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5C0F5D">
      <w:pPr>
        <w:jc w:val="center"/>
      </w:pPr>
      <w:r w:rsidRPr="00F86A4D">
        <w:rPr>
          <w:noProof/>
          <w:lang w:bidi="ar-SA"/>
        </w:rPr>
        <w:drawing>
          <wp:inline distT="0" distB="0" distL="0" distR="0">
            <wp:extent cx="1060450" cy="1476375"/>
            <wp:effectExtent l="19050" t="0" r="6350" b="0"/>
            <wp:docPr id="3" name="Picture 2"/>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8" cstate="print"/>
                    <a:srcRect/>
                    <a:stretch>
                      <a:fillRect/>
                    </a:stretch>
                  </pic:blipFill>
                  <pic:spPr bwMode="auto">
                    <a:xfrm>
                      <a:off x="0" y="0"/>
                      <a:ext cx="1060450" cy="1476375"/>
                    </a:xfrm>
                    <a:prstGeom prst="rect">
                      <a:avLst/>
                    </a:prstGeom>
                    <a:noFill/>
                    <a:ln w="9525">
                      <a:noFill/>
                      <a:round/>
                      <a:headEnd/>
                      <a:tailEnd/>
                    </a:ln>
                    <a:effectLst/>
                  </pic:spPr>
                </pic:pic>
              </a:graphicData>
            </a:graphic>
          </wp:inline>
        </w:drawing>
      </w:r>
    </w:p>
    <w:p w:rsidR="00F86A4D" w:rsidRDefault="00F86A4D" w:rsidP="0019728D"/>
    <w:p w:rsidR="00F86A4D" w:rsidRDefault="00F86A4D" w:rsidP="0019728D"/>
    <w:p w:rsidR="005C0F5D" w:rsidRDefault="005C0F5D" w:rsidP="0019728D"/>
    <w:p w:rsidR="00F86A4D" w:rsidRDefault="00F86A4D" w:rsidP="0019728D"/>
    <w:p w:rsidR="00F86A4D" w:rsidRPr="005C0F5D" w:rsidRDefault="00605765" w:rsidP="0019728D">
      <w:pPr>
        <w:pStyle w:val="Title"/>
        <w:rPr>
          <w:sz w:val="32"/>
        </w:rPr>
      </w:pPr>
      <w:r w:rsidRPr="005C0F5D">
        <w:rPr>
          <w:sz w:val="32"/>
        </w:rPr>
        <w:t>Course n</w:t>
      </w:r>
      <w:r w:rsidR="00F86A4D" w:rsidRPr="005C0F5D">
        <w:rPr>
          <w:sz w:val="32"/>
        </w:rPr>
        <w:t>otes for:</w:t>
      </w:r>
    </w:p>
    <w:p w:rsidR="00F86A4D" w:rsidRPr="005C0F5D" w:rsidRDefault="00F86A4D" w:rsidP="0019728D">
      <w:pPr>
        <w:pStyle w:val="Title"/>
        <w:rPr>
          <w:sz w:val="32"/>
        </w:rPr>
      </w:pPr>
      <w:r w:rsidRPr="005C0F5D">
        <w:rPr>
          <w:sz w:val="32"/>
        </w:rPr>
        <w:t>Computation</w:t>
      </w:r>
      <w:r w:rsidR="00895385">
        <w:rPr>
          <w:sz w:val="32"/>
        </w:rPr>
        <w:t>al</w:t>
      </w:r>
      <w:r w:rsidRPr="005C0F5D">
        <w:rPr>
          <w:sz w:val="32"/>
        </w:rPr>
        <w:t xml:space="preserve"> Tools for Geoscientists (GEOL</w:t>
      </w:r>
      <w:r w:rsidR="00835BD8" w:rsidRPr="005C0F5D">
        <w:rPr>
          <w:sz w:val="32"/>
        </w:rPr>
        <w:t xml:space="preserve"> </w:t>
      </w:r>
      <w:r w:rsidRPr="005C0F5D">
        <w:rPr>
          <w:sz w:val="32"/>
        </w:rPr>
        <w:t>4002)</w:t>
      </w:r>
    </w:p>
    <w:p w:rsidR="00F86A4D" w:rsidRPr="005C0F5D" w:rsidRDefault="00F86A4D" w:rsidP="0019728D">
      <w:pPr>
        <w:pStyle w:val="Title"/>
        <w:rPr>
          <w:sz w:val="32"/>
        </w:rPr>
      </w:pPr>
      <w:r w:rsidRPr="005C0F5D">
        <w:rPr>
          <w:sz w:val="32"/>
        </w:rPr>
        <w:t>Fall 2008</w:t>
      </w:r>
    </w:p>
    <w:p w:rsidR="00F86A4D" w:rsidRPr="005C0F5D" w:rsidRDefault="00F86A4D" w:rsidP="0019728D">
      <w:pPr>
        <w:pStyle w:val="Title"/>
        <w:rPr>
          <w:sz w:val="32"/>
        </w:rPr>
      </w:pPr>
      <w:r w:rsidRPr="005C0F5D">
        <w:rPr>
          <w:sz w:val="32"/>
        </w:rPr>
        <w:t>LSU</w:t>
      </w:r>
    </w:p>
    <w:p w:rsidR="00835BD8" w:rsidRDefault="00F86A4D" w:rsidP="005E1841">
      <w:pPr>
        <w:pStyle w:val="Title"/>
        <w:rPr>
          <w:sz w:val="32"/>
        </w:rPr>
      </w:pPr>
      <w:r w:rsidRPr="005C0F5D">
        <w:rPr>
          <w:sz w:val="32"/>
        </w:rPr>
        <w:t>Baton Rouge</w:t>
      </w:r>
    </w:p>
    <w:p w:rsidR="005E1841" w:rsidRDefault="005E1841" w:rsidP="005E1841"/>
    <w:p w:rsidR="005E1841" w:rsidRPr="005E1841" w:rsidRDefault="005E1841" w:rsidP="005E1841"/>
    <w:p w:rsidR="005E1841" w:rsidRPr="005E1841" w:rsidRDefault="005E1841" w:rsidP="005E1841">
      <w:pPr>
        <w:pStyle w:val="Title"/>
        <w:rPr>
          <w:sz w:val="28"/>
        </w:rPr>
        <w:sectPr w:rsidR="005E1841" w:rsidRPr="005E1841" w:rsidSect="00CD64E3">
          <w:headerReference w:type="even" r:id="rId9"/>
          <w:headerReference w:type="default" r:id="rId10"/>
          <w:footerReference w:type="even" r:id="rId11"/>
          <w:footerReference w:type="default" r:id="rId12"/>
          <w:headerReference w:type="first" r:id="rId13"/>
          <w:footerReference w:type="first" r:id="rId14"/>
          <w:pgSz w:w="12240" w:h="15840" w:code="1"/>
          <w:pgMar w:top="1440" w:right="1440" w:bottom="1440" w:left="1440" w:header="720" w:footer="720" w:gutter="0"/>
          <w:pgNumType w:start="1"/>
          <w:cols w:space="720"/>
          <w:docGrid w:linePitch="360"/>
        </w:sectPr>
      </w:pPr>
      <w:r w:rsidRPr="005E1841">
        <w:rPr>
          <w:sz w:val="28"/>
        </w:rPr>
        <w:t>Juan M. Lorenzo</w:t>
      </w:r>
    </w:p>
    <w:p w:rsidR="00841AC5" w:rsidRDefault="00841AC5" w:rsidP="0019728D">
      <w:bookmarkStart w:id="0" w:name="TOC"/>
      <w:bookmarkEnd w:id="0"/>
    </w:p>
    <w:p w:rsidR="007F5629" w:rsidRPr="00841AC5" w:rsidRDefault="007F5629" w:rsidP="0019728D"/>
    <w:sdt>
      <w:sdtPr>
        <w:rPr>
          <w:b w:val="0"/>
          <w:bCs/>
          <w:noProof w:val="0"/>
        </w:rPr>
        <w:id w:val="3257551"/>
        <w:docPartObj>
          <w:docPartGallery w:val="Table of Contents"/>
          <w:docPartUnique/>
        </w:docPartObj>
      </w:sdtPr>
      <w:sdtEndPr>
        <w:rPr>
          <w:bCs w:val="0"/>
        </w:rPr>
      </w:sdtEndPr>
      <w:sdtContent>
        <w:p w:rsidR="00807AB5" w:rsidRPr="00605765" w:rsidRDefault="00807AB5" w:rsidP="0019728D">
          <w:pPr>
            <w:pStyle w:val="TOCHeading"/>
          </w:pPr>
          <w:r w:rsidRPr="00605765">
            <w:t>Table of Contents</w:t>
          </w:r>
        </w:p>
        <w:p w:rsidR="00413A78" w:rsidRDefault="00280800">
          <w:pPr>
            <w:pStyle w:val="TOC2"/>
            <w:tabs>
              <w:tab w:val="right" w:leader="dot" w:pos="9350"/>
            </w:tabs>
            <w:rPr>
              <w:rFonts w:asciiTheme="minorHAnsi" w:hAnsiTheme="minorHAnsi" w:cstheme="minorBidi"/>
              <w:noProof/>
              <w:lang w:bidi="ar-SA"/>
            </w:rPr>
          </w:pPr>
          <w:r>
            <w:fldChar w:fldCharType="begin"/>
          </w:r>
          <w:r w:rsidR="00807AB5">
            <w:instrText xml:space="preserve"> TOC \o "1-3" \h \z \u </w:instrText>
          </w:r>
          <w:r>
            <w:fldChar w:fldCharType="separate"/>
          </w:r>
          <w:hyperlink w:anchor="_Toc211151881" w:history="1">
            <w:r w:rsidR="00413A78" w:rsidRPr="00347A3F">
              <w:rPr>
                <w:rStyle w:val="Hyperlink"/>
                <w:noProof/>
              </w:rPr>
              <w:t>Acknowledgements</w:t>
            </w:r>
            <w:r w:rsidR="00413A78">
              <w:rPr>
                <w:noProof/>
                <w:webHidden/>
              </w:rPr>
              <w:tab/>
            </w:r>
            <w:r>
              <w:rPr>
                <w:noProof/>
                <w:webHidden/>
              </w:rPr>
              <w:fldChar w:fldCharType="begin"/>
            </w:r>
            <w:r w:rsidR="00413A78">
              <w:rPr>
                <w:noProof/>
                <w:webHidden/>
              </w:rPr>
              <w:instrText xml:space="preserve"> PAGEREF _Toc211151881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B1629B">
          <w:pPr>
            <w:pStyle w:val="TOC2"/>
            <w:tabs>
              <w:tab w:val="right" w:leader="dot" w:pos="9350"/>
            </w:tabs>
            <w:rPr>
              <w:rFonts w:asciiTheme="minorHAnsi" w:hAnsiTheme="minorHAnsi" w:cstheme="minorBidi"/>
              <w:noProof/>
              <w:lang w:bidi="ar-SA"/>
            </w:rPr>
          </w:pPr>
          <w:hyperlink w:anchor="_Toc211151882" w:history="1">
            <w:r w:rsidR="00413A78" w:rsidRPr="00347A3F">
              <w:rPr>
                <w:rStyle w:val="Hyperlink"/>
                <w:noProof/>
              </w:rPr>
              <w:t>Introduction</w:t>
            </w:r>
            <w:r w:rsidR="00413A78">
              <w:rPr>
                <w:noProof/>
                <w:webHidden/>
              </w:rPr>
              <w:tab/>
            </w:r>
            <w:r w:rsidR="00280800">
              <w:rPr>
                <w:noProof/>
                <w:webHidden/>
              </w:rPr>
              <w:fldChar w:fldCharType="begin"/>
            </w:r>
            <w:r w:rsidR="00413A78">
              <w:rPr>
                <w:noProof/>
                <w:webHidden/>
              </w:rPr>
              <w:instrText xml:space="preserve"> PAGEREF _Toc211151882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3" w:history="1">
            <w:r w:rsidR="00413A78" w:rsidRPr="00347A3F">
              <w:rPr>
                <w:rStyle w:val="Hyperlink"/>
                <w:noProof/>
              </w:rPr>
              <w:t>Why do we need to study linux?</w:t>
            </w:r>
            <w:r w:rsidR="00413A78">
              <w:rPr>
                <w:noProof/>
                <w:webHidden/>
              </w:rPr>
              <w:tab/>
            </w:r>
            <w:r w:rsidR="00280800">
              <w:rPr>
                <w:noProof/>
                <w:webHidden/>
              </w:rPr>
              <w:fldChar w:fldCharType="begin"/>
            </w:r>
            <w:r w:rsidR="00413A78">
              <w:rPr>
                <w:noProof/>
                <w:webHidden/>
              </w:rPr>
              <w:instrText xml:space="preserve"> PAGEREF _Toc211151883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4" w:history="1">
            <w:r w:rsidR="00413A78" w:rsidRPr="00347A3F">
              <w:rPr>
                <w:rStyle w:val="Hyperlink"/>
                <w:noProof/>
              </w:rPr>
              <w:t>Why do we need OpenSource software?</w:t>
            </w:r>
            <w:r w:rsidR="00413A78">
              <w:rPr>
                <w:noProof/>
                <w:webHidden/>
              </w:rPr>
              <w:tab/>
            </w:r>
            <w:r w:rsidR="00280800">
              <w:rPr>
                <w:noProof/>
                <w:webHidden/>
              </w:rPr>
              <w:fldChar w:fldCharType="begin"/>
            </w:r>
            <w:r w:rsidR="00413A78">
              <w:rPr>
                <w:noProof/>
                <w:webHidden/>
              </w:rPr>
              <w:instrText xml:space="preserve"> PAGEREF _Toc211151884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5" w:history="1">
            <w:r w:rsidR="00413A78" w:rsidRPr="00347A3F">
              <w:rPr>
                <w:rStyle w:val="Hyperlink"/>
                <w:noProof/>
              </w:rPr>
              <w:t>Where do I get ssh?</w:t>
            </w:r>
            <w:r w:rsidR="00413A78">
              <w:rPr>
                <w:noProof/>
                <w:webHidden/>
              </w:rPr>
              <w:tab/>
            </w:r>
            <w:r w:rsidR="00280800">
              <w:rPr>
                <w:noProof/>
                <w:webHidden/>
              </w:rPr>
              <w:fldChar w:fldCharType="begin"/>
            </w:r>
            <w:r w:rsidR="00413A78">
              <w:rPr>
                <w:noProof/>
                <w:webHidden/>
              </w:rPr>
              <w:instrText xml:space="preserve"> PAGEREF _Toc211151885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6" w:history="1">
            <w:r w:rsidR="00413A78" w:rsidRPr="00347A3F">
              <w:rPr>
                <w:rStyle w:val="Hyperlink"/>
                <w:noProof/>
              </w:rPr>
              <w:t>Are</w:t>
            </w:r>
            <w:r w:rsidR="00413A78" w:rsidRPr="00347A3F">
              <w:rPr>
                <w:rStyle w:val="Hyperlink"/>
                <w:rFonts w:ascii="Cambria" w:eastAsia="Times New Roman" w:hAnsi="Cambria"/>
                <w:noProof/>
              </w:rPr>
              <w:t xml:space="preserve"> are planning on doing any programming from home</w:t>
            </w:r>
            <w:r w:rsidR="00413A78" w:rsidRPr="00347A3F">
              <w:rPr>
                <w:rStyle w:val="Hyperlink"/>
                <w:noProof/>
              </w:rPr>
              <w:t>?</w:t>
            </w:r>
            <w:r w:rsidR="00413A78">
              <w:rPr>
                <w:noProof/>
                <w:webHidden/>
              </w:rPr>
              <w:tab/>
            </w:r>
            <w:r w:rsidR="00280800">
              <w:rPr>
                <w:noProof/>
                <w:webHidden/>
              </w:rPr>
              <w:fldChar w:fldCharType="begin"/>
            </w:r>
            <w:r w:rsidR="00413A78">
              <w:rPr>
                <w:noProof/>
                <w:webHidden/>
              </w:rPr>
              <w:instrText xml:space="preserve"> PAGEREF _Toc211151886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7" w:history="1">
            <w:r w:rsidR="00413A78" w:rsidRPr="00347A3F">
              <w:rPr>
                <w:rStyle w:val="Hyperlink"/>
                <w:noProof/>
              </w:rPr>
              <w:t>Where do I get Xming?</w:t>
            </w:r>
            <w:r w:rsidR="00413A78">
              <w:rPr>
                <w:noProof/>
                <w:webHidden/>
              </w:rPr>
              <w:tab/>
            </w:r>
            <w:r w:rsidR="00280800">
              <w:rPr>
                <w:noProof/>
                <w:webHidden/>
              </w:rPr>
              <w:fldChar w:fldCharType="begin"/>
            </w:r>
            <w:r w:rsidR="00413A78">
              <w:rPr>
                <w:noProof/>
                <w:webHidden/>
              </w:rPr>
              <w:instrText xml:space="preserve"> PAGEREF _Toc211151887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8" w:history="1">
            <w:r w:rsidR="00413A78" w:rsidRPr="00347A3F">
              <w:rPr>
                <w:rStyle w:val="Hyperlink"/>
                <w:rFonts w:ascii="Cambria" w:eastAsia="Times New Roman" w:hAnsi="Cambria"/>
                <w:noProof/>
              </w:rPr>
              <w:t>How to run Xming:</w:t>
            </w:r>
            <w:r w:rsidR="00413A78">
              <w:rPr>
                <w:noProof/>
                <w:webHidden/>
              </w:rPr>
              <w:tab/>
            </w:r>
            <w:r w:rsidR="00280800">
              <w:rPr>
                <w:noProof/>
                <w:webHidden/>
              </w:rPr>
              <w:fldChar w:fldCharType="begin"/>
            </w:r>
            <w:r w:rsidR="00413A78">
              <w:rPr>
                <w:noProof/>
                <w:webHidden/>
              </w:rPr>
              <w:instrText xml:space="preserve"> PAGEREF _Toc211151888 \h </w:instrText>
            </w:r>
            <w:r w:rsidR="00280800">
              <w:rPr>
                <w:noProof/>
                <w:webHidden/>
              </w:rPr>
            </w:r>
            <w:r w:rsidR="00280800">
              <w:rPr>
                <w:noProof/>
                <w:webHidden/>
              </w:rPr>
              <w:fldChar w:fldCharType="separate"/>
            </w:r>
            <w:r w:rsidR="00934863">
              <w:rPr>
                <w:noProof/>
                <w:webHidden/>
              </w:rPr>
              <w:t>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89" w:history="1">
            <w:r w:rsidR="00413A78" w:rsidRPr="00347A3F">
              <w:rPr>
                <w:rStyle w:val="Hyperlink"/>
                <w:noProof/>
              </w:rPr>
              <w:t>Why do we need to know sh or Perl?</w:t>
            </w:r>
            <w:r w:rsidR="00413A78">
              <w:rPr>
                <w:noProof/>
                <w:webHidden/>
              </w:rPr>
              <w:tab/>
            </w:r>
            <w:r w:rsidR="00280800">
              <w:rPr>
                <w:noProof/>
                <w:webHidden/>
              </w:rPr>
              <w:fldChar w:fldCharType="begin"/>
            </w:r>
            <w:r w:rsidR="00413A78">
              <w:rPr>
                <w:noProof/>
                <w:webHidden/>
              </w:rPr>
              <w:instrText xml:space="preserve"> PAGEREF _Toc211151889 \h </w:instrText>
            </w:r>
            <w:r w:rsidR="00280800">
              <w:rPr>
                <w:noProof/>
                <w:webHidden/>
              </w:rPr>
            </w:r>
            <w:r w:rsidR="00280800">
              <w:rPr>
                <w:noProof/>
                <w:webHidden/>
              </w:rPr>
              <w:fldChar w:fldCharType="separate"/>
            </w:r>
            <w:r w:rsidR="00934863">
              <w:rPr>
                <w:noProof/>
                <w:webHidden/>
              </w:rPr>
              <w:t>5</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0" w:history="1">
            <w:r w:rsidR="00413A78" w:rsidRPr="00347A3F">
              <w:rPr>
                <w:rStyle w:val="Hyperlink"/>
                <w:noProof/>
              </w:rPr>
              <w:t>Linux</w:t>
            </w:r>
            <w:r w:rsidR="00413A78">
              <w:rPr>
                <w:noProof/>
                <w:webHidden/>
              </w:rPr>
              <w:tab/>
            </w:r>
            <w:r w:rsidR="00280800">
              <w:rPr>
                <w:noProof/>
                <w:webHidden/>
              </w:rPr>
              <w:fldChar w:fldCharType="begin"/>
            </w:r>
            <w:r w:rsidR="00413A78">
              <w:rPr>
                <w:noProof/>
                <w:webHidden/>
              </w:rPr>
              <w:instrText xml:space="preserve"> PAGEREF _Toc211151890 \h </w:instrText>
            </w:r>
            <w:r w:rsidR="00280800">
              <w:rPr>
                <w:noProof/>
                <w:webHidden/>
              </w:rPr>
            </w:r>
            <w:r w:rsidR="00280800">
              <w:rPr>
                <w:noProof/>
                <w:webHidden/>
              </w:rPr>
              <w:fldChar w:fldCharType="separate"/>
            </w:r>
            <w:r w:rsidR="00934863">
              <w:rPr>
                <w:noProof/>
                <w:webHidden/>
              </w:rPr>
              <w:t>6</w:t>
            </w:r>
            <w:r w:rsidR="00280800">
              <w:rPr>
                <w:noProof/>
                <w:webHidden/>
              </w:rPr>
              <w:fldChar w:fldCharType="end"/>
            </w:r>
          </w:hyperlink>
        </w:p>
        <w:p w:rsidR="00413A78" w:rsidRDefault="00B1629B">
          <w:pPr>
            <w:pStyle w:val="TOC2"/>
            <w:tabs>
              <w:tab w:val="right" w:leader="dot" w:pos="9350"/>
            </w:tabs>
            <w:rPr>
              <w:rFonts w:asciiTheme="minorHAnsi" w:hAnsiTheme="minorHAnsi" w:cstheme="minorBidi"/>
              <w:noProof/>
              <w:lang w:bidi="ar-SA"/>
            </w:rPr>
          </w:pPr>
          <w:hyperlink w:anchor="_Toc211151891" w:history="1">
            <w:r w:rsidR="00413A78" w:rsidRPr="00347A3F">
              <w:rPr>
                <w:rStyle w:val="Hyperlink"/>
                <w:noProof/>
              </w:rPr>
              <w:t>Linux</w:t>
            </w:r>
            <w:r w:rsidR="00413A78">
              <w:rPr>
                <w:noProof/>
                <w:webHidden/>
              </w:rPr>
              <w:tab/>
            </w:r>
            <w:r w:rsidR="00280800">
              <w:rPr>
                <w:noProof/>
                <w:webHidden/>
              </w:rPr>
              <w:fldChar w:fldCharType="begin"/>
            </w:r>
            <w:r w:rsidR="00413A78">
              <w:rPr>
                <w:noProof/>
                <w:webHidden/>
              </w:rPr>
              <w:instrText xml:space="preserve"> PAGEREF _Toc211151891 \h </w:instrText>
            </w:r>
            <w:r w:rsidR="00280800">
              <w:rPr>
                <w:noProof/>
                <w:webHidden/>
              </w:rPr>
            </w:r>
            <w:r w:rsidR="00280800">
              <w:rPr>
                <w:noProof/>
                <w:webHidden/>
              </w:rPr>
              <w:fldChar w:fldCharType="separate"/>
            </w:r>
            <w:r w:rsidR="00934863">
              <w:rPr>
                <w:noProof/>
                <w:webHidden/>
              </w:rPr>
              <w:t>6</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2" w:history="1">
            <w:r w:rsidR="00413A78" w:rsidRPr="00347A3F">
              <w:rPr>
                <w:rStyle w:val="Hyperlink"/>
                <w:noProof/>
              </w:rPr>
              <w:t>History of Linux</w:t>
            </w:r>
            <w:r w:rsidR="00413A78">
              <w:rPr>
                <w:noProof/>
                <w:webHidden/>
              </w:rPr>
              <w:tab/>
            </w:r>
            <w:r w:rsidR="00280800">
              <w:rPr>
                <w:noProof/>
                <w:webHidden/>
              </w:rPr>
              <w:fldChar w:fldCharType="begin"/>
            </w:r>
            <w:r w:rsidR="00413A78">
              <w:rPr>
                <w:noProof/>
                <w:webHidden/>
              </w:rPr>
              <w:instrText xml:space="preserve"> PAGEREF _Toc211151892 \h </w:instrText>
            </w:r>
            <w:r w:rsidR="00280800">
              <w:rPr>
                <w:noProof/>
                <w:webHidden/>
              </w:rPr>
            </w:r>
            <w:r w:rsidR="00280800">
              <w:rPr>
                <w:noProof/>
                <w:webHidden/>
              </w:rPr>
              <w:fldChar w:fldCharType="separate"/>
            </w:r>
            <w:r w:rsidR="00934863">
              <w:rPr>
                <w:noProof/>
                <w:webHidden/>
              </w:rPr>
              <w:t>6</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3" w:history="1">
            <w:r w:rsidR="00413A78" w:rsidRPr="00347A3F">
              <w:rPr>
                <w:rStyle w:val="Hyperlink"/>
                <w:noProof/>
              </w:rPr>
              <w:t>Linux Shells (Albing et al., 2007)</w:t>
            </w:r>
            <w:r w:rsidR="00413A78">
              <w:rPr>
                <w:noProof/>
                <w:webHidden/>
              </w:rPr>
              <w:tab/>
            </w:r>
            <w:r w:rsidR="00280800">
              <w:rPr>
                <w:noProof/>
                <w:webHidden/>
              </w:rPr>
              <w:fldChar w:fldCharType="begin"/>
            </w:r>
            <w:r w:rsidR="00413A78">
              <w:rPr>
                <w:noProof/>
                <w:webHidden/>
              </w:rPr>
              <w:instrText xml:space="preserve"> PAGEREF _Toc211151893 \h </w:instrText>
            </w:r>
            <w:r w:rsidR="00280800">
              <w:rPr>
                <w:noProof/>
                <w:webHidden/>
              </w:rPr>
            </w:r>
            <w:r w:rsidR="00280800">
              <w:rPr>
                <w:noProof/>
                <w:webHidden/>
              </w:rPr>
              <w:fldChar w:fldCharType="separate"/>
            </w:r>
            <w:r w:rsidR="00934863">
              <w:rPr>
                <w:noProof/>
                <w:webHidden/>
              </w:rPr>
              <w:t>6</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4" w:history="1">
            <w:r w:rsidR="00413A78" w:rsidRPr="00347A3F">
              <w:rPr>
                <w:rStyle w:val="Hyperlink"/>
                <w:noProof/>
              </w:rPr>
              <w:t>Directory Structure of the Linux operating system</w:t>
            </w:r>
            <w:r w:rsidR="00413A78">
              <w:rPr>
                <w:noProof/>
                <w:webHidden/>
              </w:rPr>
              <w:tab/>
            </w:r>
            <w:r w:rsidR="00280800">
              <w:rPr>
                <w:noProof/>
                <w:webHidden/>
              </w:rPr>
              <w:fldChar w:fldCharType="begin"/>
            </w:r>
            <w:r w:rsidR="00413A78">
              <w:rPr>
                <w:noProof/>
                <w:webHidden/>
              </w:rPr>
              <w:instrText xml:space="preserve"> PAGEREF _Toc211151894 \h </w:instrText>
            </w:r>
            <w:r w:rsidR="00280800">
              <w:rPr>
                <w:noProof/>
                <w:webHidden/>
              </w:rPr>
            </w:r>
            <w:r w:rsidR="00280800">
              <w:rPr>
                <w:noProof/>
                <w:webHidden/>
              </w:rPr>
              <w:fldChar w:fldCharType="separate"/>
            </w:r>
            <w:r w:rsidR="00934863">
              <w:rPr>
                <w:noProof/>
                <w:webHidden/>
              </w:rPr>
              <w:t>7</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5" w:history="1">
            <w:r w:rsidR="00413A78" w:rsidRPr="00347A3F">
              <w:rPr>
                <w:rStyle w:val="Hyperlink"/>
                <w:noProof/>
              </w:rPr>
              <w:t>Additional useful linux instructions</w:t>
            </w:r>
            <w:r w:rsidR="00413A78">
              <w:rPr>
                <w:noProof/>
                <w:webHidden/>
              </w:rPr>
              <w:tab/>
            </w:r>
            <w:r w:rsidR="00280800">
              <w:rPr>
                <w:noProof/>
                <w:webHidden/>
              </w:rPr>
              <w:fldChar w:fldCharType="begin"/>
            </w:r>
            <w:r w:rsidR="00413A78">
              <w:rPr>
                <w:noProof/>
                <w:webHidden/>
              </w:rPr>
              <w:instrText xml:space="preserve"> PAGEREF _Toc211151895 \h </w:instrText>
            </w:r>
            <w:r w:rsidR="00280800">
              <w:rPr>
                <w:noProof/>
                <w:webHidden/>
              </w:rPr>
            </w:r>
            <w:r w:rsidR="00280800">
              <w:rPr>
                <w:noProof/>
                <w:webHidden/>
              </w:rPr>
              <w:fldChar w:fldCharType="separate"/>
            </w:r>
            <w:r w:rsidR="00934863">
              <w:rPr>
                <w:noProof/>
                <w:webHidden/>
              </w:rPr>
              <w:t>10</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6" w:history="1">
            <w:r w:rsidR="00413A78" w:rsidRPr="00347A3F">
              <w:rPr>
                <w:rStyle w:val="Hyperlink"/>
                <w:noProof/>
              </w:rPr>
              <w:t>Vi (Visual Editor)</w:t>
            </w:r>
            <w:r w:rsidR="00413A78">
              <w:rPr>
                <w:noProof/>
                <w:webHidden/>
              </w:rPr>
              <w:tab/>
            </w:r>
            <w:r w:rsidR="00280800">
              <w:rPr>
                <w:noProof/>
                <w:webHidden/>
              </w:rPr>
              <w:fldChar w:fldCharType="begin"/>
            </w:r>
            <w:r w:rsidR="00413A78">
              <w:rPr>
                <w:noProof/>
                <w:webHidden/>
              </w:rPr>
              <w:instrText xml:space="preserve"> PAGEREF _Toc211151896 \h </w:instrText>
            </w:r>
            <w:r w:rsidR="00280800">
              <w:rPr>
                <w:noProof/>
                <w:webHidden/>
              </w:rPr>
            </w:r>
            <w:r w:rsidR="00280800">
              <w:rPr>
                <w:noProof/>
                <w:webHidden/>
              </w:rPr>
              <w:fldChar w:fldCharType="separate"/>
            </w:r>
            <w:r w:rsidR="00934863">
              <w:rPr>
                <w:noProof/>
                <w:webHidden/>
              </w:rPr>
              <w:t>20</w:t>
            </w:r>
            <w:r w:rsidR="00280800">
              <w:rPr>
                <w:noProof/>
                <w:webHidden/>
              </w:rPr>
              <w:fldChar w:fldCharType="end"/>
            </w:r>
          </w:hyperlink>
        </w:p>
        <w:p w:rsidR="00413A78" w:rsidRDefault="00B1629B">
          <w:pPr>
            <w:pStyle w:val="TOC2"/>
            <w:tabs>
              <w:tab w:val="right" w:leader="dot" w:pos="9350"/>
            </w:tabs>
            <w:rPr>
              <w:rFonts w:asciiTheme="minorHAnsi" w:hAnsiTheme="minorHAnsi" w:cstheme="minorBidi"/>
              <w:noProof/>
              <w:lang w:bidi="ar-SA"/>
            </w:rPr>
          </w:pPr>
          <w:hyperlink w:anchor="_Toc211151897" w:history="1">
            <w:r w:rsidR="00413A78" w:rsidRPr="00347A3F">
              <w:rPr>
                <w:rStyle w:val="Hyperlink"/>
                <w:noProof/>
              </w:rPr>
              <w:t>Perl  {Hoffman, 2001 #3408} “</w:t>
            </w:r>
            <w:r w:rsidR="00413A78" w:rsidRPr="00347A3F">
              <w:rPr>
                <w:rStyle w:val="Hyperlink"/>
                <w:b/>
                <w:noProof/>
              </w:rPr>
              <w:t>P</w:t>
            </w:r>
            <w:r w:rsidR="00413A78" w:rsidRPr="00347A3F">
              <w:rPr>
                <w:rStyle w:val="Hyperlink"/>
                <w:noProof/>
              </w:rPr>
              <w:t xml:space="preserve">ractical </w:t>
            </w:r>
            <w:r w:rsidR="00413A78" w:rsidRPr="00347A3F">
              <w:rPr>
                <w:rStyle w:val="Hyperlink"/>
                <w:b/>
                <w:noProof/>
              </w:rPr>
              <w:t>E</w:t>
            </w:r>
            <w:r w:rsidR="00413A78" w:rsidRPr="00347A3F">
              <w:rPr>
                <w:rStyle w:val="Hyperlink"/>
                <w:noProof/>
              </w:rPr>
              <w:t xml:space="preserve">xtraction and </w:t>
            </w:r>
            <w:r w:rsidR="00413A78" w:rsidRPr="00347A3F">
              <w:rPr>
                <w:rStyle w:val="Hyperlink"/>
                <w:b/>
                <w:noProof/>
              </w:rPr>
              <w:t>R</w:t>
            </w:r>
            <w:r w:rsidR="00413A78" w:rsidRPr="00347A3F">
              <w:rPr>
                <w:rStyle w:val="Hyperlink"/>
                <w:noProof/>
              </w:rPr>
              <w:t xml:space="preserve">eport </w:t>
            </w:r>
            <w:r w:rsidR="00413A78" w:rsidRPr="00347A3F">
              <w:rPr>
                <w:rStyle w:val="Hyperlink"/>
                <w:b/>
                <w:noProof/>
              </w:rPr>
              <w:t>L</w:t>
            </w:r>
            <w:r w:rsidR="00413A78" w:rsidRPr="00347A3F">
              <w:rPr>
                <w:rStyle w:val="Hyperlink"/>
                <w:noProof/>
              </w:rPr>
              <w:t>anguage”</w:t>
            </w:r>
            <w:r w:rsidR="00413A78">
              <w:rPr>
                <w:noProof/>
                <w:webHidden/>
              </w:rPr>
              <w:tab/>
            </w:r>
            <w:r w:rsidR="00280800">
              <w:rPr>
                <w:noProof/>
                <w:webHidden/>
              </w:rPr>
              <w:fldChar w:fldCharType="begin"/>
            </w:r>
            <w:r w:rsidR="00413A78">
              <w:rPr>
                <w:noProof/>
                <w:webHidden/>
              </w:rPr>
              <w:instrText xml:space="preserve"> PAGEREF _Toc211151897 \h </w:instrText>
            </w:r>
            <w:r w:rsidR="00280800">
              <w:rPr>
                <w:noProof/>
                <w:webHidden/>
              </w:rPr>
            </w:r>
            <w:r w:rsidR="00280800">
              <w:rPr>
                <w:noProof/>
                <w:webHidden/>
              </w:rPr>
              <w:fldChar w:fldCharType="separate"/>
            </w:r>
            <w:r w:rsidR="00934863">
              <w:rPr>
                <w:noProof/>
                <w:webHidden/>
              </w:rPr>
              <w:t>2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8" w:history="1">
            <w:r w:rsidR="00413A78" w:rsidRPr="00347A3F">
              <w:rPr>
                <w:rStyle w:val="Hyperlink"/>
                <w:noProof/>
              </w:rPr>
              <w:t>Why use Perl?</w:t>
            </w:r>
            <w:r w:rsidR="00413A78">
              <w:rPr>
                <w:noProof/>
                <w:webHidden/>
              </w:rPr>
              <w:tab/>
            </w:r>
            <w:r w:rsidR="00280800">
              <w:rPr>
                <w:noProof/>
                <w:webHidden/>
              </w:rPr>
              <w:fldChar w:fldCharType="begin"/>
            </w:r>
            <w:r w:rsidR="00413A78">
              <w:rPr>
                <w:noProof/>
                <w:webHidden/>
              </w:rPr>
              <w:instrText xml:space="preserve"> PAGEREF _Toc211151898 \h </w:instrText>
            </w:r>
            <w:r w:rsidR="00280800">
              <w:rPr>
                <w:noProof/>
                <w:webHidden/>
              </w:rPr>
            </w:r>
            <w:r w:rsidR="00280800">
              <w:rPr>
                <w:noProof/>
                <w:webHidden/>
              </w:rPr>
              <w:fldChar w:fldCharType="separate"/>
            </w:r>
            <w:r w:rsidR="00934863">
              <w:rPr>
                <w:noProof/>
                <w:webHidden/>
              </w:rPr>
              <w:t>2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899" w:history="1">
            <w:r w:rsidR="00413A78" w:rsidRPr="00347A3F">
              <w:rPr>
                <w:rStyle w:val="Hyperlink"/>
                <w:noProof/>
              </w:rPr>
              <w:t>When not to use Perl?</w:t>
            </w:r>
            <w:r w:rsidR="00413A78">
              <w:rPr>
                <w:noProof/>
                <w:webHidden/>
              </w:rPr>
              <w:tab/>
            </w:r>
            <w:r w:rsidR="00280800">
              <w:rPr>
                <w:noProof/>
                <w:webHidden/>
              </w:rPr>
              <w:fldChar w:fldCharType="begin"/>
            </w:r>
            <w:r w:rsidR="00413A78">
              <w:rPr>
                <w:noProof/>
                <w:webHidden/>
              </w:rPr>
              <w:instrText xml:space="preserve"> PAGEREF _Toc211151899 \h </w:instrText>
            </w:r>
            <w:r w:rsidR="00280800">
              <w:rPr>
                <w:noProof/>
                <w:webHidden/>
              </w:rPr>
            </w:r>
            <w:r w:rsidR="00280800">
              <w:rPr>
                <w:noProof/>
                <w:webHidden/>
              </w:rPr>
              <w:fldChar w:fldCharType="separate"/>
            </w:r>
            <w:r w:rsidR="00934863">
              <w:rPr>
                <w:noProof/>
                <w:webHidden/>
              </w:rPr>
              <w:t>2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0" w:history="1">
            <w:r w:rsidR="00413A78" w:rsidRPr="00347A3F">
              <w:rPr>
                <w:rStyle w:val="Hyperlink"/>
                <w:noProof/>
              </w:rPr>
              <w:t>Tutorials</w:t>
            </w:r>
            <w:r w:rsidR="00413A78">
              <w:rPr>
                <w:noProof/>
                <w:webHidden/>
              </w:rPr>
              <w:tab/>
            </w:r>
            <w:r w:rsidR="00280800">
              <w:rPr>
                <w:noProof/>
                <w:webHidden/>
              </w:rPr>
              <w:fldChar w:fldCharType="begin"/>
            </w:r>
            <w:r w:rsidR="00413A78">
              <w:rPr>
                <w:noProof/>
                <w:webHidden/>
              </w:rPr>
              <w:instrText xml:space="preserve"> PAGEREF _Toc211151900 \h </w:instrText>
            </w:r>
            <w:r w:rsidR="00280800">
              <w:rPr>
                <w:noProof/>
                <w:webHidden/>
              </w:rPr>
            </w:r>
            <w:r w:rsidR="00280800">
              <w:rPr>
                <w:noProof/>
                <w:webHidden/>
              </w:rPr>
              <w:fldChar w:fldCharType="separate"/>
            </w:r>
            <w:r w:rsidR="00934863">
              <w:rPr>
                <w:noProof/>
                <w:webHidden/>
              </w:rPr>
              <w:t>2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1" w:history="1">
            <w:r w:rsidR="00413A78" w:rsidRPr="00347A3F">
              <w:rPr>
                <w:rStyle w:val="Hyperlink"/>
                <w:noProof/>
              </w:rPr>
              <w:t>Basic components of Perl</w:t>
            </w:r>
            <w:r w:rsidR="00413A78">
              <w:rPr>
                <w:noProof/>
                <w:webHidden/>
              </w:rPr>
              <w:tab/>
            </w:r>
            <w:r w:rsidR="00280800">
              <w:rPr>
                <w:noProof/>
                <w:webHidden/>
              </w:rPr>
              <w:fldChar w:fldCharType="begin"/>
            </w:r>
            <w:r w:rsidR="00413A78">
              <w:rPr>
                <w:noProof/>
                <w:webHidden/>
              </w:rPr>
              <w:instrText xml:space="preserve"> PAGEREF _Toc211151901 \h </w:instrText>
            </w:r>
            <w:r w:rsidR="00280800">
              <w:rPr>
                <w:noProof/>
                <w:webHidden/>
              </w:rPr>
            </w:r>
            <w:r w:rsidR="00280800">
              <w:rPr>
                <w:noProof/>
                <w:webHidden/>
              </w:rPr>
              <w:fldChar w:fldCharType="separate"/>
            </w:r>
            <w:r w:rsidR="00934863">
              <w:rPr>
                <w:noProof/>
                <w:webHidden/>
              </w:rPr>
              <w:t>24</w:t>
            </w:r>
            <w:r w:rsidR="00280800">
              <w:rPr>
                <w:noProof/>
                <w:webHidden/>
              </w:rPr>
              <w:fldChar w:fldCharType="end"/>
            </w:r>
          </w:hyperlink>
        </w:p>
        <w:p w:rsidR="00413A78" w:rsidRDefault="00B1629B">
          <w:pPr>
            <w:pStyle w:val="TOC2"/>
            <w:tabs>
              <w:tab w:val="right" w:leader="dot" w:pos="9350"/>
            </w:tabs>
            <w:rPr>
              <w:rFonts w:asciiTheme="minorHAnsi" w:hAnsiTheme="minorHAnsi" w:cstheme="minorBidi"/>
              <w:noProof/>
              <w:lang w:bidi="ar-SA"/>
            </w:rPr>
          </w:pPr>
          <w:hyperlink w:anchor="_Toc211151902" w:history="1">
            <w:r w:rsidR="00413A78" w:rsidRPr="00347A3F">
              <w:rPr>
                <w:rStyle w:val="Hyperlink"/>
                <w:noProof/>
              </w:rPr>
              <w:t>Exercises:</w:t>
            </w:r>
            <w:r w:rsidR="00413A78">
              <w:rPr>
                <w:noProof/>
                <w:webHidden/>
              </w:rPr>
              <w:tab/>
            </w:r>
            <w:r w:rsidR="00280800">
              <w:rPr>
                <w:noProof/>
                <w:webHidden/>
              </w:rPr>
              <w:fldChar w:fldCharType="begin"/>
            </w:r>
            <w:r w:rsidR="00413A78">
              <w:rPr>
                <w:noProof/>
                <w:webHidden/>
              </w:rPr>
              <w:instrText xml:space="preserve"> PAGEREF _Toc211151902 \h </w:instrText>
            </w:r>
            <w:r w:rsidR="00280800">
              <w:rPr>
                <w:noProof/>
                <w:webHidden/>
              </w:rPr>
            </w:r>
            <w:r w:rsidR="00280800">
              <w:rPr>
                <w:noProof/>
                <w:webHidden/>
              </w:rPr>
              <w:fldChar w:fldCharType="separate"/>
            </w:r>
            <w:r w:rsidR="00934863">
              <w:rPr>
                <w:noProof/>
                <w:webHidden/>
              </w:rPr>
              <w:t>3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3" w:history="1">
            <w:r w:rsidR="00413A78" w:rsidRPr="00347A3F">
              <w:rPr>
                <w:rStyle w:val="Hyperlink"/>
                <w:noProof/>
              </w:rPr>
              <w:t>Directory structure and file locations</w:t>
            </w:r>
            <w:r w:rsidR="00413A78">
              <w:rPr>
                <w:noProof/>
                <w:webHidden/>
              </w:rPr>
              <w:tab/>
            </w:r>
            <w:r w:rsidR="00280800">
              <w:rPr>
                <w:noProof/>
                <w:webHidden/>
              </w:rPr>
              <w:fldChar w:fldCharType="begin"/>
            </w:r>
            <w:r w:rsidR="00413A78">
              <w:rPr>
                <w:noProof/>
                <w:webHidden/>
              </w:rPr>
              <w:instrText xml:space="preserve"> PAGEREF _Toc211151903 \h </w:instrText>
            </w:r>
            <w:r w:rsidR="00280800">
              <w:rPr>
                <w:noProof/>
                <w:webHidden/>
              </w:rPr>
            </w:r>
            <w:r w:rsidR="00280800">
              <w:rPr>
                <w:noProof/>
                <w:webHidden/>
              </w:rPr>
              <w:fldChar w:fldCharType="separate"/>
            </w:r>
            <w:r w:rsidR="00934863">
              <w:rPr>
                <w:noProof/>
                <w:webHidden/>
              </w:rPr>
              <w:t>3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4" w:history="1">
            <w:r w:rsidR="00413A78" w:rsidRPr="00347A3F">
              <w:rPr>
                <w:rStyle w:val="Hyperlink"/>
                <w:noProof/>
              </w:rPr>
              <w:t>Do-loop</w:t>
            </w:r>
            <w:r w:rsidR="00413A78">
              <w:rPr>
                <w:noProof/>
                <w:webHidden/>
              </w:rPr>
              <w:tab/>
            </w:r>
            <w:r w:rsidR="00280800">
              <w:rPr>
                <w:noProof/>
                <w:webHidden/>
              </w:rPr>
              <w:fldChar w:fldCharType="begin"/>
            </w:r>
            <w:r w:rsidR="00413A78">
              <w:rPr>
                <w:noProof/>
                <w:webHidden/>
              </w:rPr>
              <w:instrText xml:space="preserve"> PAGEREF _Toc211151904 \h </w:instrText>
            </w:r>
            <w:r w:rsidR="00280800">
              <w:rPr>
                <w:noProof/>
                <w:webHidden/>
              </w:rPr>
            </w:r>
            <w:r w:rsidR="00280800">
              <w:rPr>
                <w:noProof/>
                <w:webHidden/>
              </w:rPr>
              <w:fldChar w:fldCharType="separate"/>
            </w:r>
            <w:r w:rsidR="00934863">
              <w:rPr>
                <w:noProof/>
                <w:webHidden/>
              </w:rPr>
              <w:t>3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5" w:history="1">
            <w:r w:rsidR="00413A78" w:rsidRPr="00347A3F">
              <w:rPr>
                <w:rStyle w:val="Hyperlink"/>
                <w:noProof/>
              </w:rPr>
              <w:t>Awk</w:t>
            </w:r>
            <w:r w:rsidR="00413A78">
              <w:rPr>
                <w:noProof/>
                <w:webHidden/>
              </w:rPr>
              <w:tab/>
            </w:r>
            <w:r w:rsidR="00280800">
              <w:rPr>
                <w:noProof/>
                <w:webHidden/>
              </w:rPr>
              <w:fldChar w:fldCharType="begin"/>
            </w:r>
            <w:r w:rsidR="00413A78">
              <w:rPr>
                <w:noProof/>
                <w:webHidden/>
              </w:rPr>
              <w:instrText xml:space="preserve"> PAGEREF _Toc211151905 \h </w:instrText>
            </w:r>
            <w:r w:rsidR="00280800">
              <w:rPr>
                <w:noProof/>
                <w:webHidden/>
              </w:rPr>
            </w:r>
            <w:r w:rsidR="00280800">
              <w:rPr>
                <w:noProof/>
                <w:webHidden/>
              </w:rPr>
              <w:fldChar w:fldCharType="separate"/>
            </w:r>
            <w:r w:rsidR="00934863">
              <w:rPr>
                <w:noProof/>
                <w:webHidden/>
              </w:rPr>
              <w:t>33</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6" w:history="1">
            <w:r w:rsidR="00413A78" w:rsidRPr="00347A3F">
              <w:rPr>
                <w:rStyle w:val="Hyperlink"/>
                <w:noProof/>
              </w:rPr>
              <w:t>Perl lists</w:t>
            </w:r>
            <w:r w:rsidR="00413A78">
              <w:rPr>
                <w:noProof/>
                <w:webHidden/>
              </w:rPr>
              <w:tab/>
            </w:r>
            <w:r w:rsidR="00280800">
              <w:rPr>
                <w:noProof/>
                <w:webHidden/>
              </w:rPr>
              <w:fldChar w:fldCharType="begin"/>
            </w:r>
            <w:r w:rsidR="00413A78">
              <w:rPr>
                <w:noProof/>
                <w:webHidden/>
              </w:rPr>
              <w:instrText xml:space="preserve"> PAGEREF _Toc211151906 \h </w:instrText>
            </w:r>
            <w:r w:rsidR="00280800">
              <w:rPr>
                <w:noProof/>
                <w:webHidden/>
              </w:rPr>
            </w:r>
            <w:r w:rsidR="00280800">
              <w:rPr>
                <w:noProof/>
                <w:webHidden/>
              </w:rPr>
              <w:fldChar w:fldCharType="separate"/>
            </w:r>
            <w:r w:rsidR="00934863">
              <w:rPr>
                <w:noProof/>
                <w:webHidden/>
              </w:rPr>
              <w:t>3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7" w:history="1">
            <w:r w:rsidR="00413A78" w:rsidRPr="00347A3F">
              <w:rPr>
                <w:rStyle w:val="Hyperlink"/>
                <w:noProof/>
              </w:rPr>
              <w:t>Write out Lincoln’s Gettysburg address using lists.</w:t>
            </w:r>
            <w:r w:rsidR="00413A78">
              <w:rPr>
                <w:noProof/>
                <w:webHidden/>
              </w:rPr>
              <w:tab/>
            </w:r>
            <w:r w:rsidR="00280800">
              <w:rPr>
                <w:noProof/>
                <w:webHidden/>
              </w:rPr>
              <w:fldChar w:fldCharType="begin"/>
            </w:r>
            <w:r w:rsidR="00413A78">
              <w:rPr>
                <w:noProof/>
                <w:webHidden/>
              </w:rPr>
              <w:instrText xml:space="preserve"> PAGEREF _Toc211151907 \h </w:instrText>
            </w:r>
            <w:r w:rsidR="00280800">
              <w:rPr>
                <w:noProof/>
                <w:webHidden/>
              </w:rPr>
            </w:r>
            <w:r w:rsidR="00280800">
              <w:rPr>
                <w:noProof/>
                <w:webHidden/>
              </w:rPr>
              <w:fldChar w:fldCharType="separate"/>
            </w:r>
            <w:r w:rsidR="00934863">
              <w:rPr>
                <w:noProof/>
                <w:webHidden/>
              </w:rPr>
              <w:t>3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8" w:history="1">
            <w:r w:rsidR="00413A78" w:rsidRPr="00347A3F">
              <w:rPr>
                <w:rStyle w:val="Hyperlink"/>
                <w:noProof/>
              </w:rPr>
              <w:t>Perl for-loop</w:t>
            </w:r>
            <w:r w:rsidR="00413A78">
              <w:rPr>
                <w:noProof/>
                <w:webHidden/>
              </w:rPr>
              <w:tab/>
            </w:r>
            <w:r w:rsidR="00280800">
              <w:rPr>
                <w:noProof/>
                <w:webHidden/>
              </w:rPr>
              <w:fldChar w:fldCharType="begin"/>
            </w:r>
            <w:r w:rsidR="00413A78">
              <w:rPr>
                <w:noProof/>
                <w:webHidden/>
              </w:rPr>
              <w:instrText xml:space="preserve"> PAGEREF _Toc211151908 \h </w:instrText>
            </w:r>
            <w:r w:rsidR="00280800">
              <w:rPr>
                <w:noProof/>
                <w:webHidden/>
              </w:rPr>
            </w:r>
            <w:r w:rsidR="00280800">
              <w:rPr>
                <w:noProof/>
                <w:webHidden/>
              </w:rPr>
              <w:fldChar w:fldCharType="separate"/>
            </w:r>
            <w:r w:rsidR="00934863">
              <w:rPr>
                <w:noProof/>
                <w:webHidden/>
              </w:rPr>
              <w:t>3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09" w:history="1">
            <w:r w:rsidR="00413A78" w:rsidRPr="00347A3F">
              <w:rPr>
                <w:rStyle w:val="Hyperlink"/>
                <w:noProof/>
              </w:rPr>
              <w:t>Perl write to a file</w:t>
            </w:r>
            <w:r w:rsidR="00413A78">
              <w:rPr>
                <w:noProof/>
                <w:webHidden/>
              </w:rPr>
              <w:tab/>
            </w:r>
            <w:r w:rsidR="00280800">
              <w:rPr>
                <w:noProof/>
                <w:webHidden/>
              </w:rPr>
              <w:fldChar w:fldCharType="begin"/>
            </w:r>
            <w:r w:rsidR="00413A78">
              <w:rPr>
                <w:noProof/>
                <w:webHidden/>
              </w:rPr>
              <w:instrText xml:space="preserve"> PAGEREF _Toc211151909 \h </w:instrText>
            </w:r>
            <w:r w:rsidR="00280800">
              <w:rPr>
                <w:noProof/>
                <w:webHidden/>
              </w:rPr>
            </w:r>
            <w:r w:rsidR="00280800">
              <w:rPr>
                <w:noProof/>
                <w:webHidden/>
              </w:rPr>
              <w:fldChar w:fldCharType="separate"/>
            </w:r>
            <w:r w:rsidR="00934863">
              <w:rPr>
                <w:noProof/>
                <w:webHidden/>
              </w:rPr>
              <w:t>3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10" w:history="1">
            <w:r w:rsidR="00413A78" w:rsidRPr="00347A3F">
              <w:rPr>
                <w:rStyle w:val="Hyperlink"/>
                <w:noProof/>
              </w:rPr>
              <w:t>Perl read from a file</w:t>
            </w:r>
            <w:r w:rsidR="00413A78">
              <w:rPr>
                <w:noProof/>
                <w:webHidden/>
              </w:rPr>
              <w:tab/>
            </w:r>
            <w:r w:rsidR="00280800">
              <w:rPr>
                <w:noProof/>
                <w:webHidden/>
              </w:rPr>
              <w:fldChar w:fldCharType="begin"/>
            </w:r>
            <w:r w:rsidR="00413A78">
              <w:rPr>
                <w:noProof/>
                <w:webHidden/>
              </w:rPr>
              <w:instrText xml:space="preserve"> PAGEREF _Toc211151910 \h </w:instrText>
            </w:r>
            <w:r w:rsidR="00280800">
              <w:rPr>
                <w:noProof/>
                <w:webHidden/>
              </w:rPr>
            </w:r>
            <w:r w:rsidR="00280800">
              <w:rPr>
                <w:noProof/>
                <w:webHidden/>
              </w:rPr>
              <w:fldChar w:fldCharType="separate"/>
            </w:r>
            <w:r w:rsidR="00934863">
              <w:rPr>
                <w:noProof/>
                <w:webHidden/>
              </w:rPr>
              <w:t>34</w:t>
            </w:r>
            <w:r w:rsidR="00280800">
              <w:rPr>
                <w:noProof/>
                <w:webHidden/>
              </w:rPr>
              <w:fldChar w:fldCharType="end"/>
            </w:r>
          </w:hyperlink>
        </w:p>
        <w:p w:rsidR="00413A78" w:rsidRDefault="00B1629B">
          <w:pPr>
            <w:pStyle w:val="TOC3"/>
            <w:tabs>
              <w:tab w:val="right" w:leader="dot" w:pos="9350"/>
            </w:tabs>
            <w:rPr>
              <w:rFonts w:asciiTheme="minorHAnsi" w:hAnsiTheme="minorHAnsi" w:cstheme="minorBidi"/>
              <w:noProof/>
              <w:lang w:bidi="ar-SA"/>
            </w:rPr>
          </w:pPr>
          <w:hyperlink w:anchor="_Toc211151911" w:history="1">
            <w:r w:rsidR="00413A78" w:rsidRPr="00347A3F">
              <w:rPr>
                <w:rStyle w:val="Hyperlink"/>
                <w:noProof/>
              </w:rPr>
              <w:t xml:space="preserve">Perl </w:t>
            </w:r>
            <w:r w:rsidR="00413A78" w:rsidRPr="00347A3F">
              <w:rPr>
                <w:rStyle w:val="Hyperlink"/>
                <w:b/>
                <w:noProof/>
              </w:rPr>
              <w:t>if</w:t>
            </w:r>
            <w:r w:rsidR="00413A78" w:rsidRPr="00347A3F">
              <w:rPr>
                <w:rStyle w:val="Hyperlink"/>
                <w:noProof/>
              </w:rPr>
              <w:t xml:space="preserve"> logical operator</w:t>
            </w:r>
            <w:r w:rsidR="00413A78">
              <w:rPr>
                <w:noProof/>
                <w:webHidden/>
              </w:rPr>
              <w:tab/>
            </w:r>
            <w:r w:rsidR="00280800">
              <w:rPr>
                <w:noProof/>
                <w:webHidden/>
              </w:rPr>
              <w:fldChar w:fldCharType="begin"/>
            </w:r>
            <w:r w:rsidR="00413A78">
              <w:rPr>
                <w:noProof/>
                <w:webHidden/>
              </w:rPr>
              <w:instrText xml:space="preserve"> PAGEREF _Toc211151911 \h </w:instrText>
            </w:r>
            <w:r w:rsidR="00280800">
              <w:rPr>
                <w:noProof/>
                <w:webHidden/>
              </w:rPr>
            </w:r>
            <w:r w:rsidR="00280800">
              <w:rPr>
                <w:noProof/>
                <w:webHidden/>
              </w:rPr>
              <w:fldChar w:fldCharType="separate"/>
            </w:r>
            <w:r w:rsidR="00934863">
              <w:rPr>
                <w:noProof/>
                <w:webHidden/>
              </w:rPr>
              <w:t>34</w:t>
            </w:r>
            <w:r w:rsidR="00280800">
              <w:rPr>
                <w:noProof/>
                <w:webHidden/>
              </w:rPr>
              <w:fldChar w:fldCharType="end"/>
            </w:r>
          </w:hyperlink>
        </w:p>
        <w:p w:rsidR="00413A78" w:rsidRDefault="00B1629B">
          <w:pPr>
            <w:pStyle w:val="TOC2"/>
            <w:tabs>
              <w:tab w:val="right" w:leader="dot" w:pos="9350"/>
            </w:tabs>
            <w:rPr>
              <w:rFonts w:asciiTheme="minorHAnsi" w:hAnsiTheme="minorHAnsi" w:cstheme="minorBidi"/>
              <w:noProof/>
              <w:lang w:bidi="ar-SA"/>
            </w:rPr>
          </w:pPr>
          <w:hyperlink w:anchor="_Toc211151912" w:history="1">
            <w:r w:rsidR="00413A78" w:rsidRPr="00347A3F">
              <w:rPr>
                <w:rStyle w:val="Hyperlink"/>
                <w:noProof/>
              </w:rPr>
              <w:t>References</w:t>
            </w:r>
            <w:r w:rsidR="00413A78">
              <w:rPr>
                <w:noProof/>
                <w:webHidden/>
              </w:rPr>
              <w:tab/>
            </w:r>
            <w:r w:rsidR="00280800">
              <w:rPr>
                <w:noProof/>
                <w:webHidden/>
              </w:rPr>
              <w:fldChar w:fldCharType="begin"/>
            </w:r>
            <w:r w:rsidR="00413A78">
              <w:rPr>
                <w:noProof/>
                <w:webHidden/>
              </w:rPr>
              <w:instrText xml:space="preserve"> PAGEREF _Toc211151912 \h </w:instrText>
            </w:r>
            <w:r w:rsidR="00280800">
              <w:rPr>
                <w:noProof/>
                <w:webHidden/>
              </w:rPr>
            </w:r>
            <w:r w:rsidR="00280800">
              <w:rPr>
                <w:noProof/>
                <w:webHidden/>
              </w:rPr>
              <w:fldChar w:fldCharType="separate"/>
            </w:r>
            <w:r w:rsidR="00934863">
              <w:rPr>
                <w:noProof/>
                <w:webHidden/>
              </w:rPr>
              <w:t>37</w:t>
            </w:r>
            <w:r w:rsidR="00280800">
              <w:rPr>
                <w:noProof/>
                <w:webHidden/>
              </w:rPr>
              <w:fldChar w:fldCharType="end"/>
            </w:r>
          </w:hyperlink>
        </w:p>
        <w:p w:rsidR="00807AB5" w:rsidRDefault="00280800" w:rsidP="0019728D">
          <w:r>
            <w:lastRenderedPageBreak/>
            <w:fldChar w:fldCharType="end"/>
          </w:r>
        </w:p>
      </w:sdtContent>
    </w:sdt>
    <w:p w:rsidR="00F54024" w:rsidRDefault="00F54024" w:rsidP="0019728D">
      <w:pPr>
        <w:pStyle w:val="TOCHeading"/>
        <w:rPr>
          <w:rFonts w:ascii="Cambria" w:hAnsi="Cambria"/>
          <w:color w:val="365F91"/>
          <w:sz w:val="24"/>
          <w:szCs w:val="24"/>
        </w:rPr>
      </w:pPr>
      <w:r>
        <w:br w:type="page"/>
      </w:r>
    </w:p>
    <w:p w:rsidR="00E22B2E" w:rsidRDefault="00E22B2E" w:rsidP="00E22B2E">
      <w:pPr>
        <w:pStyle w:val="Heading2"/>
      </w:pPr>
      <w:r>
        <w:lastRenderedPageBreak/>
        <w:br w:type="page"/>
      </w:r>
      <w:bookmarkStart w:id="1" w:name="acknowledgements"/>
      <w:bookmarkStart w:id="2" w:name="_Toc211151881"/>
      <w:bookmarkEnd w:id="1"/>
      <w:r w:rsidRPr="00E22B2E">
        <w:lastRenderedPageBreak/>
        <w:t>Acknowledgements</w:t>
      </w:r>
      <w:bookmarkEnd w:id="2"/>
    </w:p>
    <w:p w:rsidR="00E22B2E" w:rsidRDefault="00E22B2E" w:rsidP="00E22B2E">
      <w:r>
        <w:t>Many students have contributed to these notes:</w:t>
      </w:r>
    </w:p>
    <w:p w:rsidR="00E22B2E" w:rsidRPr="00E22B2E" w:rsidRDefault="00E22B2E" w:rsidP="00E22B2E">
      <w:r>
        <w:t xml:space="preserve">Class of 2008: Erin Walden, </w:t>
      </w:r>
      <w:proofErr w:type="spellStart"/>
      <w:r>
        <w:t>Kody</w:t>
      </w:r>
      <w:proofErr w:type="spellEnd"/>
      <w:r>
        <w:t xml:space="preserve"> Kramer, Erin Elliott</w:t>
      </w:r>
      <w:r w:rsidR="00AA1F62">
        <w:t>, Andrew Harrison</w:t>
      </w:r>
      <w:r w:rsidR="000A6C17">
        <w:t xml:space="preserve">, </w:t>
      </w:r>
      <w:r w:rsidR="0043557D">
        <w:t xml:space="preserve">Andrew Sampson, </w:t>
      </w:r>
      <w:r w:rsidR="000A6C17">
        <w:t>Ana Felix</w:t>
      </w:r>
      <w:r w:rsidR="002400DD">
        <w:t xml:space="preserve">, </w:t>
      </w:r>
      <w:proofErr w:type="spellStart"/>
      <w:r w:rsidR="002400DD">
        <w:t>JohnD’Aquin</w:t>
      </w:r>
      <w:proofErr w:type="spellEnd"/>
      <w:r w:rsidR="001152DB">
        <w:t xml:space="preserve">, Russell Crouch, Michael </w:t>
      </w:r>
      <w:proofErr w:type="spellStart"/>
      <w:r w:rsidR="001152DB">
        <w:t>Massengale</w:t>
      </w:r>
      <w:proofErr w:type="spellEnd"/>
      <w:r w:rsidR="001152DB">
        <w:t xml:space="preserve">, David </w:t>
      </w:r>
      <w:proofErr w:type="spellStart"/>
      <w:r w:rsidR="001152DB">
        <w:t>Smolkin</w:t>
      </w:r>
      <w:proofErr w:type="spellEnd"/>
    </w:p>
    <w:p w:rsidR="00807AB5" w:rsidRDefault="00807AB5" w:rsidP="00E22B2E">
      <w:pPr>
        <w:pStyle w:val="Heading2"/>
      </w:pPr>
    </w:p>
    <w:p w:rsidR="00E23C15" w:rsidRPr="00E22B2E" w:rsidRDefault="00807AB5" w:rsidP="00E22B2E">
      <w:pPr>
        <w:pStyle w:val="Heading2"/>
      </w:pPr>
      <w:bookmarkStart w:id="3" w:name="Introduction"/>
      <w:bookmarkStart w:id="4" w:name="_Toc211151882"/>
      <w:bookmarkEnd w:id="3"/>
      <w:r w:rsidRPr="00E22B2E">
        <w:t>I</w:t>
      </w:r>
      <w:r w:rsidR="00E23C15" w:rsidRPr="00E22B2E">
        <w:t>ntroduction</w:t>
      </w:r>
      <w:bookmarkEnd w:id="4"/>
    </w:p>
    <w:p w:rsidR="00E23C15" w:rsidRPr="0019728D" w:rsidRDefault="00E23C15" w:rsidP="0019728D">
      <w:pPr>
        <w:pStyle w:val="Heading3"/>
      </w:pPr>
      <w:bookmarkStart w:id="5" w:name="_Toc211151883"/>
      <w:r w:rsidRPr="008C02E2">
        <w:t xml:space="preserve">Why do we need to study </w:t>
      </w:r>
      <w:proofErr w:type="spellStart"/>
      <w:r w:rsidRPr="0019728D">
        <w:t>linux</w:t>
      </w:r>
      <w:proofErr w:type="spellEnd"/>
      <w:r w:rsidRPr="008C02E2">
        <w:t>?</w:t>
      </w:r>
      <w:bookmarkEnd w:id="5"/>
    </w:p>
    <w:p w:rsidR="00E23C15" w:rsidRPr="006943DC" w:rsidRDefault="006943DC" w:rsidP="0019728D">
      <w:r w:rsidRPr="006943DC">
        <w:t>Creative professional geophysicist and academics are able to explore new ideas without constraints of “black-box” software.</w:t>
      </w:r>
    </w:p>
    <w:p w:rsidR="0019728D" w:rsidRDefault="00E23C15" w:rsidP="0019728D">
      <w:pPr>
        <w:pStyle w:val="Heading3"/>
      </w:pPr>
      <w:bookmarkStart w:id="6" w:name="_Toc211151884"/>
      <w:r w:rsidRPr="006943DC">
        <w:t xml:space="preserve">Why do we need </w:t>
      </w:r>
      <w:proofErr w:type="spellStart"/>
      <w:r w:rsidRPr="006943DC">
        <w:t>OpenSource</w:t>
      </w:r>
      <w:proofErr w:type="spellEnd"/>
      <w:r w:rsidRPr="006943DC">
        <w:t xml:space="preserve"> software?</w:t>
      </w:r>
      <w:bookmarkEnd w:id="6"/>
      <w:r w:rsidR="006943DC" w:rsidRPr="006943DC">
        <w:t xml:space="preserve"> </w:t>
      </w:r>
    </w:p>
    <w:p w:rsidR="0011615E" w:rsidRDefault="006943DC" w:rsidP="0019728D">
      <w:r w:rsidRPr="006943DC">
        <w:t>Scientifically, open</w:t>
      </w:r>
      <w:r w:rsidR="0011615E">
        <w:t xml:space="preserve"> </w:t>
      </w:r>
      <w:r w:rsidRPr="006943DC">
        <w:t xml:space="preserve">source products can be verified independently by anyone.  Reproducibility is a core tenet </w:t>
      </w:r>
      <w:r w:rsidR="005E1841">
        <w:t xml:space="preserve">of the scientific method. </w:t>
      </w:r>
      <w:proofErr w:type="spellStart"/>
      <w:r w:rsidR="005E1841">
        <w:t>OpenSo</w:t>
      </w:r>
      <w:r w:rsidRPr="006943DC">
        <w:t>urce</w:t>
      </w:r>
      <w:proofErr w:type="spellEnd"/>
      <w:r w:rsidRPr="006943DC">
        <w:t xml:space="preserve"> software replicates a scientific procedure.</w:t>
      </w:r>
    </w:p>
    <w:p w:rsidR="0011615E" w:rsidRDefault="0011615E" w:rsidP="0019728D">
      <w:pPr>
        <w:pStyle w:val="Heading3"/>
      </w:pPr>
      <w:bookmarkStart w:id="7" w:name="Gettingssh"/>
      <w:bookmarkStart w:id="8" w:name="_Toc211151885"/>
      <w:bookmarkEnd w:id="7"/>
      <w:r>
        <w:t xml:space="preserve">Where do I get </w:t>
      </w:r>
      <w:proofErr w:type="spellStart"/>
      <w:proofErr w:type="gramStart"/>
      <w:r>
        <w:t>ssh</w:t>
      </w:r>
      <w:proofErr w:type="spellEnd"/>
      <w:proofErr w:type="gramEnd"/>
      <w:r>
        <w:t>?</w:t>
      </w:r>
      <w:bookmarkEnd w:id="8"/>
    </w:p>
    <w:p w:rsidR="00C3323B" w:rsidRDefault="00C3323B" w:rsidP="00C3323B">
      <w:pPr>
        <w:shd w:val="clear" w:color="auto" w:fill="F2F2F2" w:themeFill="background1" w:themeFillShade="F2"/>
        <w:rPr>
          <w:rStyle w:val="Hyperlink"/>
          <w:i/>
        </w:rPr>
      </w:pPr>
      <w:r>
        <w:t xml:space="preserve">Link to </w:t>
      </w:r>
      <w:proofErr w:type="spellStart"/>
      <w:proofErr w:type="gramStart"/>
      <w:r>
        <w:t>ssh</w:t>
      </w:r>
      <w:proofErr w:type="spellEnd"/>
      <w:proofErr w:type="gramEnd"/>
      <w:r>
        <w:t xml:space="preserve">:     </w:t>
      </w:r>
      <w:hyperlink r:id="rId15" w:history="1">
        <w:r w:rsidR="008D6000" w:rsidRPr="00ED7A7E">
          <w:rPr>
            <w:rStyle w:val="Hyperlink"/>
            <w:i/>
          </w:rPr>
          <w:t>http://web.wm.edu/it/?&amp;id=2948&amp;svr=www</w:t>
        </w:r>
      </w:hyperlink>
    </w:p>
    <w:p w:rsidR="008D6000" w:rsidRDefault="008D6000" w:rsidP="008D6000">
      <w:pPr>
        <w:rPr>
          <w:rStyle w:val="Hyperlink"/>
          <w:i/>
        </w:rPr>
      </w:pPr>
    </w:p>
    <w:p w:rsidR="008D6000" w:rsidRDefault="008D6000" w:rsidP="008D6000">
      <w:pPr>
        <w:pStyle w:val="Heading3"/>
        <w:rPr>
          <w:rFonts w:ascii="Cambria" w:eastAsia="Times New Roman" w:hAnsi="Cambria" w:cs="Times New Roman"/>
          <w:color w:val="000000"/>
        </w:rPr>
      </w:pPr>
      <w:bookmarkStart w:id="9" w:name="SSH_home"/>
      <w:bookmarkStart w:id="10" w:name="_Toc211151886"/>
      <w:bookmarkEnd w:id="9"/>
      <w:r>
        <w:t>Are</w:t>
      </w:r>
      <w:r>
        <w:rPr>
          <w:rFonts w:ascii="Cambria" w:eastAsia="Times New Roman" w:hAnsi="Cambria" w:cs="Times New Roman"/>
          <w:color w:val="000000"/>
        </w:rPr>
        <w:t xml:space="preserve"> </w:t>
      </w:r>
      <w:proofErr w:type="spellStart"/>
      <w:r>
        <w:rPr>
          <w:rFonts w:ascii="Cambria" w:eastAsia="Times New Roman" w:hAnsi="Cambria" w:cs="Times New Roman"/>
          <w:color w:val="000000"/>
        </w:rPr>
        <w:t>are</w:t>
      </w:r>
      <w:proofErr w:type="spellEnd"/>
      <w:r>
        <w:rPr>
          <w:rFonts w:ascii="Cambria" w:eastAsia="Times New Roman" w:hAnsi="Cambria" w:cs="Times New Roman"/>
          <w:color w:val="000000"/>
        </w:rPr>
        <w:t xml:space="preserve"> planning on doing any programming from home</w:t>
      </w:r>
      <w:r>
        <w:t>?</w:t>
      </w:r>
      <w:bookmarkEnd w:id="10"/>
    </w:p>
    <w:p w:rsidR="008D6000" w:rsidRDefault="008D6000" w:rsidP="008D6000">
      <w:pPr>
        <w:numPr>
          <w:ilvl w:val="0"/>
          <w:numId w:val="14"/>
        </w:numPr>
        <w:spacing w:after="200"/>
        <w:rPr>
          <w:rFonts w:eastAsia="Times New Roman"/>
        </w:rPr>
      </w:pPr>
      <w:r>
        <w:rPr>
          <w:rFonts w:eastAsia="Times New Roman"/>
        </w:rPr>
        <w:t xml:space="preserve">Open SSH. Create a profile named ‘odyssey’. </w:t>
      </w:r>
    </w:p>
    <w:p w:rsidR="008D6000" w:rsidRDefault="008D6000" w:rsidP="008D6000">
      <w:pPr>
        <w:numPr>
          <w:ilvl w:val="0"/>
          <w:numId w:val="14"/>
        </w:numPr>
        <w:spacing w:after="200"/>
        <w:rPr>
          <w:rFonts w:eastAsia="Times New Roman"/>
        </w:rPr>
      </w:pPr>
      <w:r>
        <w:rPr>
          <w:rFonts w:eastAsia="Times New Roman"/>
        </w:rPr>
        <w:t xml:space="preserve">Now go to File&gt; Profile&gt;Edit Profile. Edit the ‘odyssey’ profile. </w:t>
      </w:r>
    </w:p>
    <w:p w:rsidR="008D6000" w:rsidRDefault="008D6000" w:rsidP="008D6000">
      <w:pPr>
        <w:numPr>
          <w:ilvl w:val="0"/>
          <w:numId w:val="14"/>
        </w:numPr>
        <w:spacing w:after="200"/>
        <w:rPr>
          <w:rFonts w:eastAsia="Times New Roman"/>
        </w:rPr>
      </w:pPr>
      <w:r>
        <w:rPr>
          <w:rFonts w:eastAsia="Times New Roman"/>
        </w:rPr>
        <w:t xml:space="preserve">On the Connections tab: Hostname field: odyssey.geol.lsu.edu (IP 130.29.168.63) Username: the user name given you in class by Dr. Lorenzo. Your password is of the form </w:t>
      </w:r>
      <w:r>
        <w:rPr>
          <w:rFonts w:ascii="Courier New" w:hAnsi="Courier New" w:cs="Courier New"/>
        </w:rPr>
        <w:t>XXXXXXX</w:t>
      </w:r>
      <w:r>
        <w:rPr>
          <w:rFonts w:eastAsia="Times New Roman"/>
        </w:rPr>
        <w:t xml:space="preserve">, where </w:t>
      </w:r>
      <w:r>
        <w:t>XX</w:t>
      </w:r>
      <w:r>
        <w:rPr>
          <w:rFonts w:eastAsia="Times New Roman"/>
        </w:rPr>
        <w:t xml:space="preserve"> is a number given you by Dr. Lorenzo. The password is case-sensitive. Save changes to your profile.</w:t>
      </w:r>
    </w:p>
    <w:p w:rsidR="008D6000" w:rsidRDefault="008D6000" w:rsidP="008D6000">
      <w:pPr>
        <w:numPr>
          <w:ilvl w:val="0"/>
          <w:numId w:val="14"/>
        </w:numPr>
        <w:spacing w:after="200"/>
        <w:rPr>
          <w:rFonts w:eastAsia="Times New Roman"/>
        </w:rPr>
      </w:pPr>
      <w:r>
        <w:rPr>
          <w:rFonts w:eastAsia="Times New Roman"/>
        </w:rPr>
        <w:t xml:space="preserve">You can now connect to the odyssey server using SSH. </w:t>
      </w:r>
    </w:p>
    <w:p w:rsidR="008D6000" w:rsidRPr="002542EF" w:rsidRDefault="008D6000" w:rsidP="008D6000"/>
    <w:p w:rsidR="002542EF" w:rsidRDefault="002542EF" w:rsidP="0019728D">
      <w:pPr>
        <w:pStyle w:val="Heading3"/>
      </w:pPr>
      <w:bookmarkStart w:id="11" w:name="_Toc211151887"/>
      <w:r>
        <w:t xml:space="preserve">Where do I get </w:t>
      </w:r>
      <w:proofErr w:type="spellStart"/>
      <w:r>
        <w:t>Xming</w:t>
      </w:r>
      <w:proofErr w:type="spellEnd"/>
      <w:r>
        <w:t>?</w:t>
      </w:r>
      <w:bookmarkEnd w:id="11"/>
    </w:p>
    <w:p w:rsidR="002542EF" w:rsidRDefault="002542EF" w:rsidP="0019728D">
      <w:proofErr w:type="spellStart"/>
      <w:r w:rsidRPr="002542EF">
        <w:t>Xming</w:t>
      </w:r>
      <w:proofErr w:type="spellEnd"/>
      <w:r w:rsidRPr="002542EF">
        <w:t xml:space="preserve"> is the leading, free </w:t>
      </w:r>
      <w:r>
        <w:t>X Windows Server for Microsoft Windows.</w:t>
      </w:r>
    </w:p>
    <w:p w:rsidR="002542EF" w:rsidRPr="00D216E0" w:rsidRDefault="0001642C" w:rsidP="00221C71">
      <w:pPr>
        <w:shd w:val="clear" w:color="auto" w:fill="F2F2F2" w:themeFill="background1" w:themeFillShade="F2"/>
        <w:rPr>
          <w:rStyle w:val="Hyperlink"/>
          <w:i/>
        </w:rPr>
      </w:pPr>
      <w:r>
        <w:t>For notes l</w:t>
      </w:r>
      <w:r w:rsidR="002542EF">
        <w:t xml:space="preserve">ink to </w:t>
      </w:r>
      <w:proofErr w:type="spellStart"/>
      <w:r w:rsidR="002542EF">
        <w:t>Xming</w:t>
      </w:r>
      <w:proofErr w:type="spellEnd"/>
      <w:r w:rsidR="002542EF">
        <w:t xml:space="preserve">: </w:t>
      </w:r>
      <w:hyperlink r:id="rId16" w:history="1">
        <w:r w:rsidRPr="00D04498">
          <w:rPr>
            <w:rStyle w:val="Hyperlink"/>
          </w:rPr>
          <w:t>http://www.straightrunning.com/XmingNotes/</w:t>
        </w:r>
      </w:hyperlink>
    </w:p>
    <w:p w:rsidR="0001642C" w:rsidRDefault="0001642C" w:rsidP="00221C71">
      <w:pPr>
        <w:shd w:val="clear" w:color="auto" w:fill="F2F2F2" w:themeFill="background1" w:themeFillShade="F2"/>
      </w:pPr>
      <w:r w:rsidRPr="0001642C">
        <w:t>For download</w:t>
      </w:r>
      <w:r w:rsidR="00E50E7E">
        <w:t xml:space="preserve"> of X fonts</w:t>
      </w:r>
      <w:r w:rsidRPr="0001642C">
        <w:t xml:space="preserve">, </w:t>
      </w:r>
      <w:r>
        <w:t xml:space="preserve">use Google, </w:t>
      </w:r>
      <w:proofErr w:type="spellStart"/>
      <w:r>
        <w:t>e.g</w:t>
      </w:r>
      <w:proofErr w:type="spellEnd"/>
      <w:r>
        <w:t xml:space="preserve">: </w:t>
      </w:r>
      <w:r w:rsidRPr="0001642C">
        <w:t xml:space="preserve"> </w:t>
      </w:r>
      <w:hyperlink r:id="rId17" w:history="1">
        <w:r w:rsidRPr="0001642C">
          <w:rPr>
            <w:rStyle w:val="Hyperlink"/>
          </w:rPr>
          <w:t>http://sourceforge.net/projects/xming</w:t>
        </w:r>
      </w:hyperlink>
    </w:p>
    <w:p w:rsidR="00E50E7E" w:rsidRDefault="00E50E7E" w:rsidP="00221C71">
      <w:pPr>
        <w:shd w:val="clear" w:color="auto" w:fill="F2F2F2" w:themeFill="background1" w:themeFillShade="F2"/>
      </w:pPr>
      <w:r w:rsidRPr="0001642C">
        <w:t>For download</w:t>
      </w:r>
      <w:r>
        <w:t xml:space="preserve"> of </w:t>
      </w:r>
      <w:proofErr w:type="spellStart"/>
      <w:r>
        <w:t>Xmin</w:t>
      </w:r>
      <w:proofErr w:type="spellEnd"/>
      <w:r>
        <w:t xml:space="preserve"> server, </w:t>
      </w:r>
      <w:hyperlink r:id="rId18" w:history="1">
        <w:r w:rsidRPr="00E50E7E">
          <w:rPr>
            <w:rStyle w:val="Hyperlink"/>
          </w:rPr>
          <w:t>http://download.cnet.com/Xming/3000-2094_4-10549058.html</w:t>
        </w:r>
      </w:hyperlink>
    </w:p>
    <w:p w:rsidR="008D6000" w:rsidRDefault="008D6000" w:rsidP="008D6000"/>
    <w:p w:rsidR="008D6000" w:rsidRDefault="008D6000" w:rsidP="008D6000">
      <w:pPr>
        <w:pStyle w:val="Heading3"/>
        <w:rPr>
          <w:rFonts w:ascii="Cambria" w:eastAsia="Times New Roman" w:hAnsi="Cambria" w:cs="Times New Roman"/>
          <w:color w:val="000000"/>
        </w:rPr>
      </w:pPr>
      <w:bookmarkStart w:id="12" w:name="RUnXming"/>
      <w:bookmarkStart w:id="13" w:name="_Toc211151888"/>
      <w:bookmarkEnd w:id="12"/>
      <w:r>
        <w:rPr>
          <w:rFonts w:ascii="Cambria" w:eastAsia="Times New Roman" w:hAnsi="Cambria" w:cs="Times New Roman"/>
          <w:color w:val="000000"/>
        </w:rPr>
        <w:t xml:space="preserve">How to run </w:t>
      </w:r>
      <w:proofErr w:type="spellStart"/>
      <w:r>
        <w:rPr>
          <w:rFonts w:ascii="Cambria" w:eastAsia="Times New Roman" w:hAnsi="Cambria" w:cs="Times New Roman"/>
          <w:color w:val="000000"/>
        </w:rPr>
        <w:t>Xming</w:t>
      </w:r>
      <w:proofErr w:type="spellEnd"/>
      <w:r>
        <w:rPr>
          <w:rFonts w:ascii="Cambria" w:eastAsia="Times New Roman" w:hAnsi="Cambria" w:cs="Times New Roman"/>
          <w:color w:val="000000"/>
        </w:rPr>
        <w:t>:</w:t>
      </w:r>
      <w:bookmarkEnd w:id="13"/>
    </w:p>
    <w:p w:rsidR="008D6000" w:rsidRDefault="008D6000" w:rsidP="008D6000">
      <w:pPr>
        <w:numPr>
          <w:ilvl w:val="0"/>
          <w:numId w:val="13"/>
        </w:numPr>
        <w:spacing w:after="200"/>
        <w:rPr>
          <w:rFonts w:eastAsia="Times New Roman"/>
        </w:rPr>
      </w:pPr>
      <w:r>
        <w:rPr>
          <w:rFonts w:eastAsia="Times New Roman"/>
        </w:rPr>
        <w:lastRenderedPageBreak/>
        <w:t xml:space="preserve">Making sure that you’re still connected in SSH, run </w:t>
      </w:r>
      <w:proofErr w:type="spellStart"/>
      <w:r>
        <w:rPr>
          <w:rFonts w:eastAsia="Times New Roman"/>
        </w:rPr>
        <w:t>XLaunch</w:t>
      </w:r>
      <w:proofErr w:type="spellEnd"/>
      <w:r>
        <w:rPr>
          <w:rFonts w:eastAsia="Times New Roman"/>
        </w:rPr>
        <w:t xml:space="preserve"> to configure </w:t>
      </w:r>
      <w:proofErr w:type="spellStart"/>
      <w:r>
        <w:rPr>
          <w:rFonts w:eastAsia="Times New Roman"/>
        </w:rPr>
        <w:t>Xming</w:t>
      </w:r>
      <w:proofErr w:type="spellEnd"/>
      <w:r>
        <w:rPr>
          <w:rFonts w:eastAsia="Times New Roman"/>
        </w:rPr>
        <w:t xml:space="preserve"> to connect to odyssey. Choose one window, then make sure that “Start no client” is checked. Click Next&gt;Next&gt;Finish. Logout of </w:t>
      </w:r>
      <w:proofErr w:type="gramStart"/>
      <w:r>
        <w:rPr>
          <w:rFonts w:eastAsia="Times New Roman"/>
        </w:rPr>
        <w:t>SSH(</w:t>
      </w:r>
      <w:proofErr w:type="gramEnd"/>
      <w:r>
        <w:rPr>
          <w:rFonts w:eastAsia="Times New Roman"/>
        </w:rPr>
        <w:t xml:space="preserve">File&gt;Disconnect) and then reconnect by selecting the odyssey profile. </w:t>
      </w:r>
    </w:p>
    <w:p w:rsidR="008D6000" w:rsidRDefault="008D6000" w:rsidP="008D6000">
      <w:pPr>
        <w:numPr>
          <w:ilvl w:val="0"/>
          <w:numId w:val="13"/>
        </w:numPr>
        <w:spacing w:after="200"/>
        <w:rPr>
          <w:rFonts w:eastAsia="Times New Roman"/>
        </w:rPr>
      </w:pPr>
      <w:r>
        <w:rPr>
          <w:rFonts w:eastAsia="Times New Roman"/>
        </w:rPr>
        <w:t xml:space="preserve">If you are having problems connecting, open the odyssey profile in SSH and go to Edit&gt;Settings. Under the Tunneling option on the tree, make sure that the “Tunnel X11 Settings” option is checked. </w:t>
      </w:r>
      <w:r w:rsidR="00D07F56">
        <w:rPr>
          <w:rFonts w:eastAsia="Times New Roman"/>
        </w:rPr>
        <w:t xml:space="preserve"> Make sure to save your profile.</w:t>
      </w:r>
    </w:p>
    <w:p w:rsidR="008D6000" w:rsidRDefault="008D6000" w:rsidP="008D6000">
      <w:pPr>
        <w:numPr>
          <w:ilvl w:val="0"/>
          <w:numId w:val="13"/>
        </w:numPr>
        <w:spacing w:after="200"/>
        <w:rPr>
          <w:rFonts w:eastAsia="Times New Roman"/>
        </w:rPr>
      </w:pPr>
      <w:r>
        <w:rPr>
          <w:rFonts w:eastAsia="Times New Roman"/>
        </w:rPr>
        <w:t xml:space="preserve">You now know you correctly edited the .login file if it reads </w:t>
      </w:r>
      <w:r w:rsidRPr="00411BD5">
        <w:rPr>
          <w:rFonts w:ascii="Courier New" w:eastAsia="Times New Roman" w:hAnsi="Courier New" w:cs="Courier New"/>
        </w:rPr>
        <w:t>DISPLAY: undefined variable</w:t>
      </w:r>
      <w:r>
        <w:rPr>
          <w:rFonts w:eastAsia="Times New Roman"/>
        </w:rPr>
        <w:t xml:space="preserve">. If you get something with error in it, check to make sure the </w:t>
      </w:r>
      <w:proofErr w:type="spellStart"/>
      <w:r w:rsidRPr="00411BD5">
        <w:rPr>
          <w:rFonts w:ascii="Courier New" w:eastAsia="Times New Roman" w:hAnsi="Courier New" w:cs="Courier New"/>
        </w:rPr>
        <w:t>setenv</w:t>
      </w:r>
      <w:proofErr w:type="spellEnd"/>
      <w:r>
        <w:rPr>
          <w:rFonts w:eastAsia="Times New Roman"/>
        </w:rPr>
        <w:t xml:space="preserve"> line is commented out. </w:t>
      </w:r>
    </w:p>
    <w:p w:rsidR="008D6000" w:rsidRDefault="008D6000" w:rsidP="00221C71">
      <w:pPr>
        <w:shd w:val="clear" w:color="auto" w:fill="F2F2F2" w:themeFill="background1" w:themeFillShade="F2"/>
      </w:pPr>
    </w:p>
    <w:p w:rsidR="00E23C15" w:rsidRPr="006943DC" w:rsidRDefault="00FB17A1" w:rsidP="0019728D">
      <w:pPr>
        <w:pStyle w:val="Heading3"/>
      </w:pPr>
      <w:bookmarkStart w:id="14" w:name="_Toc211151889"/>
      <w:r>
        <w:t xml:space="preserve">Why do we need to know </w:t>
      </w:r>
      <w:proofErr w:type="spellStart"/>
      <w:r>
        <w:t>sh</w:t>
      </w:r>
      <w:proofErr w:type="spellEnd"/>
      <w:r>
        <w:t xml:space="preserve"> or P</w:t>
      </w:r>
      <w:r w:rsidR="00E23C15" w:rsidRPr="006943DC">
        <w:t>erl?</w:t>
      </w:r>
      <w:bookmarkEnd w:id="14"/>
    </w:p>
    <w:p w:rsidR="006943DC" w:rsidRPr="006943DC" w:rsidRDefault="006943DC" w:rsidP="0019728D">
      <w:r w:rsidRPr="006943DC">
        <w:t xml:space="preserve">Shells are the basic sets of instructions for handling the operating system and </w:t>
      </w:r>
      <w:proofErr w:type="spellStart"/>
      <w:r w:rsidRPr="006943DC">
        <w:t>perl</w:t>
      </w:r>
      <w:proofErr w:type="spellEnd"/>
      <w:r w:rsidRPr="006943DC">
        <w:t xml:space="preserve"> is a mature</w:t>
      </w:r>
      <w:r w:rsidR="00FB17A1">
        <w:t xml:space="preserve">, </w:t>
      </w:r>
      <w:r w:rsidR="00FB17A1" w:rsidRPr="00F54024">
        <w:t xml:space="preserve">widespread computer </w:t>
      </w:r>
      <w:r w:rsidRPr="00F54024">
        <w:t>language</w:t>
      </w:r>
      <w:r w:rsidR="00FB17A1" w:rsidRPr="00F54024">
        <w:t xml:space="preserve"> ideal for file manipulation.  Perl can serve as </w:t>
      </w:r>
      <w:r w:rsidRPr="00F54024">
        <w:t xml:space="preserve">a </w:t>
      </w:r>
      <w:r w:rsidR="00FB17A1" w:rsidRPr="00F54024">
        <w:t xml:space="preserve">simple </w:t>
      </w:r>
      <w:r w:rsidRPr="00F54024">
        <w:t xml:space="preserve">“glue” </w:t>
      </w:r>
      <w:r w:rsidR="00FB17A1" w:rsidRPr="00F54024">
        <w:t>to make</w:t>
      </w:r>
      <w:r w:rsidR="00FB17A1">
        <w:t xml:space="preserve"> diverse pieces of software talk to each other.</w:t>
      </w:r>
    </w:p>
    <w:p w:rsidR="006943DC" w:rsidRPr="006943DC" w:rsidRDefault="006943DC" w:rsidP="0019728D"/>
    <w:tbl>
      <w:tblPr>
        <w:tblpPr w:leftFromText="180" w:rightFromText="180" w:vertAnchor="text" w:horzAnchor="margin" w:tblpXSpec="center" w:tblpY="47"/>
        <w:tblW w:w="9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71"/>
        <w:gridCol w:w="2139"/>
        <w:gridCol w:w="1655"/>
        <w:gridCol w:w="1795"/>
        <w:gridCol w:w="1977"/>
      </w:tblGrid>
      <w:tr w:rsidR="006943DC" w:rsidRPr="002542EF" w:rsidTr="006943DC">
        <w:trPr>
          <w:trHeight w:val="377"/>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6943DC" w:rsidP="0019728D">
            <w:r w:rsidRPr="002542EF">
              <w:t>Name</w:t>
            </w:r>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Purpose</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Type</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Niche</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Easiest OS</w:t>
            </w:r>
          </w:p>
        </w:tc>
      </w:tr>
      <w:tr w:rsidR="006943DC" w:rsidRPr="002542EF" w:rsidTr="006943DC">
        <w:trPr>
          <w:trHeight w:val="1113"/>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6943DC" w:rsidP="0019728D">
            <w:proofErr w:type="spellStart"/>
            <w:r w:rsidRPr="002542EF">
              <w:t>sh</w:t>
            </w:r>
            <w:proofErr w:type="spellEnd"/>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command language interpreter , i.e., OS instructions</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Program the O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w:t>
            </w:r>
          </w:p>
        </w:tc>
      </w:tr>
      <w:tr w:rsidR="006943DC" w:rsidRPr="002542EF" w:rsidTr="006943DC">
        <w:trPr>
          <w:trHeight w:val="1113"/>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B1629B" w:rsidP="0019728D">
            <w:hyperlink r:id="rId19" w:history="1">
              <w:r w:rsidR="006943DC" w:rsidRPr="002542EF">
                <w:rPr>
                  <w:rStyle w:val="Hyperlink"/>
                </w:rPr>
                <w:t>Perl</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605765" w:rsidRDefault="006943DC" w:rsidP="000E4F54">
            <w:pPr>
              <w:ind w:firstLine="0"/>
            </w:pPr>
            <w:r w:rsidRPr="00605765">
              <w:t xml:space="preserve">Scripting language with tools like in C or Fortran </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 text-based</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Glue" for all other program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 xml:space="preserve">Linux, </w:t>
            </w:r>
            <w:proofErr w:type="spellStart"/>
            <w:r w:rsidRPr="002542EF">
              <w:t>MacX</w:t>
            </w:r>
            <w:proofErr w:type="spellEnd"/>
            <w:r w:rsidRPr="002542EF">
              <w:t xml:space="preserve"> Windows</w:t>
            </w:r>
          </w:p>
        </w:tc>
      </w:tr>
      <w:tr w:rsidR="006943DC" w:rsidRPr="002542EF" w:rsidTr="000E4F54">
        <w:trPr>
          <w:trHeight w:val="61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B1629B" w:rsidP="0019728D">
            <w:hyperlink r:id="rId20" w:history="1">
              <w:proofErr w:type="spellStart"/>
              <w:r w:rsidR="006943DC" w:rsidRPr="002542EF">
                <w:rPr>
                  <w:rStyle w:val="Hyperlink"/>
                </w:rPr>
                <w:t>Matlab</w:t>
              </w:r>
              <w:proofErr w:type="spellEnd"/>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computational programming</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 xml:space="preserve">High-level </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Matrix manipulation</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 xml:space="preserve">Linux, </w:t>
            </w:r>
            <w:proofErr w:type="spellStart"/>
            <w:r w:rsidRPr="002542EF">
              <w:t>MacX,Windows</w:t>
            </w:r>
            <w:proofErr w:type="spellEnd"/>
          </w:p>
        </w:tc>
      </w:tr>
      <w:tr w:rsidR="006943DC"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B1629B" w:rsidP="0019728D">
            <w:hyperlink r:id="rId21" w:history="1">
              <w:r w:rsidR="006943DC" w:rsidRPr="002542EF">
                <w:rPr>
                  <w:rStyle w:val="Hyperlink"/>
                </w:rPr>
                <w:t xml:space="preserve">GMT </w:t>
              </w:r>
            </w:hyperlink>
            <w:r w:rsidR="006943DC" w:rsidRPr="002542EF">
              <w:t>(Generic Mapping Tools)</w:t>
            </w:r>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FB17A1" w:rsidP="000E4F54">
            <w:pPr>
              <w:ind w:firstLine="0"/>
            </w:pPr>
            <w:r>
              <w:t>Quantitative analysis and display of 2D,</w:t>
            </w:r>
            <w:r w:rsidR="006943DC" w:rsidRPr="002542EF">
              <w:t>geographically referenced geophysical data sets</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 C programs</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Marine geophysic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 xml:space="preserve">Linux, </w:t>
            </w:r>
            <w:proofErr w:type="spellStart"/>
            <w:r w:rsidRPr="002542EF">
              <w:t>MacX</w:t>
            </w:r>
            <w:proofErr w:type="spellEnd"/>
            <w:r w:rsidRPr="002542EF">
              <w:t xml:space="preserve"> (Windows native or under *Cygwin)</w:t>
            </w:r>
          </w:p>
        </w:tc>
      </w:tr>
      <w:tr w:rsidR="006943DC"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B1629B" w:rsidP="0019728D">
            <w:hyperlink r:id="rId22" w:history="1">
              <w:r w:rsidR="006943DC" w:rsidRPr="002542EF">
                <w:rPr>
                  <w:rStyle w:val="Hyperlink"/>
                </w:rPr>
                <w:t>Strata</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Interactive 2D modeling of basin stratigraphy</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Interactive</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Sedimentary analysis of basin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proofErr w:type="spellStart"/>
            <w:r w:rsidRPr="002542EF">
              <w:t>linux</w:t>
            </w:r>
            <w:proofErr w:type="spellEnd"/>
          </w:p>
        </w:tc>
      </w:tr>
      <w:tr w:rsidR="006943DC"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B1629B" w:rsidP="0019728D">
            <w:hyperlink r:id="rId23" w:history="1">
              <w:r w:rsidR="006943DC" w:rsidRPr="002542EF">
                <w:rPr>
                  <w:rStyle w:val="Hyperlink"/>
                </w:rPr>
                <w:t>GRASS</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proofErr w:type="spellStart"/>
            <w:r w:rsidRPr="002542EF">
              <w:t>Interrrogation</w:t>
            </w:r>
            <w:proofErr w:type="spellEnd"/>
            <w:r w:rsidRPr="002542EF">
              <w:t xml:space="preserve">, DB, calculations and displays of 2D, 3D vector-based geographic data sets </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 C programs</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Surface Proces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proofErr w:type="spellStart"/>
            <w:r w:rsidRPr="002542EF">
              <w:t>linux</w:t>
            </w:r>
            <w:proofErr w:type="spellEnd"/>
          </w:p>
        </w:tc>
      </w:tr>
      <w:tr w:rsidR="00FB17A1"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FB17A1" w:rsidRDefault="00FB17A1" w:rsidP="0019728D">
            <w:proofErr w:type="spellStart"/>
            <w:r>
              <w:t>MBSys</w:t>
            </w:r>
            <w:proofErr w:type="spellEnd"/>
          </w:p>
        </w:tc>
        <w:tc>
          <w:tcPr>
            <w:tcW w:w="1941" w:type="dxa"/>
            <w:tcBorders>
              <w:top w:val="single" w:sz="4" w:space="0" w:color="000000"/>
              <w:left w:val="single" w:sz="4" w:space="0" w:color="000000"/>
              <w:bottom w:val="single" w:sz="4" w:space="0" w:color="000000"/>
              <w:right w:val="single" w:sz="4" w:space="0" w:color="000000"/>
            </w:tcBorders>
          </w:tcPr>
          <w:p w:rsidR="00FB17A1" w:rsidRPr="002542EF" w:rsidRDefault="00FB17A1" w:rsidP="000E4F54">
            <w:pPr>
              <w:ind w:firstLine="0"/>
            </w:pPr>
            <w:r>
              <w:t>Quantitative analysis and display of 2D,</w:t>
            </w:r>
            <w:r w:rsidRPr="002542EF">
              <w:t xml:space="preserve">geographically referenced </w:t>
            </w:r>
            <w:r>
              <w:t>sonar data sets</w:t>
            </w:r>
          </w:p>
        </w:tc>
        <w:tc>
          <w:tcPr>
            <w:tcW w:w="1716" w:type="dxa"/>
            <w:tcBorders>
              <w:top w:val="single" w:sz="4" w:space="0" w:color="000000"/>
              <w:left w:val="single" w:sz="4" w:space="0" w:color="000000"/>
              <w:bottom w:val="single" w:sz="4" w:space="0" w:color="000000"/>
              <w:right w:val="single" w:sz="4" w:space="0" w:color="000000"/>
            </w:tcBorders>
          </w:tcPr>
          <w:p w:rsidR="00FB17A1" w:rsidRPr="002542EF" w:rsidRDefault="00FB17A1" w:rsidP="000E4F54">
            <w:pPr>
              <w:ind w:firstLine="0"/>
            </w:pPr>
            <w:r w:rsidRPr="002542EF">
              <w:t>Low-level C programs</w:t>
            </w:r>
          </w:p>
        </w:tc>
        <w:tc>
          <w:tcPr>
            <w:tcW w:w="1822" w:type="dxa"/>
            <w:tcBorders>
              <w:top w:val="single" w:sz="4" w:space="0" w:color="000000"/>
              <w:left w:val="single" w:sz="4" w:space="0" w:color="000000"/>
              <w:bottom w:val="single" w:sz="4" w:space="0" w:color="000000"/>
              <w:right w:val="single" w:sz="4" w:space="0" w:color="000000"/>
            </w:tcBorders>
          </w:tcPr>
          <w:p w:rsidR="00FB17A1" w:rsidRPr="002542EF" w:rsidRDefault="0050530B" w:rsidP="000E4F54">
            <w:pPr>
              <w:ind w:firstLine="35"/>
            </w:pPr>
            <w:r>
              <w:t>Marine geology</w:t>
            </w:r>
          </w:p>
        </w:tc>
        <w:tc>
          <w:tcPr>
            <w:tcW w:w="2001" w:type="dxa"/>
            <w:tcBorders>
              <w:top w:val="single" w:sz="4" w:space="0" w:color="000000"/>
              <w:left w:val="single" w:sz="4" w:space="0" w:color="000000"/>
              <w:bottom w:val="single" w:sz="4" w:space="0" w:color="000000"/>
              <w:right w:val="single" w:sz="4" w:space="0" w:color="000000"/>
            </w:tcBorders>
          </w:tcPr>
          <w:p w:rsidR="00FB17A1" w:rsidRPr="002542EF" w:rsidRDefault="0050530B" w:rsidP="000E4F54">
            <w:pPr>
              <w:ind w:firstLine="0"/>
              <w:jc w:val="center"/>
            </w:pPr>
            <w:proofErr w:type="spellStart"/>
            <w:r w:rsidRPr="002542EF">
              <w:t>linux</w:t>
            </w:r>
            <w:proofErr w:type="spellEnd"/>
          </w:p>
        </w:tc>
      </w:tr>
    </w:tbl>
    <w:p w:rsidR="006943DC" w:rsidRPr="006943DC" w:rsidRDefault="006943DC" w:rsidP="00E22B2E">
      <w:pPr>
        <w:pStyle w:val="Heading2"/>
      </w:pPr>
    </w:p>
    <w:p w:rsidR="00E23C15" w:rsidRPr="006943DC" w:rsidRDefault="00E23C15" w:rsidP="0019728D">
      <w:pPr>
        <w:pStyle w:val="Heading3"/>
      </w:pPr>
      <w:bookmarkStart w:id="15" w:name="_Toc211151890"/>
      <w:r w:rsidRPr="006943DC">
        <w:t>Linu</w:t>
      </w:r>
      <w:r w:rsidR="008C02E2">
        <w:t>x</w:t>
      </w:r>
      <w:bookmarkEnd w:id="15"/>
    </w:p>
    <w:p w:rsidR="0062467C" w:rsidRDefault="00B51AC4" w:rsidP="0019728D">
      <w:r w:rsidRPr="006943DC">
        <w:t xml:space="preserve">The single-most advantage of </w:t>
      </w:r>
      <w:proofErr w:type="spellStart"/>
      <w:r w:rsidRPr="006943DC">
        <w:t>linux</w:t>
      </w:r>
      <w:proofErr w:type="spellEnd"/>
      <w:r w:rsidRPr="006943DC">
        <w:t xml:space="preserve"> is that the code is freely available so many people around the world participate in its improvement continuously.</w:t>
      </w:r>
      <w:r>
        <w:t xml:space="preserve">  </w:t>
      </w:r>
      <w:r w:rsidR="0062467C" w:rsidRPr="006943DC">
        <w:t>I first view Linu</w:t>
      </w:r>
      <w:r w:rsidR="00F07674">
        <w:t>x as a communal, philanthropic</w:t>
      </w:r>
      <w:r w:rsidR="0062467C" w:rsidRPr="006943DC">
        <w:t xml:space="preserve"> exercise which takes advantage of the cooperative nature of our species</w:t>
      </w:r>
      <w:r>
        <w:t xml:space="preserve">.  </w:t>
      </w:r>
      <w:r w:rsidR="006943DC" w:rsidRPr="006943DC">
        <w:t>Linux</w:t>
      </w:r>
      <w:r w:rsidR="0062467C" w:rsidRPr="006943DC">
        <w:t xml:space="preserve"> is also </w:t>
      </w:r>
      <w:r w:rsidR="00D17BE9" w:rsidRPr="006943DC">
        <w:t>a collection of instructions in software that allow you to use the hardware in your computer.</w:t>
      </w:r>
    </w:p>
    <w:p w:rsidR="00B51AC4" w:rsidRPr="006943DC" w:rsidRDefault="00B51AC4" w:rsidP="0019728D"/>
    <w:p w:rsidR="00B51AC4" w:rsidRPr="006943DC" w:rsidRDefault="0062467C" w:rsidP="0019728D">
      <w:proofErr w:type="gramStart"/>
      <w:r w:rsidRPr="006943DC">
        <w:rPr>
          <w:b/>
          <w:u w:val="single"/>
        </w:rPr>
        <w:t>If</w:t>
      </w:r>
      <w:r w:rsidRPr="006943DC">
        <w:t xml:space="preserve"> well thought out, visually identifiable commands are friendlier if </w:t>
      </w:r>
      <w:r w:rsidR="00D17BE9" w:rsidRPr="006943DC">
        <w:t xml:space="preserve">but slower to use, </w:t>
      </w:r>
      <w:r w:rsidRPr="006943DC">
        <w:t>(although especially tedious to write and computationally less efficient)</w:t>
      </w:r>
      <w:r w:rsidR="00B51AC4">
        <w:t>.</w:t>
      </w:r>
      <w:proofErr w:type="gramEnd"/>
      <w:r w:rsidR="00B51AC4">
        <w:t xml:space="preserve">  </w:t>
      </w:r>
      <w:r w:rsidR="00B51AC4" w:rsidRPr="006943DC">
        <w:t xml:space="preserve">As part of </w:t>
      </w:r>
      <w:proofErr w:type="spellStart"/>
      <w:r w:rsidR="00B51AC4">
        <w:t>linux</w:t>
      </w:r>
      <w:proofErr w:type="spellEnd"/>
      <w:r w:rsidR="00B51AC4">
        <w:t xml:space="preserve"> there is a “point and cli</w:t>
      </w:r>
      <w:r w:rsidR="00B51AC4" w:rsidRPr="006943DC">
        <w:t>c</w:t>
      </w:r>
      <w:r w:rsidR="00B51AC4">
        <w:t>k</w:t>
      </w:r>
      <w:r w:rsidR="00B51AC4" w:rsidRPr="006943DC">
        <w:t>” WYSIWYG</w:t>
      </w:r>
      <w:r w:rsidR="00B51AC4">
        <w:t xml:space="preserve"> (“What-you-see-is-what-you-get”)</w:t>
      </w:r>
      <w:r w:rsidR="00B51AC4" w:rsidRPr="006943DC">
        <w:t>/</w:t>
      </w:r>
      <w:proofErr w:type="gramStart"/>
      <w:r w:rsidR="00B51AC4" w:rsidRPr="006943DC">
        <w:t>GUI</w:t>
      </w:r>
      <w:r w:rsidR="00B51AC4">
        <w:t>(</w:t>
      </w:r>
      <w:proofErr w:type="gramEnd"/>
      <w:r w:rsidR="00B51AC4">
        <w:t>“Graphical-user-interface”)</w:t>
      </w:r>
      <w:r w:rsidR="00B51AC4" w:rsidRPr="006943DC">
        <w:t xml:space="preserve"> to drive the same instructions, visually.</w:t>
      </w:r>
    </w:p>
    <w:p w:rsidR="00E23C15" w:rsidRPr="006943DC" w:rsidRDefault="00E23C15" w:rsidP="0019728D"/>
    <w:p w:rsidR="00E23C15" w:rsidRPr="006943DC" w:rsidRDefault="00E23C15" w:rsidP="0019728D"/>
    <w:p w:rsidR="00E23C15" w:rsidRPr="006943DC" w:rsidRDefault="00E23C15" w:rsidP="0019728D"/>
    <w:p w:rsidR="00273F8F" w:rsidRPr="006943DC" w:rsidRDefault="00F54024" w:rsidP="00E22B2E">
      <w:pPr>
        <w:pStyle w:val="Heading2"/>
      </w:pPr>
      <w:bookmarkStart w:id="16" w:name="Shells"/>
      <w:bookmarkStart w:id="17" w:name="_Toc211151891"/>
      <w:bookmarkEnd w:id="16"/>
      <w:r>
        <w:t>L</w:t>
      </w:r>
      <w:r w:rsidR="00807AB5">
        <w:t>inux</w:t>
      </w:r>
      <w:bookmarkEnd w:id="17"/>
    </w:p>
    <w:p w:rsidR="00273F8F" w:rsidRPr="006943DC" w:rsidRDefault="00273F8F" w:rsidP="0019728D">
      <w:pPr>
        <w:pStyle w:val="Heading3"/>
      </w:pPr>
      <w:bookmarkStart w:id="18" w:name="HistoryLinux"/>
      <w:bookmarkStart w:id="19" w:name="_Toc211151892"/>
      <w:bookmarkEnd w:id="18"/>
      <w:r w:rsidRPr="006943DC">
        <w:t>History of Linux</w:t>
      </w:r>
      <w:bookmarkEnd w:id="19"/>
    </w:p>
    <w:p w:rsidR="00273F8F" w:rsidRPr="006943DC" w:rsidRDefault="00273F8F" w:rsidP="0019728D">
      <w:r w:rsidRPr="006943DC">
        <w:t xml:space="preserve">Click </w:t>
      </w:r>
      <w:hyperlink r:id="rId24" w:anchor="Table%20of%20Contents" w:history="1">
        <w:r w:rsidRPr="006943DC">
          <w:rPr>
            <w:rStyle w:val="Hyperlink"/>
          </w:rPr>
          <w:t>here</w:t>
        </w:r>
      </w:hyperlink>
      <w:r w:rsidRPr="006943DC">
        <w:t xml:space="preserve"> for a more comprehensive history of the subject by </w:t>
      </w:r>
      <w:proofErr w:type="spellStart"/>
      <w:r w:rsidRPr="0011615E">
        <w:rPr>
          <w:rFonts w:cs="Arial"/>
          <w:bCs/>
        </w:rPr>
        <w:t>Ragib</w:t>
      </w:r>
      <w:proofErr w:type="spellEnd"/>
      <w:r w:rsidRPr="0011615E">
        <w:rPr>
          <w:rFonts w:cs="Arial"/>
          <w:bCs/>
        </w:rPr>
        <w:t xml:space="preserve"> </w:t>
      </w:r>
      <w:proofErr w:type="spellStart"/>
      <w:r w:rsidRPr="0011615E">
        <w:rPr>
          <w:rFonts w:cs="Arial"/>
          <w:bCs/>
        </w:rPr>
        <w:t>Hasan</w:t>
      </w:r>
      <w:proofErr w:type="spellEnd"/>
      <w:r w:rsidRPr="0011615E">
        <w:rPr>
          <w:rFonts w:cs="Arial"/>
          <w:bCs/>
        </w:rPr>
        <w:t xml:space="preserve"> at</w:t>
      </w:r>
      <w:r w:rsidRPr="006943DC">
        <w:rPr>
          <w:rFonts w:cs="Arial"/>
          <w:b/>
          <w:bCs/>
        </w:rPr>
        <w:t xml:space="preserve"> UIUC</w:t>
      </w:r>
      <w:r>
        <w:rPr>
          <w:rFonts w:cs="Arial"/>
          <w:b/>
          <w:bCs/>
        </w:rPr>
        <w:t>.</w:t>
      </w:r>
    </w:p>
    <w:p w:rsidR="00273F8F" w:rsidRPr="006943DC" w:rsidRDefault="00273F8F" w:rsidP="0019728D">
      <w:r w:rsidRPr="006943DC">
        <w:t xml:space="preserve">Linux was developed (for free) by Linus </w:t>
      </w:r>
      <w:proofErr w:type="spellStart"/>
      <w:r w:rsidRPr="006943DC">
        <w:t>Torvald</w:t>
      </w:r>
      <w:proofErr w:type="spellEnd"/>
      <w:r w:rsidRPr="006943DC">
        <w:t xml:space="preserve"> possibly inspired by at </w:t>
      </w:r>
      <w:proofErr w:type="gramStart"/>
      <w:r w:rsidRPr="006943DC">
        <w:t>least  the</w:t>
      </w:r>
      <w:proofErr w:type="gramEnd"/>
      <w:r w:rsidRPr="006943DC">
        <w:t xml:space="preserve"> </w:t>
      </w:r>
      <w:hyperlink r:id="rId25" w:history="1">
        <w:r w:rsidRPr="006943DC">
          <w:rPr>
            <w:rStyle w:val="Hyperlink"/>
            <w:rFonts w:cs="Arial"/>
          </w:rPr>
          <w:t>GNU project</w:t>
        </w:r>
      </w:hyperlink>
      <w:r w:rsidRPr="006943DC">
        <w:t xml:space="preserve"> (“GNU’s not Unix”) , </w:t>
      </w:r>
      <w:r w:rsidRPr="006943DC">
        <w:rPr>
          <w:rFonts w:cs="Arial"/>
        </w:rPr>
        <w:t>a software movement to provide free and quality software.</w:t>
      </w:r>
    </w:p>
    <w:p w:rsidR="00273F8F" w:rsidRPr="006943DC" w:rsidRDefault="00273F8F" w:rsidP="0019728D"/>
    <w:p w:rsidR="00273F8F" w:rsidRPr="006943DC" w:rsidRDefault="00273F8F" w:rsidP="0019728D"/>
    <w:p w:rsidR="00273F8F" w:rsidRPr="006943DC" w:rsidRDefault="00273F8F" w:rsidP="0019728D">
      <w:r w:rsidRPr="006943DC">
        <w:t>LINKS to sites that have important shell instructions</w:t>
      </w:r>
      <w:r w:rsidR="009B4AE9">
        <w:t>:</w:t>
      </w:r>
    </w:p>
    <w:p w:rsidR="00273F8F" w:rsidRPr="006943DC" w:rsidRDefault="00B1629B" w:rsidP="00221C71">
      <w:pPr>
        <w:shd w:val="clear" w:color="auto" w:fill="F2F2F2" w:themeFill="background1" w:themeFillShade="F2"/>
      </w:pPr>
      <w:hyperlink r:id="rId26" w:history="1">
        <w:r w:rsidR="00273F8F" w:rsidRPr="006943DC">
          <w:rPr>
            <w:rStyle w:val="Hyperlink"/>
          </w:rPr>
          <w:t xml:space="preserve">Important Instructions in </w:t>
        </w:r>
        <w:proofErr w:type="spellStart"/>
        <w:r w:rsidR="00273F8F" w:rsidRPr="006943DC">
          <w:rPr>
            <w:rStyle w:val="Hyperlink"/>
          </w:rPr>
          <w:t>sh</w:t>
        </w:r>
        <w:proofErr w:type="spellEnd"/>
      </w:hyperlink>
    </w:p>
    <w:p w:rsidR="00273F8F" w:rsidRDefault="00273F8F" w:rsidP="0019728D"/>
    <w:p w:rsidR="00273F8F" w:rsidRDefault="00273F8F" w:rsidP="0019728D">
      <w:pPr>
        <w:pStyle w:val="Heading3"/>
      </w:pPr>
      <w:bookmarkStart w:id="20" w:name="LinuxShells"/>
      <w:bookmarkStart w:id="21" w:name="_Toc211151893"/>
      <w:bookmarkEnd w:id="20"/>
      <w:r>
        <w:lastRenderedPageBreak/>
        <w:t>Linux Shells</w:t>
      </w:r>
      <w:r w:rsidR="007009CE">
        <w:t xml:space="preserve"> </w:t>
      </w:r>
      <w:r w:rsidR="00280800">
        <w:fldChar w:fldCharType="begin"/>
      </w:r>
      <w:r w:rsidR="007009CE">
        <w:instrText xml:space="preserve"> ADDIN EN.CITE &lt;EndNote&gt;&lt;Cite&gt;&lt;Author&gt;Albing&lt;/Author&gt;&lt;Year&gt;2007&lt;/Year&gt;&lt;RecNum&gt;3352&lt;/RecNum&gt;&lt;record&gt;&lt;rec-number&gt;3352&lt;/rec-number&gt;&lt;foreign-keys&gt;&lt;key app="EN" db-id="srxsdfze3fwpzaexw0p59pwlwsf0aav5222d"&gt;3352&lt;/key&gt;&lt;/foreign-keys&gt;&lt;ref-type name="Book"&gt;6&lt;/ref-type&gt;&lt;contributors&gt;&lt;authors&gt;&lt;author&gt;Albing, C.&lt;/author&gt;&lt;author&gt;Vossen, JP&lt;/author&gt;&lt;author&gt;Newham, C&lt;/author&gt;&lt;/authors&gt;&lt;/contributors&gt;&lt;titles&gt;&lt;title&gt;bash cookbook&lt;/title&gt;&lt;/titles&gt;&lt;pages&gt;598&lt;/pages&gt;&lt;dates&gt;&lt;year&gt;2007&lt;/year&gt;&lt;/dates&gt;&lt;pub-location&gt;Sebastapol, CA&lt;/pub-location&gt;&lt;publisher&gt;O&amp;quot;Reilly&lt;/publisher&gt;&lt;urls&gt;&lt;/urls&gt;&lt;/record&gt;&lt;/Cite&gt;&lt;/EndNote&gt;</w:instrText>
      </w:r>
      <w:r w:rsidR="00280800">
        <w:fldChar w:fldCharType="separate"/>
      </w:r>
      <w:r w:rsidR="007009CE">
        <w:t>(Albing et al., 2007)</w:t>
      </w:r>
      <w:bookmarkEnd w:id="21"/>
      <w:r w:rsidR="00280800">
        <w:fldChar w:fldCharType="end"/>
      </w:r>
    </w:p>
    <w:p w:rsidR="00E23C15" w:rsidRPr="00DE0DBC" w:rsidRDefault="004E13FA" w:rsidP="00DE0DBC">
      <w:pPr>
        <w:pStyle w:val="Heading4"/>
      </w:pPr>
      <w:r w:rsidRPr="00DE0DBC">
        <w:t xml:space="preserve">Q. </w:t>
      </w:r>
      <w:r w:rsidR="00E23C15" w:rsidRPr="00DE0DBC">
        <w:t>What is a shell?</w:t>
      </w:r>
    </w:p>
    <w:p w:rsidR="00A83681" w:rsidRDefault="00F97EEE" w:rsidP="0019728D">
      <w:r w:rsidRPr="0019728D">
        <w:t>A shell is a convenient collection of command-line-instructions (actual programs)</w:t>
      </w:r>
      <w:proofErr w:type="gramStart"/>
      <w:r w:rsidRPr="0019728D">
        <w:t xml:space="preserve">, </w:t>
      </w:r>
      <w:r w:rsidR="00DE0DBC">
        <w:t xml:space="preserve"> </w:t>
      </w:r>
      <w:r w:rsidRPr="0019728D">
        <w:t>written</w:t>
      </w:r>
      <w:proofErr w:type="gramEnd"/>
      <w:r w:rsidRPr="0019728D">
        <w:t xml:space="preserve"> in a low-level language, such as C, which  allow the user to interact with files and the hardware and files.  Shells have been around since the start of the </w:t>
      </w:r>
      <w:proofErr w:type="spellStart"/>
      <w:r w:rsidRPr="0019728D">
        <w:t>unix</w:t>
      </w:r>
      <w:proofErr w:type="spellEnd"/>
      <w:r w:rsidRPr="0019728D">
        <w:t xml:space="preserve">-type operating systems and have the advantage that they interchangeable </w:t>
      </w:r>
      <w:r w:rsidR="00DE0DBC">
        <w:t xml:space="preserve">among </w:t>
      </w:r>
      <w:proofErr w:type="gramStart"/>
      <w:r w:rsidR="00DE0DBC">
        <w:t xml:space="preserve">different </w:t>
      </w:r>
      <w:r w:rsidRPr="0019728D">
        <w:t xml:space="preserve"> </w:t>
      </w:r>
      <w:proofErr w:type="spellStart"/>
      <w:r w:rsidRPr="0019728D">
        <w:t>linux</w:t>
      </w:r>
      <w:proofErr w:type="spellEnd"/>
      <w:proofErr w:type="gramEnd"/>
      <w:r w:rsidRPr="0019728D">
        <w:t xml:space="preserve"> operating  systems.  Although the instructions may have to be recompiled for each machine the syntax remains constant and once learnt will last a career.</w:t>
      </w:r>
      <w:r w:rsidR="0019728D" w:rsidRPr="0019728D">
        <w:t xml:space="preserve">  </w:t>
      </w:r>
    </w:p>
    <w:p w:rsidR="0019728D" w:rsidRPr="0019728D" w:rsidRDefault="00A83681" w:rsidP="00221C71">
      <w:pPr>
        <w:shd w:val="clear" w:color="auto" w:fill="F2F2F2" w:themeFill="background1" w:themeFillShade="F2"/>
      </w:pPr>
      <w:proofErr w:type="gramStart"/>
      <w:r>
        <w:t>E</w:t>
      </w:r>
      <w:r w:rsidR="0019728D">
        <w:t>xample,</w:t>
      </w:r>
      <w:r w:rsidR="0019728D" w:rsidRPr="0019728D">
        <w:t xml:space="preserve"> </w:t>
      </w:r>
      <w:proofErr w:type="spellStart"/>
      <w:r w:rsidR="0019728D" w:rsidRPr="0019728D">
        <w:rPr>
          <w:i/>
        </w:rPr>
        <w:t>ls</w:t>
      </w:r>
      <w:proofErr w:type="spellEnd"/>
      <w:r w:rsidR="0019728D" w:rsidRPr="0019728D">
        <w:t>.</w:t>
      </w:r>
      <w:proofErr w:type="gramEnd"/>
    </w:p>
    <w:p w:rsidR="00E23C15" w:rsidRPr="006943DC" w:rsidRDefault="0019728D" w:rsidP="00221C71">
      <w:pPr>
        <w:shd w:val="clear" w:color="auto" w:fill="F2F2F2" w:themeFill="background1" w:themeFillShade="F2"/>
      </w:pPr>
      <w:proofErr w:type="spellStart"/>
      <w:proofErr w:type="gramStart"/>
      <w:r w:rsidRPr="0019728D">
        <w:rPr>
          <w:i/>
        </w:rPr>
        <w:t>ls</w:t>
      </w:r>
      <w:proofErr w:type="spellEnd"/>
      <w:proofErr w:type="gramEnd"/>
      <w:r>
        <w:t xml:space="preserve"> stands for: </w:t>
      </w:r>
      <w:r w:rsidR="00A83681">
        <w:t>“</w:t>
      </w:r>
      <w:r>
        <w:t>list the contents of this directory</w:t>
      </w:r>
      <w:r w:rsidR="00A83681">
        <w:t>”</w:t>
      </w:r>
    </w:p>
    <w:p w:rsidR="00E23C15" w:rsidRPr="006943DC" w:rsidRDefault="004E13FA" w:rsidP="00DE0DBC">
      <w:pPr>
        <w:pStyle w:val="Heading4"/>
      </w:pPr>
      <w:r>
        <w:t xml:space="preserve">Q. </w:t>
      </w:r>
      <w:r w:rsidR="00E23C15" w:rsidRPr="006943DC">
        <w:t>Why are there different shells?</w:t>
      </w:r>
    </w:p>
    <w:p w:rsidR="004E13FA" w:rsidRDefault="004E13FA" w:rsidP="00DE0DBC">
      <w:pPr>
        <w:pStyle w:val="Heading4"/>
      </w:pPr>
      <w:r>
        <w:t xml:space="preserve">Q. </w:t>
      </w:r>
      <w:r w:rsidR="00E23C15" w:rsidRPr="006943DC">
        <w:t>What are the different shells?</w:t>
      </w:r>
      <w:r w:rsidR="007009CE">
        <w:t xml:space="preserve"> </w:t>
      </w:r>
    </w:p>
    <w:p w:rsidR="004E13FA" w:rsidRDefault="004E13FA" w:rsidP="001C2012">
      <w:pPr>
        <w:pStyle w:val="Heading5"/>
      </w:pPr>
      <w:proofErr w:type="spellStart"/>
      <w:proofErr w:type="gramStart"/>
      <w:r>
        <w:t>sh</w:t>
      </w:r>
      <w:proofErr w:type="spellEnd"/>
      <w:proofErr w:type="gramEnd"/>
      <w:r>
        <w:t>: the original “</w:t>
      </w:r>
      <w:proofErr w:type="spellStart"/>
      <w:r>
        <w:t>bourne</w:t>
      </w:r>
      <w:proofErr w:type="spellEnd"/>
      <w:r>
        <w:t>-shell”</w:t>
      </w:r>
    </w:p>
    <w:p w:rsidR="004E13FA" w:rsidRDefault="0002085F" w:rsidP="001C2012">
      <w:pPr>
        <w:pStyle w:val="Heading5"/>
      </w:pPr>
      <w:proofErr w:type="spellStart"/>
      <w:proofErr w:type="gramStart"/>
      <w:r>
        <w:t>csh</w:t>
      </w:r>
      <w:proofErr w:type="spellEnd"/>
      <w:proofErr w:type="gramEnd"/>
      <w:r w:rsidR="007009CE">
        <w:t>:</w:t>
      </w:r>
      <w:r>
        <w:t xml:space="preserve"> </w:t>
      </w:r>
      <w:r w:rsidR="007009CE">
        <w:t xml:space="preserve"> </w:t>
      </w:r>
      <w:proofErr w:type="spellStart"/>
      <w:r w:rsidR="007009CE">
        <w:t>the</w:t>
      </w:r>
      <w:r>
        <w:t>“C</w:t>
      </w:r>
      <w:proofErr w:type="spellEnd"/>
      <w:r w:rsidR="00035DED">
        <w:t>-shell”</w:t>
      </w:r>
    </w:p>
    <w:p w:rsidR="00052143" w:rsidRPr="00052143" w:rsidRDefault="00052143" w:rsidP="00052143">
      <w:r>
        <w:t xml:space="preserve">The </w:t>
      </w:r>
      <w:proofErr w:type="spellStart"/>
      <w:r>
        <w:t>csh</w:t>
      </w:r>
      <w:proofErr w:type="spellEnd"/>
      <w:r>
        <w:t xml:space="preserve"> improves upon the </w:t>
      </w:r>
      <w:proofErr w:type="spellStart"/>
      <w:r>
        <w:t>sh</w:t>
      </w:r>
      <w:proofErr w:type="spellEnd"/>
      <w:r>
        <w:t xml:space="preserve"> because it introduces </w:t>
      </w:r>
      <w:r w:rsidR="00DE0DBC">
        <w:t xml:space="preserve">convenient </w:t>
      </w:r>
      <w:r>
        <w:t xml:space="preserve">programming </w:t>
      </w:r>
      <w:r w:rsidR="00DE0DBC">
        <w:t>tools</w:t>
      </w:r>
      <w:r>
        <w:t xml:space="preserve"> </w:t>
      </w:r>
      <w:r w:rsidR="00DE0DBC">
        <w:t>inherited from</w:t>
      </w:r>
      <w:r>
        <w:t xml:space="preserve"> C</w:t>
      </w:r>
    </w:p>
    <w:p w:rsidR="004E13FA" w:rsidRDefault="00035DED" w:rsidP="001C2012">
      <w:pPr>
        <w:pStyle w:val="Heading5"/>
      </w:pPr>
      <w:proofErr w:type="spellStart"/>
      <w:proofErr w:type="gramStart"/>
      <w:r>
        <w:t>ksh</w:t>
      </w:r>
      <w:proofErr w:type="spellEnd"/>
      <w:proofErr w:type="gramEnd"/>
      <w:r w:rsidR="007009CE">
        <w:t>: the</w:t>
      </w:r>
      <w:r>
        <w:t xml:space="preserve"> “k-shell”</w:t>
      </w:r>
    </w:p>
    <w:p w:rsidR="00052143" w:rsidRPr="00052143" w:rsidRDefault="00052143" w:rsidP="00052143">
      <w:r>
        <w:t>The commercial nature of this shell limited the growth of its popularity from the start.</w:t>
      </w:r>
    </w:p>
    <w:p w:rsidR="00F97EEE" w:rsidRDefault="00035DED" w:rsidP="001C2012">
      <w:pPr>
        <w:pStyle w:val="Heading5"/>
      </w:pPr>
      <w:proofErr w:type="gramStart"/>
      <w:r>
        <w:t>bash</w:t>
      </w:r>
      <w:proofErr w:type="gramEnd"/>
      <w:r w:rsidR="007009CE">
        <w:t xml:space="preserve">: the </w:t>
      </w:r>
      <w:r>
        <w:t xml:space="preserve"> “</w:t>
      </w:r>
      <w:proofErr w:type="spellStart"/>
      <w:r>
        <w:t>bourne</w:t>
      </w:r>
      <w:proofErr w:type="spellEnd"/>
      <w:r>
        <w:t>-again-shell”</w:t>
      </w:r>
    </w:p>
    <w:p w:rsidR="00035DED" w:rsidRPr="006943DC" w:rsidRDefault="00F97EEE" w:rsidP="0019728D">
      <w:r>
        <w:t xml:space="preserve">The bash shell is ubiquitous among any </w:t>
      </w:r>
      <w:proofErr w:type="spellStart"/>
      <w:r>
        <w:t>linux</w:t>
      </w:r>
      <w:proofErr w:type="spellEnd"/>
      <w:r>
        <w:t>-type operating systems you might encounter.</w:t>
      </w:r>
      <w:r w:rsidR="00052143">
        <w:t xml:space="preserve">  The bash shell inherits the advantages and experiences of all prior</w:t>
      </w:r>
      <w:r w:rsidR="00DE0DBC">
        <w:t xml:space="preserve"> shells.</w:t>
      </w:r>
    </w:p>
    <w:p w:rsidR="004E13FA" w:rsidRDefault="004E13FA" w:rsidP="00DE0DBC">
      <w:pPr>
        <w:pStyle w:val="Heading4"/>
      </w:pPr>
      <w:r>
        <w:t xml:space="preserve">Q. </w:t>
      </w:r>
      <w:r w:rsidR="00E23C15" w:rsidRPr="006943DC">
        <w:t>Which one should I use?</w:t>
      </w:r>
    </w:p>
    <w:p w:rsidR="007C0F2D" w:rsidRPr="00D216E0" w:rsidRDefault="004E13FA" w:rsidP="0019728D">
      <w:pPr>
        <w:rPr>
          <w:rStyle w:val="Hyperlink"/>
          <w:i/>
        </w:rPr>
      </w:pPr>
      <w:r>
        <w:tab/>
      </w:r>
      <w:r w:rsidR="007C0F2D">
        <w:t>For this class the default is</w:t>
      </w:r>
      <w:r w:rsidR="0002085F">
        <w:t>:</w:t>
      </w:r>
      <w:r w:rsidR="007C0F2D">
        <w:t xml:space="preserve"> </w:t>
      </w:r>
      <w:proofErr w:type="spellStart"/>
      <w:r w:rsidR="007C0F2D">
        <w:t>csh</w:t>
      </w:r>
      <w:proofErr w:type="spellEnd"/>
    </w:p>
    <w:p w:rsidR="004E13FA" w:rsidRPr="006943DC" w:rsidRDefault="004E13FA" w:rsidP="0019728D"/>
    <w:p w:rsidR="00E23C15" w:rsidRPr="008C02E2" w:rsidRDefault="00E23C15" w:rsidP="0019728D">
      <w:pPr>
        <w:pStyle w:val="Heading3"/>
      </w:pPr>
      <w:bookmarkStart w:id="22" w:name="DirectoryStructureInLinux"/>
      <w:bookmarkStart w:id="23" w:name="_Toc211151894"/>
      <w:bookmarkEnd w:id="22"/>
      <w:r w:rsidRPr="008C02E2">
        <w:t xml:space="preserve">Directory Structure </w:t>
      </w:r>
      <w:r w:rsidR="00F54024" w:rsidRPr="008C02E2">
        <w:t>of the Linux operating system</w:t>
      </w:r>
      <w:bookmarkEnd w:id="23"/>
    </w:p>
    <w:p w:rsidR="00E23C15" w:rsidRPr="008C02E2" w:rsidRDefault="00E23C15" w:rsidP="0019728D"/>
    <w:p w:rsidR="00E23C15" w:rsidRPr="006943DC" w:rsidRDefault="00E23C15" w:rsidP="0019728D">
      <w:r w:rsidRPr="006943DC">
        <w:t xml:space="preserve">In any operating system, </w:t>
      </w:r>
      <w:proofErr w:type="spellStart"/>
      <w:r w:rsidR="00DE0DBC">
        <w:t>linux</w:t>
      </w:r>
      <w:proofErr w:type="spellEnd"/>
      <w:r w:rsidR="00DE0DBC">
        <w:t xml:space="preserve"> </w:t>
      </w:r>
      <w:r w:rsidR="00465390" w:rsidRPr="00F54024">
        <w:t xml:space="preserve">programs </w:t>
      </w:r>
      <w:r w:rsidR="00DE0DBC">
        <w:t xml:space="preserve">and user directories </w:t>
      </w:r>
      <w:r w:rsidR="00465390" w:rsidRPr="00F54024">
        <w:t>are stored</w:t>
      </w:r>
      <w:r w:rsidR="00DE0DBC">
        <w:t xml:space="preserve"> in</w:t>
      </w:r>
      <w:r w:rsidR="00465390">
        <w:t xml:space="preserve"> predictable location</w:t>
      </w:r>
      <w:r w:rsidR="00DE0DBC">
        <w:t>s</w:t>
      </w:r>
      <w:r w:rsidR="00465390">
        <w:t>.</w:t>
      </w:r>
      <w:r w:rsidR="00FB67B1">
        <w:t xml:space="preserve"> </w:t>
      </w:r>
      <w:hyperlink w:anchor="Exercise_linux_drectory_strct" w:history="1">
        <w:r w:rsidR="00FB67B1" w:rsidRPr="00E36AE7">
          <w:rPr>
            <w:rStyle w:val="Heading4Char"/>
            <w:color w:val="00B0F0"/>
          </w:rPr>
          <w:t>Exercise</w:t>
        </w:r>
      </w:hyperlink>
      <w:r w:rsidR="00E67E23">
        <w:rPr>
          <w:shd w:val="clear" w:color="auto" w:fill="FABF8F" w:themeFill="accent6" w:themeFillTint="99"/>
        </w:rPr>
        <w:t xml:space="preserve"> </w:t>
      </w:r>
    </w:p>
    <w:p w:rsidR="00E23C15" w:rsidRPr="006943DC" w:rsidRDefault="00E23C15" w:rsidP="0019728D"/>
    <w:p w:rsidR="00E23C15" w:rsidRPr="006943DC" w:rsidRDefault="004E13FA" w:rsidP="0019728D">
      <w:r>
        <w:t xml:space="preserve">Q. </w:t>
      </w:r>
      <w:r w:rsidR="00E23C15" w:rsidRPr="006943DC">
        <w:t>Do you know where the passwords are kept?</w:t>
      </w:r>
      <w:r w:rsidR="00E67E23">
        <w:t xml:space="preserve"> </w:t>
      </w:r>
      <w:hyperlink w:anchor="Exercise_linux_password" w:history="1">
        <w:r w:rsidR="00E67E23" w:rsidRPr="00E36AE7">
          <w:rPr>
            <w:rStyle w:val="Heading4Char"/>
            <w:color w:val="00B0F0"/>
          </w:rPr>
          <w:t>Exercise</w:t>
        </w:r>
      </w:hyperlink>
    </w:p>
    <w:p w:rsidR="00E23C15" w:rsidRPr="006943DC" w:rsidRDefault="00E23C15" w:rsidP="0019728D"/>
    <w:p w:rsidR="005E1841" w:rsidRDefault="004E13FA" w:rsidP="0019728D">
      <w:r>
        <w:t xml:space="preserve">Q. </w:t>
      </w:r>
      <w:r w:rsidR="00E23C15" w:rsidRPr="006943DC">
        <w:t xml:space="preserve">What are </w:t>
      </w:r>
      <w:r w:rsidR="00B01BF2">
        <w:t xml:space="preserve">“system </w:t>
      </w:r>
      <w:r w:rsidR="00E23C15" w:rsidRPr="006943DC">
        <w:t>permissions</w:t>
      </w:r>
      <w:r w:rsidR="00B01BF2">
        <w:t>”</w:t>
      </w:r>
      <w:r w:rsidR="00D17BE9" w:rsidRPr="006943DC">
        <w:t>?</w:t>
      </w:r>
      <w:r w:rsidR="005E1841">
        <w:t xml:space="preserve">  </w:t>
      </w:r>
    </w:p>
    <w:p w:rsidR="005E1841" w:rsidRDefault="005E1841" w:rsidP="0019728D">
      <w:r>
        <w:t xml:space="preserve">Every file and directory in </w:t>
      </w:r>
      <w:proofErr w:type="spellStart"/>
      <w:r>
        <w:t>linux</w:t>
      </w:r>
      <w:proofErr w:type="spellEnd"/>
      <w:r>
        <w:t xml:space="preserve"> has assigned codes which dictate the degree of authority by each user of the computer to alter each file.  There are four types of user status on </w:t>
      </w:r>
      <w:proofErr w:type="spellStart"/>
      <w:r>
        <w:t>linux</w:t>
      </w:r>
      <w:proofErr w:type="spellEnd"/>
      <w:r>
        <w:t xml:space="preserve">.  First is the overall supreme administrator known as “root” and who </w:t>
      </w:r>
      <w:r>
        <w:lastRenderedPageBreak/>
        <w:t xml:space="preserve">can do anything to any file on the </w:t>
      </w:r>
      <w:proofErr w:type="gramStart"/>
      <w:r>
        <w:t>system.</w:t>
      </w:r>
      <w:proofErr w:type="gramEnd"/>
      <w:r>
        <w:t xml:space="preserve"> Next </w:t>
      </w:r>
      <w:proofErr w:type="gramStart"/>
      <w:r>
        <w:t>comes</w:t>
      </w:r>
      <w:proofErr w:type="gramEnd"/>
      <w:r>
        <w:t xml:space="preserve"> the specific original owner/user of each file.  All users can belong to one or several named “groups” of users. Finally anyone who is not specified as belonging to your group or is not the supreme </w:t>
      </w:r>
      <w:proofErr w:type="spellStart"/>
      <w:r>
        <w:t>adiministrator</w:t>
      </w:r>
      <w:proofErr w:type="spellEnd"/>
      <w:r>
        <w:t xml:space="preserve"> is considered </w:t>
      </w:r>
      <w:proofErr w:type="gramStart"/>
      <w:r>
        <w:t>belong</w:t>
      </w:r>
      <w:proofErr w:type="gramEnd"/>
      <w:r>
        <w:t xml:space="preserve"> to the outside “world”</w:t>
      </w:r>
      <w:r w:rsidR="00C82C4A">
        <w:t>, or all other users</w:t>
      </w:r>
      <w:r>
        <w:t>.  Within each of the status levels: owner, group, world, binary codes or their letter equivalents may be set to indicate whether a file may be only browsed (“read”), modified (“write”), and/or executed as a program (“executable”).</w:t>
      </w:r>
      <w:r w:rsidR="00D41AB8">
        <w:t xml:space="preserve">  Note that it is the files themselves that carry this important information with them.  The file permissions are consulted first to determine whether an individual user has authority to manipulate the file in any way.</w:t>
      </w:r>
    </w:p>
    <w:p w:rsidR="005E1841" w:rsidRDefault="005E1841" w:rsidP="0019728D">
      <w:r>
        <w:t>The purpose of this complex permission scheme is to provide an infinite variety of protection schemes for the file systems but yet maintain an unsinkable file system.  In theory, and for much of practice, an individual user will not be able to shut down the system; they will only be able to do damage to themselves and not the files or others.</w:t>
      </w:r>
    </w:p>
    <w:p w:rsidR="00D41AB8" w:rsidRDefault="005E1841" w:rsidP="0019728D">
      <w:proofErr w:type="gramStart"/>
      <w:r>
        <w:t>System</w:t>
      </w:r>
      <w:proofErr w:type="gramEnd"/>
      <w:r>
        <w:t xml:space="preserve"> permissions </w:t>
      </w:r>
      <w:r w:rsidR="00D41AB8">
        <w:t xml:space="preserve">belonging to a file or directory </w:t>
      </w:r>
      <w:r>
        <w:t>can only be changed</w:t>
      </w:r>
      <w:r w:rsidR="00D41AB8">
        <w:t xml:space="preserve"> by </w:t>
      </w:r>
      <w:r>
        <w:t xml:space="preserve">those </w:t>
      </w:r>
      <w:r w:rsidR="00D41AB8">
        <w:t xml:space="preserve">users for </w:t>
      </w:r>
      <w:r>
        <w:t>who</w:t>
      </w:r>
      <w:r w:rsidR="00D41AB8">
        <w:t>m</w:t>
      </w:r>
      <w:r>
        <w:t xml:space="preserve"> </w:t>
      </w:r>
      <w:r w:rsidR="00D41AB8">
        <w:t>files have had the proper permissions already assigned. Initially it is “root” that sets all the first set of permissions for files and directories when a user is given a space to work on the system. From the first logon, the user has control of their assigned set of files and directories.</w:t>
      </w:r>
    </w:p>
    <w:p w:rsidR="00D41AB8" w:rsidRDefault="00D41AB8" w:rsidP="0019728D">
      <w:r>
        <w:t>If you want a file containing Perl code to become executable in the system the creator of the file is required to change the appropriate permission setting for that file. Following are the equivalent numeric codes for the different types of permissions:</w:t>
      </w:r>
    </w:p>
    <w:p w:rsidR="00D41AB8" w:rsidRDefault="00D41AB8" w:rsidP="0019728D"/>
    <w:p w:rsidR="00D41AB8" w:rsidRDefault="00D41AB8" w:rsidP="0019728D">
      <w:proofErr w:type="gramStart"/>
      <w:r>
        <w:t xml:space="preserve">Read  </w:t>
      </w:r>
      <w:r w:rsidR="00C82C4A">
        <w:t>only</w:t>
      </w:r>
      <w:proofErr w:type="gramEnd"/>
      <w:r w:rsidR="00C82C4A">
        <w:t xml:space="preserve"> </w:t>
      </w:r>
      <w:r>
        <w:t>- 4     Write</w:t>
      </w:r>
      <w:r w:rsidR="00C82C4A">
        <w:t xml:space="preserve"> only</w:t>
      </w:r>
      <w:r>
        <w:t xml:space="preserve"> – 2    Execute </w:t>
      </w:r>
      <w:r w:rsidR="00C82C4A">
        <w:t xml:space="preserve">only - </w:t>
      </w:r>
      <w:r>
        <w:t>1</w:t>
      </w:r>
    </w:p>
    <w:p w:rsidR="00C82C4A" w:rsidRDefault="00C82C4A" w:rsidP="0019728D">
      <w:r>
        <w:t xml:space="preserve">Read and write – 6     Write and execute – 3       </w:t>
      </w:r>
      <w:proofErr w:type="gramStart"/>
      <w:r>
        <w:t>Read</w:t>
      </w:r>
      <w:proofErr w:type="gramEnd"/>
      <w:r>
        <w:t>, write and execute – 7 (add all three numbers together)</w:t>
      </w:r>
    </w:p>
    <w:p w:rsidR="00D41AB8" w:rsidRDefault="00D41AB8" w:rsidP="0019728D">
      <w:r>
        <w:t>For example:</w:t>
      </w:r>
    </w:p>
    <w:p w:rsidR="00D41AB8" w:rsidRDefault="00D41AB8" w:rsidP="0019728D">
      <w:r>
        <w:t xml:space="preserve">% </w:t>
      </w:r>
      <w:proofErr w:type="spellStart"/>
      <w:r>
        <w:t>ls</w:t>
      </w:r>
      <w:proofErr w:type="spellEnd"/>
      <w:r>
        <w:t xml:space="preserve"> –l</w:t>
      </w:r>
    </w:p>
    <w:p w:rsidR="00D41AB8" w:rsidRDefault="00D41AB8" w:rsidP="0019728D">
      <w:proofErr w:type="spellStart"/>
      <w:r>
        <w:t>My_perl_file</w:t>
      </w:r>
      <w:proofErr w:type="spellEnd"/>
      <w:r>
        <w:t xml:space="preserve">   </w:t>
      </w:r>
      <w:r w:rsidR="00865465">
        <w:t xml:space="preserve">r _ _ </w:t>
      </w:r>
      <w:proofErr w:type="spellStart"/>
      <w:r w:rsidR="00C82C4A">
        <w:t>r</w:t>
      </w:r>
      <w:proofErr w:type="spellEnd"/>
      <w:r w:rsidR="00C82C4A">
        <w:t xml:space="preserve"> _ _ </w:t>
      </w:r>
      <w:proofErr w:type="spellStart"/>
      <w:r w:rsidR="00C82C4A">
        <w:t>r</w:t>
      </w:r>
      <w:proofErr w:type="spellEnd"/>
      <w:r w:rsidR="00C82C4A">
        <w:t xml:space="preserve"> _ _ </w:t>
      </w:r>
    </w:p>
    <w:p w:rsidR="00C82C4A" w:rsidRDefault="00C82C4A" w:rsidP="0019728D">
      <w:r>
        <w:t>There are three spaces to explain the type access by user:</w:t>
      </w:r>
    </w:p>
    <w:p w:rsidR="00D41AB8" w:rsidRDefault="00C82C4A" w:rsidP="0019728D">
      <w:r>
        <w:t xml:space="preserve"> (“</w:t>
      </w:r>
      <w:proofErr w:type="gramStart"/>
      <w:r>
        <w:t>read</w:t>
      </w:r>
      <w:proofErr w:type="gramEnd"/>
      <w:r>
        <w:t>” access), group (nothing/0) and everyone-else (dash/0), respectively.  The next three spaces show the same for the group to which the user belongs and the final three for all other users.</w:t>
      </w:r>
    </w:p>
    <w:p w:rsidR="00C82C4A" w:rsidRDefault="00C82C4A" w:rsidP="0019728D">
      <w:r>
        <w:t>In order to change “permissions” to allow the file to run as a program enter the following:</w:t>
      </w:r>
    </w:p>
    <w:p w:rsidR="00C82C4A" w:rsidRDefault="00C82C4A" w:rsidP="00626933">
      <w:pPr>
        <w:pStyle w:val="Quote"/>
      </w:pPr>
      <w:proofErr w:type="spellStart"/>
      <w:proofErr w:type="gramStart"/>
      <w:r>
        <w:t>chmod</w:t>
      </w:r>
      <w:proofErr w:type="spellEnd"/>
      <w:proofErr w:type="gramEnd"/>
      <w:r>
        <w:t xml:space="preserve"> </w:t>
      </w:r>
      <w:proofErr w:type="spellStart"/>
      <w:r>
        <w:t>u+x</w:t>
      </w:r>
      <w:proofErr w:type="spellEnd"/>
      <w:r>
        <w:t xml:space="preserve">   </w:t>
      </w:r>
    </w:p>
    <w:p w:rsidR="00626933" w:rsidRDefault="00626933" w:rsidP="0019728D">
      <w:proofErr w:type="gramStart"/>
      <w:r>
        <w:t>which</w:t>
      </w:r>
      <w:proofErr w:type="gramEnd"/>
      <w:r>
        <w:t xml:space="preserve"> only adds (“+”) the setting that gives only the owner (“u”) executing privilege</w:t>
      </w:r>
      <w:r w:rsidR="00FB57A8">
        <w:t>s</w:t>
      </w:r>
    </w:p>
    <w:p w:rsidR="00C82C4A" w:rsidRDefault="00626933" w:rsidP="0019728D">
      <w:r>
        <w:t>O</w:t>
      </w:r>
      <w:r w:rsidR="00C82C4A">
        <w:t>r</w:t>
      </w:r>
      <w:r>
        <w:t>, equivalently</w:t>
      </w:r>
    </w:p>
    <w:p w:rsidR="00C82C4A" w:rsidRPr="006943DC" w:rsidRDefault="00C82C4A" w:rsidP="00626933">
      <w:pPr>
        <w:pStyle w:val="Quote"/>
      </w:pPr>
      <w:proofErr w:type="spellStart"/>
      <w:proofErr w:type="gramStart"/>
      <w:r>
        <w:t>chmod</w:t>
      </w:r>
      <w:proofErr w:type="spellEnd"/>
      <w:r>
        <w:t xml:space="preserve">  </w:t>
      </w:r>
      <w:r w:rsidR="00626933">
        <w:t>600</w:t>
      </w:r>
      <w:proofErr w:type="gramEnd"/>
      <w:r w:rsidR="00626933">
        <w:t xml:space="preserve"> </w:t>
      </w:r>
    </w:p>
    <w:p w:rsidR="00FB57A8" w:rsidRDefault="00FB57A8" w:rsidP="0019728D">
      <w:r>
        <w:t xml:space="preserve">In the numeric form the last two zeros mean that “group” and “others” </w:t>
      </w:r>
      <w:proofErr w:type="spellStart"/>
      <w:r>
        <w:t>priviliges</w:t>
      </w:r>
      <w:proofErr w:type="spellEnd"/>
      <w:r>
        <w:t xml:space="preserve"> are </w:t>
      </w:r>
      <w:proofErr w:type="spellStart"/>
      <w:proofErr w:type="gramStart"/>
      <w:r>
        <w:t>nill</w:t>
      </w:r>
      <w:proofErr w:type="spellEnd"/>
      <w:proofErr w:type="gramEnd"/>
      <w:r>
        <w:t xml:space="preserve">.  As you can see the numeric form can alter permissions for all the three types of </w:t>
      </w:r>
      <w:proofErr w:type="spellStart"/>
      <w:r>
        <w:t>linux</w:t>
      </w:r>
      <w:proofErr w:type="spellEnd"/>
      <w:r>
        <w:t xml:space="preserve"> users at once.</w:t>
      </w:r>
    </w:p>
    <w:p w:rsidR="00FB57A8" w:rsidRDefault="00FB57A8" w:rsidP="0019728D"/>
    <w:p w:rsidR="00626933" w:rsidRDefault="00626933" w:rsidP="0019728D">
      <w:r>
        <w:t xml:space="preserve">Here is a </w:t>
      </w:r>
      <w:r w:rsidR="00FB57A8">
        <w:t>summary</w:t>
      </w:r>
      <w:r>
        <w:t xml:space="preserve"> list of options</w:t>
      </w:r>
      <w:r w:rsidR="00FB57A8">
        <w:t xml:space="preserve"> used for setting file permissions and understanding file types on the </w:t>
      </w:r>
      <w:proofErr w:type="spellStart"/>
      <w:r w:rsidR="00FB57A8">
        <w:t>linux</w:t>
      </w:r>
      <w:proofErr w:type="spellEnd"/>
      <w:r w:rsidR="00FB57A8">
        <w:t xml:space="preserve"> system</w:t>
      </w:r>
    </w:p>
    <w:tbl>
      <w:tblPr>
        <w:tblStyle w:val="TableTheme"/>
        <w:tblW w:w="0" w:type="auto"/>
        <w:tblLook w:val="04A0" w:firstRow="1" w:lastRow="0" w:firstColumn="1" w:lastColumn="0" w:noHBand="0" w:noVBand="1"/>
      </w:tblPr>
      <w:tblGrid>
        <w:gridCol w:w="2368"/>
        <w:gridCol w:w="1571"/>
        <w:gridCol w:w="1576"/>
        <w:gridCol w:w="4061"/>
      </w:tblGrid>
      <w:tr w:rsidR="00626933" w:rsidTr="00626933">
        <w:tc>
          <w:tcPr>
            <w:tcW w:w="2394" w:type="dxa"/>
          </w:tcPr>
          <w:p w:rsidR="00626933" w:rsidRDefault="00626933" w:rsidP="00626933">
            <w:pPr>
              <w:ind w:firstLine="0"/>
            </w:pPr>
            <w:r>
              <w:t>Abbreviation of user status</w:t>
            </w:r>
          </w:p>
        </w:tc>
        <w:tc>
          <w:tcPr>
            <w:tcW w:w="1584" w:type="dxa"/>
          </w:tcPr>
          <w:p w:rsidR="00626933" w:rsidRDefault="00626933" w:rsidP="0019728D">
            <w:pPr>
              <w:ind w:firstLine="0"/>
            </w:pPr>
            <w:r>
              <w:t>Stands for …</w:t>
            </w:r>
          </w:p>
        </w:tc>
        <w:tc>
          <w:tcPr>
            <w:tcW w:w="1440" w:type="dxa"/>
          </w:tcPr>
          <w:p w:rsidR="00626933" w:rsidRDefault="00626933" w:rsidP="0019728D">
            <w:pPr>
              <w:ind w:firstLine="0"/>
            </w:pPr>
            <w:r>
              <w:t>Abbreviation of file permission</w:t>
            </w:r>
          </w:p>
        </w:tc>
        <w:tc>
          <w:tcPr>
            <w:tcW w:w="4158" w:type="dxa"/>
          </w:tcPr>
          <w:p w:rsidR="00626933" w:rsidRDefault="00626933" w:rsidP="0019728D">
            <w:pPr>
              <w:ind w:firstLine="0"/>
            </w:pPr>
            <w:r>
              <w:t>Stands for …</w:t>
            </w:r>
          </w:p>
        </w:tc>
      </w:tr>
      <w:tr w:rsidR="00626933" w:rsidTr="00626933">
        <w:tc>
          <w:tcPr>
            <w:tcW w:w="2394" w:type="dxa"/>
          </w:tcPr>
          <w:p w:rsidR="00626933" w:rsidRDefault="00626933" w:rsidP="0019728D">
            <w:pPr>
              <w:ind w:firstLine="0"/>
            </w:pPr>
            <w:r>
              <w:t>u</w:t>
            </w:r>
          </w:p>
        </w:tc>
        <w:tc>
          <w:tcPr>
            <w:tcW w:w="1584" w:type="dxa"/>
          </w:tcPr>
          <w:p w:rsidR="00626933" w:rsidRDefault="00626933" w:rsidP="0019728D">
            <w:pPr>
              <w:ind w:firstLine="0"/>
            </w:pPr>
            <w:r>
              <w:t>user</w:t>
            </w:r>
          </w:p>
        </w:tc>
        <w:tc>
          <w:tcPr>
            <w:tcW w:w="1440" w:type="dxa"/>
          </w:tcPr>
          <w:p w:rsidR="00626933" w:rsidRDefault="00626933" w:rsidP="0019728D">
            <w:pPr>
              <w:ind w:firstLine="0"/>
            </w:pPr>
            <w:r>
              <w:t>r</w:t>
            </w:r>
          </w:p>
        </w:tc>
        <w:tc>
          <w:tcPr>
            <w:tcW w:w="4158" w:type="dxa"/>
          </w:tcPr>
          <w:p w:rsidR="00626933" w:rsidRDefault="00626933" w:rsidP="0019728D">
            <w:pPr>
              <w:ind w:firstLine="0"/>
            </w:pPr>
            <w:r>
              <w:t>read</w:t>
            </w:r>
          </w:p>
        </w:tc>
      </w:tr>
      <w:tr w:rsidR="00626933" w:rsidTr="00626933">
        <w:tc>
          <w:tcPr>
            <w:tcW w:w="2394" w:type="dxa"/>
          </w:tcPr>
          <w:p w:rsidR="00626933" w:rsidRDefault="00626933" w:rsidP="0019728D">
            <w:pPr>
              <w:ind w:firstLine="0"/>
            </w:pPr>
            <w:r>
              <w:t>g</w:t>
            </w:r>
          </w:p>
        </w:tc>
        <w:tc>
          <w:tcPr>
            <w:tcW w:w="1584" w:type="dxa"/>
          </w:tcPr>
          <w:p w:rsidR="00626933" w:rsidRDefault="00626933" w:rsidP="0019728D">
            <w:pPr>
              <w:ind w:firstLine="0"/>
            </w:pPr>
            <w:r>
              <w:t>group</w:t>
            </w:r>
          </w:p>
        </w:tc>
        <w:tc>
          <w:tcPr>
            <w:tcW w:w="1440" w:type="dxa"/>
          </w:tcPr>
          <w:p w:rsidR="00626933" w:rsidRDefault="00626933" w:rsidP="0019728D">
            <w:pPr>
              <w:ind w:firstLine="0"/>
            </w:pPr>
            <w:r>
              <w:t>w</w:t>
            </w:r>
          </w:p>
        </w:tc>
        <w:tc>
          <w:tcPr>
            <w:tcW w:w="4158" w:type="dxa"/>
          </w:tcPr>
          <w:p w:rsidR="00626933" w:rsidRDefault="00626933" w:rsidP="0019728D">
            <w:pPr>
              <w:ind w:firstLine="0"/>
            </w:pPr>
            <w:r>
              <w:t>write</w:t>
            </w:r>
          </w:p>
        </w:tc>
      </w:tr>
      <w:tr w:rsidR="00626933" w:rsidTr="00626933">
        <w:tc>
          <w:tcPr>
            <w:tcW w:w="2394" w:type="dxa"/>
          </w:tcPr>
          <w:p w:rsidR="00626933" w:rsidRDefault="00626933" w:rsidP="0019728D">
            <w:pPr>
              <w:ind w:firstLine="0"/>
            </w:pPr>
            <w:r>
              <w:t>o</w:t>
            </w:r>
          </w:p>
        </w:tc>
        <w:tc>
          <w:tcPr>
            <w:tcW w:w="1584" w:type="dxa"/>
          </w:tcPr>
          <w:p w:rsidR="00626933" w:rsidRDefault="00626933" w:rsidP="0019728D">
            <w:pPr>
              <w:ind w:firstLine="0"/>
            </w:pPr>
            <w:r>
              <w:t>others</w:t>
            </w:r>
          </w:p>
        </w:tc>
        <w:tc>
          <w:tcPr>
            <w:tcW w:w="1440" w:type="dxa"/>
          </w:tcPr>
          <w:p w:rsidR="00626933" w:rsidRDefault="00626933" w:rsidP="0019728D">
            <w:pPr>
              <w:ind w:firstLine="0"/>
            </w:pPr>
            <w:r>
              <w:t>x</w:t>
            </w:r>
          </w:p>
        </w:tc>
        <w:tc>
          <w:tcPr>
            <w:tcW w:w="4158" w:type="dxa"/>
          </w:tcPr>
          <w:p w:rsidR="00626933" w:rsidRDefault="00626933" w:rsidP="0019728D">
            <w:pPr>
              <w:ind w:firstLine="0"/>
            </w:pPr>
            <w:r>
              <w:t>execute</w:t>
            </w:r>
          </w:p>
        </w:tc>
      </w:tr>
      <w:tr w:rsidR="00626933" w:rsidTr="00626933">
        <w:tc>
          <w:tcPr>
            <w:tcW w:w="2394" w:type="dxa"/>
          </w:tcPr>
          <w:p w:rsidR="00626933" w:rsidRDefault="00626933" w:rsidP="0019728D">
            <w:pPr>
              <w:ind w:firstLine="0"/>
            </w:pPr>
            <w:r>
              <w:t>a</w:t>
            </w:r>
          </w:p>
        </w:tc>
        <w:tc>
          <w:tcPr>
            <w:tcW w:w="1584" w:type="dxa"/>
          </w:tcPr>
          <w:p w:rsidR="00626933" w:rsidRDefault="00626933" w:rsidP="0019728D">
            <w:pPr>
              <w:ind w:firstLine="0"/>
            </w:pPr>
            <w:r>
              <w:t>all</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w:t>
            </w:r>
          </w:p>
        </w:tc>
        <w:tc>
          <w:tcPr>
            <w:tcW w:w="1584" w:type="dxa"/>
          </w:tcPr>
          <w:p w:rsidR="00626933" w:rsidRDefault="00626933" w:rsidP="0019728D">
            <w:pPr>
              <w:ind w:firstLine="0"/>
            </w:pPr>
            <w:r>
              <w:t>add</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w:t>
            </w:r>
          </w:p>
        </w:tc>
        <w:tc>
          <w:tcPr>
            <w:tcW w:w="1584" w:type="dxa"/>
          </w:tcPr>
          <w:p w:rsidR="00626933" w:rsidRDefault="00626933" w:rsidP="0019728D">
            <w:pPr>
              <w:ind w:firstLine="0"/>
            </w:pPr>
            <w:r>
              <w:t>remove</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d</w:t>
            </w:r>
          </w:p>
        </w:tc>
        <w:tc>
          <w:tcPr>
            <w:tcW w:w="1584" w:type="dxa"/>
          </w:tcPr>
          <w:p w:rsidR="00626933" w:rsidRDefault="00626933" w:rsidP="0019728D">
            <w:pPr>
              <w:ind w:firstLine="0"/>
            </w:pPr>
            <w:r>
              <w:t>directory</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l</w:t>
            </w:r>
          </w:p>
        </w:tc>
        <w:tc>
          <w:tcPr>
            <w:tcW w:w="1584" w:type="dxa"/>
          </w:tcPr>
          <w:p w:rsidR="00626933" w:rsidRDefault="00626933" w:rsidP="0019728D">
            <w:pPr>
              <w:ind w:firstLine="0"/>
            </w:pPr>
            <w:r>
              <w:t>link</w:t>
            </w:r>
          </w:p>
        </w:tc>
        <w:tc>
          <w:tcPr>
            <w:tcW w:w="1440" w:type="dxa"/>
          </w:tcPr>
          <w:p w:rsidR="00626933" w:rsidRDefault="00626933" w:rsidP="0019728D">
            <w:pPr>
              <w:ind w:firstLine="0"/>
            </w:pPr>
          </w:p>
        </w:tc>
        <w:tc>
          <w:tcPr>
            <w:tcW w:w="4158" w:type="dxa"/>
          </w:tcPr>
          <w:p w:rsidR="00626933" w:rsidRDefault="00626933" w:rsidP="0019728D">
            <w:pPr>
              <w:ind w:firstLine="0"/>
            </w:pPr>
          </w:p>
        </w:tc>
      </w:tr>
    </w:tbl>
    <w:p w:rsidR="00626933" w:rsidRDefault="00626933" w:rsidP="0019728D"/>
    <w:p w:rsidR="00626933" w:rsidRDefault="00626933" w:rsidP="0019728D">
      <w:r>
        <w:t xml:space="preserve">Examples: </w:t>
      </w:r>
    </w:p>
    <w:tbl>
      <w:tblPr>
        <w:tblStyle w:val="TableTheme"/>
        <w:tblW w:w="0" w:type="auto"/>
        <w:tblLook w:val="04A0" w:firstRow="1" w:lastRow="0" w:firstColumn="1" w:lastColumn="0" w:noHBand="0" w:noVBand="1"/>
      </w:tblPr>
      <w:tblGrid>
        <w:gridCol w:w="2268"/>
        <w:gridCol w:w="1562"/>
        <w:gridCol w:w="1915"/>
        <w:gridCol w:w="1915"/>
        <w:gridCol w:w="1916"/>
      </w:tblGrid>
      <w:tr w:rsidR="00626933" w:rsidTr="00626933">
        <w:tc>
          <w:tcPr>
            <w:tcW w:w="2268" w:type="dxa"/>
          </w:tcPr>
          <w:p w:rsidR="00626933" w:rsidRDefault="00626933" w:rsidP="0019728D">
            <w:pPr>
              <w:ind w:firstLine="0"/>
            </w:pPr>
            <w:r>
              <w:t>Letters symbols</w:t>
            </w:r>
          </w:p>
        </w:tc>
        <w:tc>
          <w:tcPr>
            <w:tcW w:w="1562" w:type="dxa"/>
          </w:tcPr>
          <w:p w:rsidR="00626933" w:rsidRDefault="00626933" w:rsidP="0019728D">
            <w:pPr>
              <w:ind w:firstLine="0"/>
            </w:pPr>
            <w:r>
              <w:t>Numerical symbols</w:t>
            </w:r>
          </w:p>
        </w:tc>
        <w:tc>
          <w:tcPr>
            <w:tcW w:w="1915" w:type="dxa"/>
          </w:tcPr>
          <w:p w:rsidR="00626933" w:rsidRDefault="00626933" w:rsidP="00FC5C3D">
            <w:pPr>
              <w:ind w:firstLine="0"/>
            </w:pPr>
          </w:p>
        </w:tc>
        <w:tc>
          <w:tcPr>
            <w:tcW w:w="1915" w:type="dxa"/>
          </w:tcPr>
          <w:p w:rsidR="00626933" w:rsidRDefault="00626933" w:rsidP="00FC5C3D">
            <w:pPr>
              <w:ind w:firstLine="0"/>
            </w:pPr>
          </w:p>
        </w:tc>
        <w:tc>
          <w:tcPr>
            <w:tcW w:w="1916" w:type="dxa"/>
          </w:tcPr>
          <w:p w:rsidR="00626933" w:rsidRDefault="00626933" w:rsidP="0019728D">
            <w:pPr>
              <w:ind w:firstLine="0"/>
            </w:pPr>
          </w:p>
        </w:tc>
      </w:tr>
      <w:tr w:rsidR="00626933" w:rsidTr="00626933">
        <w:tc>
          <w:tcPr>
            <w:tcW w:w="2268" w:type="dxa"/>
          </w:tcPr>
          <w:p w:rsidR="00626933" w:rsidRDefault="00626933" w:rsidP="00FB57A8">
            <w:pPr>
              <w:pStyle w:val="Quote"/>
            </w:pPr>
            <w:proofErr w:type="spellStart"/>
            <w:r>
              <w:t>chmod</w:t>
            </w:r>
            <w:proofErr w:type="spellEnd"/>
            <w:r>
              <w:t xml:space="preserve"> </w:t>
            </w:r>
            <w:proofErr w:type="spellStart"/>
            <w:r>
              <w:t>u+rwx</w:t>
            </w:r>
            <w:proofErr w:type="spellEnd"/>
          </w:p>
        </w:tc>
        <w:tc>
          <w:tcPr>
            <w:tcW w:w="1562" w:type="dxa"/>
          </w:tcPr>
          <w:p w:rsidR="00626933" w:rsidRDefault="00626933" w:rsidP="00FB57A8">
            <w:pPr>
              <w:pStyle w:val="Quote"/>
            </w:pPr>
            <w:proofErr w:type="spellStart"/>
            <w:r>
              <w:t>chmod</w:t>
            </w:r>
            <w:proofErr w:type="spellEnd"/>
            <w:r>
              <w:t xml:space="preserve"> 700 </w:t>
            </w:r>
          </w:p>
        </w:tc>
        <w:tc>
          <w:tcPr>
            <w:tcW w:w="1915" w:type="dxa"/>
          </w:tcPr>
          <w:p w:rsidR="00626933" w:rsidRDefault="00626933" w:rsidP="0019728D">
            <w:pPr>
              <w:ind w:firstLine="0"/>
            </w:pPr>
          </w:p>
        </w:tc>
        <w:tc>
          <w:tcPr>
            <w:tcW w:w="1915" w:type="dxa"/>
          </w:tcPr>
          <w:p w:rsidR="00626933" w:rsidRDefault="00626933" w:rsidP="0019728D">
            <w:pPr>
              <w:ind w:firstLine="0"/>
            </w:pPr>
          </w:p>
        </w:tc>
        <w:tc>
          <w:tcPr>
            <w:tcW w:w="1916" w:type="dxa"/>
          </w:tcPr>
          <w:p w:rsidR="00626933" w:rsidRDefault="00626933" w:rsidP="0019728D">
            <w:pPr>
              <w:ind w:firstLine="0"/>
            </w:pPr>
          </w:p>
        </w:tc>
      </w:tr>
      <w:tr w:rsidR="00626933" w:rsidTr="00626933">
        <w:tc>
          <w:tcPr>
            <w:tcW w:w="2268" w:type="dxa"/>
          </w:tcPr>
          <w:p w:rsidR="00626933" w:rsidRDefault="00626933" w:rsidP="00FB57A8">
            <w:pPr>
              <w:pStyle w:val="Quote"/>
            </w:pPr>
            <w:proofErr w:type="spellStart"/>
            <w:r>
              <w:t>chmod</w:t>
            </w:r>
            <w:proofErr w:type="spellEnd"/>
            <w:r>
              <w:t xml:space="preserve"> </w:t>
            </w:r>
            <w:proofErr w:type="spellStart"/>
            <w:r>
              <w:t>u+rwx</w:t>
            </w:r>
            <w:proofErr w:type="spellEnd"/>
          </w:p>
          <w:p w:rsidR="00626933" w:rsidRDefault="00626933" w:rsidP="00FB57A8">
            <w:pPr>
              <w:pStyle w:val="Quote"/>
            </w:pPr>
            <w:proofErr w:type="spellStart"/>
            <w:r>
              <w:t>chmod</w:t>
            </w:r>
            <w:proofErr w:type="spellEnd"/>
            <w:r>
              <w:t xml:space="preserve"> </w:t>
            </w:r>
            <w:proofErr w:type="spellStart"/>
            <w:r>
              <w:t>g+rw</w:t>
            </w:r>
            <w:proofErr w:type="spellEnd"/>
          </w:p>
          <w:p w:rsidR="00626933" w:rsidRDefault="00626933" w:rsidP="00FB57A8">
            <w:pPr>
              <w:pStyle w:val="Quote"/>
            </w:pPr>
            <w:proofErr w:type="spellStart"/>
            <w:r>
              <w:t>chmod</w:t>
            </w:r>
            <w:proofErr w:type="spellEnd"/>
            <w:r>
              <w:t xml:space="preserve"> </w:t>
            </w:r>
            <w:proofErr w:type="spellStart"/>
            <w:r>
              <w:t>o+x</w:t>
            </w:r>
            <w:proofErr w:type="spellEnd"/>
          </w:p>
          <w:p w:rsidR="00626933" w:rsidRDefault="00626933" w:rsidP="00FB57A8">
            <w:pPr>
              <w:pStyle w:val="Quote"/>
            </w:pPr>
          </w:p>
        </w:tc>
        <w:tc>
          <w:tcPr>
            <w:tcW w:w="1562" w:type="dxa"/>
          </w:tcPr>
          <w:p w:rsidR="00626933" w:rsidRDefault="00626933" w:rsidP="00FB57A8">
            <w:pPr>
              <w:pStyle w:val="Quote"/>
            </w:pPr>
          </w:p>
          <w:p w:rsidR="00626933" w:rsidRDefault="00626933" w:rsidP="00FB57A8">
            <w:pPr>
              <w:pStyle w:val="Quote"/>
            </w:pPr>
            <w:proofErr w:type="spellStart"/>
            <w:r>
              <w:t>chmod</w:t>
            </w:r>
            <w:proofErr w:type="spellEnd"/>
            <w:r>
              <w:t xml:space="preserve"> 761</w:t>
            </w:r>
          </w:p>
        </w:tc>
        <w:tc>
          <w:tcPr>
            <w:tcW w:w="1915" w:type="dxa"/>
          </w:tcPr>
          <w:p w:rsidR="00626933" w:rsidRDefault="00626933" w:rsidP="0019728D">
            <w:pPr>
              <w:ind w:firstLine="0"/>
            </w:pPr>
          </w:p>
        </w:tc>
        <w:tc>
          <w:tcPr>
            <w:tcW w:w="1915" w:type="dxa"/>
          </w:tcPr>
          <w:p w:rsidR="00626933" w:rsidRDefault="00626933" w:rsidP="0019728D">
            <w:pPr>
              <w:ind w:firstLine="0"/>
            </w:pPr>
          </w:p>
        </w:tc>
        <w:tc>
          <w:tcPr>
            <w:tcW w:w="1916" w:type="dxa"/>
          </w:tcPr>
          <w:p w:rsidR="00626933" w:rsidRDefault="00626933" w:rsidP="0019728D">
            <w:pPr>
              <w:ind w:firstLine="0"/>
            </w:pPr>
          </w:p>
        </w:tc>
      </w:tr>
    </w:tbl>
    <w:p w:rsidR="00626933" w:rsidRDefault="00626933" w:rsidP="0019728D"/>
    <w:p w:rsidR="00626933" w:rsidRPr="006943DC" w:rsidRDefault="00626933" w:rsidP="0019728D"/>
    <w:p w:rsidR="00E23C15" w:rsidRDefault="004E13FA" w:rsidP="0019728D">
      <w:r>
        <w:t xml:space="preserve">Q. </w:t>
      </w:r>
      <w:r w:rsidR="00E23C15" w:rsidRPr="006943DC">
        <w:t>Can I do any damage to another person</w:t>
      </w:r>
      <w:r w:rsidR="002E10EA">
        <w:t>’</w:t>
      </w:r>
      <w:r w:rsidR="00E23C15" w:rsidRPr="006943DC">
        <w:t>s</w:t>
      </w:r>
      <w:r>
        <w:t xml:space="preserve"> files?</w:t>
      </w:r>
    </w:p>
    <w:p w:rsidR="00FB57A8" w:rsidRDefault="00FB57A8" w:rsidP="0019728D">
      <w:r>
        <w:t xml:space="preserve">Yes, if the files belong to you.  You can tell if you own the files by reading the second column from the </w:t>
      </w:r>
      <w:proofErr w:type="spellStart"/>
      <w:r w:rsidRPr="00FB57A8">
        <w:rPr>
          <w:rStyle w:val="QuoteChar"/>
        </w:rPr>
        <w:t>ls</w:t>
      </w:r>
      <w:proofErr w:type="spellEnd"/>
      <w:r w:rsidRPr="00FB57A8">
        <w:rPr>
          <w:rStyle w:val="QuoteChar"/>
        </w:rPr>
        <w:t xml:space="preserve"> –l</w:t>
      </w:r>
      <w:r>
        <w:t xml:space="preserve"> instruction, which has the general form</w:t>
      </w:r>
    </w:p>
    <w:p w:rsidR="00FB57A8" w:rsidRDefault="00FB57A8" w:rsidP="0019728D"/>
    <w:p w:rsidR="00FB57A8" w:rsidRDefault="00FB57A8" w:rsidP="0019728D">
      <w:proofErr w:type="spellStart"/>
      <w:r>
        <w:t>drwxr</w:t>
      </w:r>
      <w:proofErr w:type="spellEnd"/>
      <w:r>
        <w:t>-</w:t>
      </w:r>
      <w:proofErr w:type="spellStart"/>
      <w:r>
        <w:t>xr</w:t>
      </w:r>
      <w:proofErr w:type="spellEnd"/>
      <w:r>
        <w:t>-</w:t>
      </w:r>
      <w:proofErr w:type="gramStart"/>
      <w:r>
        <w:t>x  “</w:t>
      </w:r>
      <w:proofErr w:type="gramEnd"/>
      <w:r>
        <w:t xml:space="preserve">number of links”  “your login name”     “your group name”    </w:t>
      </w:r>
      <w:proofErr w:type="spellStart"/>
      <w:r>
        <w:t>filesize</w:t>
      </w:r>
      <w:proofErr w:type="spellEnd"/>
      <w:r>
        <w:t>(bytes)      date etc.</w:t>
      </w:r>
    </w:p>
    <w:p w:rsidR="00FB57A8" w:rsidRDefault="00FB57A8" w:rsidP="0019728D"/>
    <w:p w:rsidR="00131916" w:rsidRDefault="00131916">
      <w:pPr>
        <w:spacing w:after="0"/>
      </w:pPr>
      <w:r>
        <w:br w:type="page"/>
      </w:r>
    </w:p>
    <w:p w:rsidR="00C87176" w:rsidRDefault="00C87176" w:rsidP="0019728D"/>
    <w:p w:rsidR="00C87176" w:rsidRPr="008C02E2" w:rsidRDefault="00FB57A8" w:rsidP="0019728D">
      <w:pPr>
        <w:pStyle w:val="Heading3"/>
      </w:pPr>
      <w:bookmarkStart w:id="24" w:name="ImportantLinuxInstructions"/>
      <w:bookmarkStart w:id="25" w:name="AdditionnalusefulinuxInstructions"/>
      <w:bookmarkStart w:id="26" w:name="_Toc211151895"/>
      <w:bookmarkEnd w:id="24"/>
      <w:bookmarkEnd w:id="25"/>
      <w:r>
        <w:t>Additional usefu</w:t>
      </w:r>
      <w:r w:rsidR="001049CC">
        <w:t>l</w:t>
      </w:r>
      <w:r w:rsidR="00C87176" w:rsidRPr="008C02E2">
        <w:t xml:space="preserve"> </w:t>
      </w:r>
      <w:proofErr w:type="spellStart"/>
      <w:r w:rsidR="00C87176" w:rsidRPr="008C02E2">
        <w:t>linux</w:t>
      </w:r>
      <w:proofErr w:type="spellEnd"/>
      <w:r w:rsidR="00C87176" w:rsidRPr="008C02E2">
        <w:t xml:space="preserve"> instructions</w:t>
      </w:r>
      <w:bookmarkEnd w:id="26"/>
    </w:p>
    <w:p w:rsidR="008C02E2" w:rsidRDefault="008C02E2" w:rsidP="0019728D"/>
    <w:p w:rsidR="008C02E2" w:rsidRPr="008C02E2" w:rsidRDefault="008C02E2" w:rsidP="00DE0DBC">
      <w:pPr>
        <w:pStyle w:val="Heading4"/>
      </w:pPr>
      <w:bookmarkStart w:id="27" w:name="systeminstructions"/>
      <w:bookmarkStart w:id="28" w:name="_System_Instructions"/>
      <w:bookmarkEnd w:id="27"/>
      <w:bookmarkEnd w:id="28"/>
      <w:r w:rsidRPr="008C02E2">
        <w:t>System Instructions</w:t>
      </w:r>
    </w:p>
    <w:p w:rsidR="008C02E2" w:rsidRPr="006D1D87" w:rsidRDefault="00B1629B" w:rsidP="001C2012">
      <w:pPr>
        <w:pStyle w:val="Heading5"/>
        <w:rPr>
          <w:rStyle w:val="Hyperlink"/>
        </w:rPr>
      </w:pPr>
      <w:hyperlink w:anchor="cd" w:history="1">
        <w:r w:rsidR="006D1D87" w:rsidRPr="00607526">
          <w:rPr>
            <w:rStyle w:val="Hyperlink"/>
          </w:rPr>
          <w:t>Moving</w:t>
        </w:r>
      </w:hyperlink>
      <w:r w:rsidR="006D1D87" w:rsidRPr="006D1D87">
        <w:rPr>
          <w:rStyle w:val="Hyperlink"/>
        </w:rPr>
        <w:t xml:space="preserve"> </w:t>
      </w:r>
      <w:hyperlink w:anchor="cd" w:history="1">
        <w:r w:rsidR="006D1D87" w:rsidRPr="00607526">
          <w:rPr>
            <w:rStyle w:val="Hyperlink"/>
          </w:rPr>
          <w:t>Around</w:t>
        </w:r>
      </w:hyperlink>
    </w:p>
    <w:p w:rsidR="005E6045" w:rsidRDefault="00B1629B" w:rsidP="001C2012">
      <w:pPr>
        <w:pStyle w:val="Heading5"/>
        <w:rPr>
          <w:rStyle w:val="Hyperlink"/>
        </w:rPr>
      </w:pPr>
      <w:hyperlink w:anchor="logging" w:history="1">
        <w:r w:rsidR="006D1D87" w:rsidRPr="006D1D87">
          <w:rPr>
            <w:rStyle w:val="Hyperlink"/>
          </w:rPr>
          <w:t>Logging In</w:t>
        </w:r>
      </w:hyperlink>
    </w:p>
    <w:p w:rsidR="005E6045" w:rsidRPr="005E6045" w:rsidRDefault="005E6045" w:rsidP="001C2012">
      <w:pPr>
        <w:pStyle w:val="Heading5"/>
        <w:rPr>
          <w:rStyle w:val="Hyperlink"/>
        </w:rPr>
      </w:pPr>
      <w:r w:rsidRPr="005E6045">
        <w:rPr>
          <w:rStyle w:val="Hyperlink"/>
        </w:rPr>
        <w:t>Review previous instructions</w:t>
      </w:r>
    </w:p>
    <w:p w:rsidR="006D1D87" w:rsidRDefault="00B1629B" w:rsidP="001C2012">
      <w:pPr>
        <w:pStyle w:val="Heading5"/>
        <w:rPr>
          <w:rStyle w:val="Hyperlink"/>
          <w:i/>
        </w:rPr>
      </w:pPr>
      <w:hyperlink w:anchor="remotesession" w:history="1">
        <w:r w:rsidR="008C02E2" w:rsidRPr="004D338B">
          <w:rPr>
            <w:rStyle w:val="Hyperlink"/>
          </w:rPr>
          <w:t>Running a Remote Session</w:t>
        </w:r>
      </w:hyperlink>
    </w:p>
    <w:p w:rsidR="008C02E2" w:rsidRPr="006D1D87" w:rsidRDefault="00B1629B" w:rsidP="001C2012">
      <w:pPr>
        <w:pStyle w:val="Heading5"/>
        <w:rPr>
          <w:iCs/>
          <w:color w:val="00B0F0"/>
        </w:rPr>
      </w:pPr>
      <w:hyperlink w:anchor="runningaporogram" w:history="1">
        <w:r w:rsidR="008C02E2" w:rsidRPr="00BD5CFB">
          <w:rPr>
            <w:rStyle w:val="Hyperlink"/>
          </w:rPr>
          <w:t>Running a program</w:t>
        </w:r>
      </w:hyperlink>
    </w:p>
    <w:p w:rsidR="00131916" w:rsidRDefault="006D1D87" w:rsidP="001C2012">
      <w:pPr>
        <w:pStyle w:val="Heading5"/>
        <w:rPr>
          <w:rStyle w:val="Hyperlink"/>
        </w:rPr>
      </w:pPr>
      <w:r w:rsidRPr="006D1D87">
        <w:rPr>
          <w:rStyle w:val="Hyperlink"/>
        </w:rPr>
        <w:t>Help manuals</w:t>
      </w:r>
    </w:p>
    <w:p w:rsidR="00131916" w:rsidRPr="00131916" w:rsidRDefault="00B1629B" w:rsidP="001C2012">
      <w:pPr>
        <w:pStyle w:val="Heading5"/>
        <w:rPr>
          <w:rStyle w:val="Hyperlink"/>
        </w:rPr>
      </w:pPr>
      <w:hyperlink w:anchor="sftp" w:history="1">
        <w:r w:rsidR="00131916" w:rsidRPr="00BD5CFB">
          <w:rPr>
            <w:rStyle w:val="Hyperlink"/>
          </w:rPr>
          <w:t>Secure file copying across the internet</w:t>
        </w:r>
      </w:hyperlink>
    </w:p>
    <w:p w:rsidR="00607526" w:rsidRDefault="00607526" w:rsidP="00607526"/>
    <w:p w:rsidR="00607526" w:rsidRDefault="00607526" w:rsidP="00607526">
      <w:pPr>
        <w:pStyle w:val="Heading4"/>
      </w:pPr>
      <w:bookmarkStart w:id="29" w:name="cd"/>
      <w:bookmarkEnd w:id="29"/>
      <w:r>
        <w:t>Moving Around</w:t>
      </w:r>
    </w:p>
    <w:p w:rsidR="00607526" w:rsidRPr="00607526" w:rsidRDefault="00607526" w:rsidP="00607526">
      <w:r>
        <w:t>If you are lost in the system and need to get back to your own directory, an alias (shortcut) has been generated for you in a hidden environment script:</w:t>
      </w:r>
    </w:p>
    <w:p w:rsidR="00607526" w:rsidRDefault="00607526" w:rsidP="00607526">
      <w:pPr>
        <w:pStyle w:val="Quote"/>
      </w:pPr>
      <w:r>
        <w:t>% cd</w:t>
      </w:r>
    </w:p>
    <w:p w:rsidR="00607526" w:rsidRDefault="00607526" w:rsidP="00607526">
      <w:r>
        <w:t>If you want to relocate yourself in the system, e.g., go to the directory that contains the passwords:</w:t>
      </w:r>
    </w:p>
    <w:p w:rsidR="00607526" w:rsidRDefault="00607526" w:rsidP="00607526">
      <w:pPr>
        <w:pStyle w:val="Quote"/>
      </w:pPr>
      <w:r>
        <w:t>% cd /</w:t>
      </w:r>
      <w:proofErr w:type="spellStart"/>
      <w:r>
        <w:t>etc</w:t>
      </w:r>
      <w:proofErr w:type="spellEnd"/>
    </w:p>
    <w:p w:rsidR="00607526" w:rsidRPr="00607526" w:rsidRDefault="00607526" w:rsidP="00607526"/>
    <w:p w:rsidR="00607526" w:rsidRPr="00607526" w:rsidRDefault="00607526" w:rsidP="00607526"/>
    <w:p w:rsidR="00BD5CFB" w:rsidRPr="006D1D87" w:rsidRDefault="00607526" w:rsidP="00BD5CFB">
      <w:pPr>
        <w:pStyle w:val="ListParagraph"/>
        <w:rPr>
          <w:rStyle w:val="Hyperlink"/>
          <w:i w:val="0"/>
          <w:iCs w:val="0"/>
        </w:rPr>
      </w:pPr>
      <w:r>
        <w:tab/>
      </w: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607526" w:rsidRDefault="00607526" w:rsidP="00607526"/>
    <w:p w:rsidR="00607526" w:rsidRDefault="00607526" w:rsidP="00607526">
      <w:pPr>
        <w:pStyle w:val="Heading4"/>
      </w:pPr>
      <w:bookmarkStart w:id="30" w:name="loggingin"/>
      <w:bookmarkEnd w:id="30"/>
      <w:r>
        <w:t>Logging In</w:t>
      </w:r>
    </w:p>
    <w:p w:rsidR="00AA7624" w:rsidRDefault="00AA7624" w:rsidP="00AA7624">
      <w:r>
        <w:t>Type your login id, followed by your password</w:t>
      </w:r>
    </w:p>
    <w:p w:rsidR="00BD5CFB" w:rsidRPr="006D1D87" w:rsidRDefault="00607526" w:rsidP="00BD5CFB">
      <w:pPr>
        <w:pStyle w:val="ListParagraph"/>
        <w:rPr>
          <w:rStyle w:val="Hyperlink"/>
          <w:i w:val="0"/>
          <w:iCs w:val="0"/>
        </w:rPr>
      </w:pPr>
      <w:r>
        <w:tab/>
      </w: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5E6045" w:rsidRDefault="005E6045" w:rsidP="005E6045">
      <w:pPr>
        <w:pStyle w:val="Heading4"/>
      </w:pPr>
      <w:bookmarkStart w:id="31" w:name="history"/>
      <w:bookmarkEnd w:id="31"/>
      <w:r w:rsidRPr="005E6045">
        <w:t>Review previous instructions</w:t>
      </w:r>
    </w:p>
    <w:p w:rsidR="00CB3740" w:rsidRDefault="00CB3740" w:rsidP="00CB3740">
      <w:r>
        <w:t xml:space="preserve">Currently, up to about 60 of the latest </w:t>
      </w:r>
      <w:proofErr w:type="spellStart"/>
      <w:r>
        <w:t>comman</w:t>
      </w:r>
      <w:proofErr w:type="spellEnd"/>
      <w:r>
        <w:t xml:space="preserve">-line-instructions you have entered are stored while you work in </w:t>
      </w:r>
      <w:proofErr w:type="spellStart"/>
      <w:r>
        <w:t>linux</w:t>
      </w:r>
      <w:proofErr w:type="spellEnd"/>
      <w:r>
        <w:t>. If you want to see what they are input:</w:t>
      </w:r>
    </w:p>
    <w:p w:rsidR="00CB3740" w:rsidRDefault="00CB3740" w:rsidP="00CB3740">
      <w:pPr>
        <w:pStyle w:val="Quote"/>
      </w:pPr>
      <w:r>
        <w:t>%history</w:t>
      </w:r>
    </w:p>
    <w:p w:rsidR="00CB3740" w:rsidRDefault="00CB3740" w:rsidP="00CB3740">
      <w:r>
        <w:t xml:space="preserve">You will immediately get a list of all the instructions you have recently entered and each successive instruction is identified by a number that appears first on each line.  </w:t>
      </w:r>
      <w:r>
        <w:lastRenderedPageBreak/>
        <w:t xml:space="preserve">If you want to repeat any particular </w:t>
      </w:r>
      <w:proofErr w:type="gramStart"/>
      <w:r>
        <w:t>instruction enter</w:t>
      </w:r>
      <w:proofErr w:type="gramEnd"/>
      <w:r>
        <w:t xml:space="preserve"> an exclamation mark followed by the instruction number:</w:t>
      </w:r>
    </w:p>
    <w:p w:rsidR="00CB3740" w:rsidRPr="00CB3740" w:rsidRDefault="00CB3740" w:rsidP="00CB3740">
      <w:pPr>
        <w:pStyle w:val="Quote"/>
      </w:pPr>
      <w:proofErr w:type="gramStart"/>
      <w:r>
        <w:t>% !</w:t>
      </w:r>
      <w:proofErr w:type="spellStart"/>
      <w:proofErr w:type="gramEnd"/>
      <w:r>
        <w:t>instruction_number</w:t>
      </w:r>
      <w:proofErr w:type="spellEnd"/>
    </w:p>
    <w:p w:rsidR="00CB3740" w:rsidRPr="00BD5CFB" w:rsidRDefault="00CB3740" w:rsidP="00CB3740">
      <w:pPr>
        <w:pStyle w:val="ListParagraph"/>
        <w:rPr>
          <w:rStyle w:val="Hyperlink"/>
          <w:i w:val="0"/>
          <w:iCs w:val="0"/>
        </w:rPr>
      </w:pPr>
      <w:r>
        <w:tab/>
      </w: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607526" w:rsidRPr="00AA7624" w:rsidRDefault="00607526" w:rsidP="00AA7624"/>
    <w:p w:rsidR="00AA7624" w:rsidRDefault="00AA7624" w:rsidP="00AA7624">
      <w:pPr>
        <w:pStyle w:val="Heading4"/>
        <w:tabs>
          <w:tab w:val="left" w:pos="6840"/>
        </w:tabs>
      </w:pPr>
      <w:bookmarkStart w:id="32" w:name="runningaremotesession"/>
      <w:bookmarkEnd w:id="32"/>
      <w:r>
        <w:t>Running a remote session</w:t>
      </w:r>
      <w:r>
        <w:tab/>
      </w:r>
    </w:p>
    <w:p w:rsidR="00AA7624" w:rsidRDefault="00AA7624" w:rsidP="00AA7624">
      <w:pPr>
        <w:pStyle w:val="Quote"/>
      </w:pPr>
      <w:bookmarkStart w:id="33" w:name="remotesession"/>
      <w:bookmarkEnd w:id="33"/>
      <w:proofErr w:type="spellStart"/>
      <w:proofErr w:type="gramStart"/>
      <w:r>
        <w:t>ssh</w:t>
      </w:r>
      <w:proofErr w:type="spellEnd"/>
      <w:proofErr w:type="gramEnd"/>
      <w:r>
        <w:t xml:space="preserve"> </w:t>
      </w:r>
      <w:hyperlink r:id="rId27" w:history="1">
        <w:r>
          <w:rPr>
            <w:rStyle w:val="Hyperlink"/>
          </w:rPr>
          <w:t>yourname@odyssey.geol.lsu.edu</w:t>
        </w:r>
      </w:hyperlink>
    </w:p>
    <w:p w:rsidR="00AA7624" w:rsidRDefault="00AA7624" w:rsidP="00AA7624">
      <w:pPr>
        <w:pStyle w:val="Quote"/>
      </w:pPr>
      <w:proofErr w:type="spellStart"/>
      <w:proofErr w:type="gramStart"/>
      <w:r>
        <w:t>setenv</w:t>
      </w:r>
      <w:proofErr w:type="spellEnd"/>
      <w:proofErr w:type="gramEnd"/>
      <w:r>
        <w:t xml:space="preserve"> DISPLAY </w:t>
      </w:r>
      <w:r>
        <w:rPr>
          <w:i/>
        </w:rPr>
        <w:t xml:space="preserve">localhost:10.0 </w:t>
      </w:r>
      <w:r>
        <w:t xml:space="preserve">(redirect images to the machine you are sitting at) </w:t>
      </w:r>
    </w:p>
    <w:p w:rsidR="00AA7624" w:rsidRDefault="00B1629B" w:rsidP="00AA7624">
      <w:pPr>
        <w:pStyle w:val="BodyText"/>
        <w:tabs>
          <w:tab w:val="left" w:pos="2880"/>
          <w:tab w:val="left" w:pos="4320"/>
          <w:tab w:val="left" w:pos="5760"/>
          <w:tab w:val="left" w:pos="7200"/>
        </w:tabs>
        <w:ind w:left="1080" w:firstLine="0"/>
      </w:pPr>
      <w:r>
        <w:rPr>
          <w:noProof/>
        </w:rPr>
        <w:pict>
          <v:shapetype id="_x0000_t202" coordsize="21600,21600" o:spt="202" path="m,l,21600r21600,l21600,xe">
            <v:stroke joinstyle="miter"/>
            <v:path gradientshapeok="t" o:connecttype="rect"/>
          </v:shapetype>
          <v:shape id="_x0000_s1031" type="#_x0000_t202" style="position:absolute;left:0;text-align:left;margin-left:111.6pt;margin-top:11.1pt;width:241.7pt;height:102.35pt;z-index:251664384" o:allowincell="f">
            <v:textbox style="mso-next-textbox:#_x0000_s1031">
              <w:txbxContent>
                <w:p w:rsidR="0049356F" w:rsidRDefault="0049356F" w:rsidP="00AA7624">
                  <w:pPr>
                    <w:jc w:val="center"/>
                  </w:pPr>
                  <w:r w:rsidRPr="00637363">
                    <w:object w:dxaOrig="4531" w:dyaOrig="1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26.9pt;height:94.9pt" o:ole="" fillcolor="window">
                        <v:imagedata r:id="rId28" o:title=""/>
                      </v:shape>
                      <o:OLEObject Type="Embed" ProgID="Word.Picture.8" ShapeID="_x0000_i1029" DrawAspect="Content" ObjectID="_1440240543" r:id="rId29"/>
                    </w:object>
                  </w:r>
                </w:p>
              </w:txbxContent>
            </v:textbox>
          </v:shape>
        </w:pict>
      </w: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r>
        <w:t>Answer "yes" to the question involving "authenticity". You may only see this question the first time you log on from each machine.</w:t>
      </w:r>
    </w:p>
    <w:p w:rsidR="00AA7624" w:rsidRDefault="00AA7624" w:rsidP="00AA7624">
      <w:r>
        <w:t>You should see a "prompt" such as</w:t>
      </w:r>
    </w:p>
    <w:p w:rsidR="00AA7624" w:rsidRDefault="00AA7624" w:rsidP="00AA7624">
      <w:pPr>
        <w:pStyle w:val="Quote"/>
      </w:pPr>
      <w:r>
        <w:t xml:space="preserve"> </w:t>
      </w:r>
      <w:r w:rsidR="00D70985">
        <w:t>%</w:t>
      </w:r>
      <w:r>
        <w:t>odyssey</w:t>
      </w:r>
      <w:proofErr w:type="gramStart"/>
      <w:r>
        <w:t>:/</w:t>
      </w:r>
      <w:proofErr w:type="gramEnd"/>
      <w:r>
        <w:t>home/</w:t>
      </w:r>
      <w:proofErr w:type="spellStart"/>
      <w:r>
        <w:t>yourname</w:t>
      </w:r>
      <w:proofErr w:type="spellEnd"/>
      <w:r>
        <w:t xml:space="preserve"> %</w:t>
      </w:r>
    </w:p>
    <w:p w:rsidR="00AA7624" w:rsidRPr="00AA7624" w:rsidRDefault="00AA7624" w:rsidP="00AA7624">
      <w:bookmarkStart w:id="34" w:name="ls"/>
      <w:bookmarkEnd w:id="34"/>
      <w:r>
        <w:t>To see what is in your directory:</w:t>
      </w:r>
    </w:p>
    <w:p w:rsidR="00AA7624" w:rsidRDefault="00AA7624" w:rsidP="00AA7624">
      <w:pPr>
        <w:pStyle w:val="Quote"/>
      </w:pPr>
      <w:r w:rsidRPr="00AA7624">
        <w:t xml:space="preserve"> </w:t>
      </w:r>
      <w:r w:rsidR="00D70985">
        <w:t>%</w:t>
      </w:r>
      <w:proofErr w:type="spellStart"/>
      <w:r w:rsidRPr="00AA7624">
        <w:t>ls</w:t>
      </w:r>
      <w:proofErr w:type="spellEnd"/>
      <w:r w:rsidRPr="00AA7624">
        <w:t xml:space="preserve"> </w:t>
      </w:r>
      <w:r w:rsidR="00D216E0">
        <w:t>–</w:t>
      </w:r>
      <w:r w:rsidRPr="00AA7624">
        <w:t>l</w:t>
      </w:r>
    </w:p>
    <w:p w:rsidR="00D70985" w:rsidRDefault="00D70985" w:rsidP="00D70985">
      <w:r>
        <w:t>To see everything in your directory, even hidden files (.*):</w:t>
      </w:r>
    </w:p>
    <w:p w:rsidR="00D70985" w:rsidRDefault="00D70985" w:rsidP="00D70985">
      <w:pPr>
        <w:pStyle w:val="Quote"/>
      </w:pPr>
      <w:r>
        <w:t>%</w:t>
      </w:r>
      <w:proofErr w:type="spellStart"/>
      <w:r w:rsidRPr="00AA7624">
        <w:t>ls</w:t>
      </w:r>
      <w:proofErr w:type="spellEnd"/>
      <w:r w:rsidRPr="00AA7624">
        <w:t xml:space="preserve"> </w:t>
      </w:r>
      <w:r>
        <w:t>–</w:t>
      </w:r>
      <w:r w:rsidRPr="00AA7624">
        <w:t>l</w:t>
      </w:r>
      <w:r>
        <w:t>a</w:t>
      </w:r>
    </w:p>
    <w:p w:rsidR="00D70985" w:rsidRPr="00D70985" w:rsidRDefault="00D70985" w:rsidP="00D70985"/>
    <w:p w:rsidR="00BD5CFB" w:rsidRPr="006D1D87" w:rsidRDefault="00B1629B" w:rsidP="00BD5CFB">
      <w:pPr>
        <w:pStyle w:val="ListParagraph"/>
        <w:rPr>
          <w:rStyle w:val="Hyperlink"/>
          <w:i w:val="0"/>
          <w:iCs w:val="0"/>
        </w:rPr>
      </w:pP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BD5CFB" w:rsidRDefault="004D338B" w:rsidP="00D216E0">
      <w:pPr>
        <w:pStyle w:val="Heading4"/>
        <w:tabs>
          <w:tab w:val="left" w:pos="6840"/>
        </w:tabs>
      </w:pPr>
      <w:bookmarkStart w:id="35" w:name="runningaporogram"/>
      <w:bookmarkEnd w:id="35"/>
      <w:r>
        <w:t>Running a program</w:t>
      </w:r>
    </w:p>
    <w:p w:rsidR="00BD5CFB" w:rsidRDefault="00BD5CFB" w:rsidP="00BD5CFB">
      <w:r>
        <w:t>In order for a file to become a program, it must be executable.</w:t>
      </w:r>
    </w:p>
    <w:p w:rsidR="004D338B" w:rsidRPr="00D216E0" w:rsidRDefault="004D338B" w:rsidP="00D216E0">
      <w:pPr>
        <w:pStyle w:val="Heading4"/>
        <w:tabs>
          <w:tab w:val="left" w:pos="6840"/>
        </w:tabs>
        <w:rPr>
          <w:i w:val="0"/>
          <w:iCs w:val="0"/>
          <w:color w:val="00B0F0"/>
        </w:rPr>
      </w:pPr>
      <w:r>
        <w:tab/>
      </w:r>
    </w:p>
    <w:p w:rsidR="004D338B" w:rsidRPr="006D1D87" w:rsidRDefault="00B1629B" w:rsidP="006D1D87">
      <w:pPr>
        <w:pStyle w:val="ListParagraph"/>
        <w:rPr>
          <w:rStyle w:val="Hyperlink"/>
          <w:i w:val="0"/>
          <w:iCs w:val="0"/>
        </w:rPr>
      </w:pPr>
      <w:hyperlink w:anchor="TOC" w:history="1">
        <w:r w:rsidR="00D216E0" w:rsidRPr="006D1D87">
          <w:rPr>
            <w:rStyle w:val="Hyperlink"/>
            <w:i w:val="0"/>
            <w:iCs w:val="0"/>
          </w:rPr>
          <w:t>TOC</w:t>
        </w:r>
      </w:hyperlink>
      <w:r w:rsidR="00D216E0" w:rsidRPr="006D1D87">
        <w:rPr>
          <w:rStyle w:val="Hyperlink"/>
          <w:i w:val="0"/>
          <w:iCs w:val="0"/>
        </w:rPr>
        <w:t xml:space="preserve"> </w:t>
      </w:r>
      <w:r w:rsidR="00D216E0" w:rsidRPr="006D1D87">
        <w:t xml:space="preserve"> </w:t>
      </w:r>
      <w:hyperlink w:anchor="systeminstructions" w:history="1">
        <w:r w:rsidR="00D216E0" w:rsidRPr="006D1D87">
          <w:t>System</w:t>
        </w:r>
      </w:hyperlink>
      <w:r w:rsidR="00D216E0" w:rsidRPr="006D1D87">
        <w:t xml:space="preserve"> </w:t>
      </w:r>
      <w:hyperlink w:anchor="systeminstructions" w:history="1">
        <w:r w:rsidR="00D216E0" w:rsidRPr="006D1D87">
          <w:t>Instructions</w:t>
        </w:r>
      </w:hyperlink>
    </w:p>
    <w:p w:rsidR="006D1D87" w:rsidRDefault="006D1D87" w:rsidP="006D1D87"/>
    <w:p w:rsidR="006D1D87" w:rsidRDefault="006D1D87" w:rsidP="006D1D87">
      <w:pPr>
        <w:pStyle w:val="Heading4"/>
      </w:pPr>
      <w:bookmarkStart w:id="36" w:name="HelpManual"/>
      <w:bookmarkEnd w:id="36"/>
      <w:r>
        <w:t>Help Manual</w:t>
      </w:r>
      <w:r w:rsidR="00BD5CFB">
        <w:t>s</w:t>
      </w:r>
    </w:p>
    <w:p w:rsidR="006D1D87" w:rsidRPr="006D1D87" w:rsidRDefault="006D1D87" w:rsidP="006D1D87">
      <w:r>
        <w:lastRenderedPageBreak/>
        <w:t>Online manuals for each shell instructions can be called via the “man” command, e.g</w:t>
      </w:r>
      <w:proofErr w:type="gramStart"/>
      <w:r>
        <w:t>.,</w:t>
      </w:r>
      <w:proofErr w:type="gramEnd"/>
    </w:p>
    <w:p w:rsidR="006D1D87" w:rsidRDefault="006D1D87" w:rsidP="006D1D87">
      <w:pPr>
        <w:pStyle w:val="Quote"/>
      </w:pPr>
      <w:r>
        <w:t>% man cd</w:t>
      </w:r>
    </w:p>
    <w:p w:rsidR="006D1D87" w:rsidRDefault="006D1D87" w:rsidP="006D1D87">
      <w:pPr>
        <w:pStyle w:val="Quote"/>
      </w:pPr>
      <w:r>
        <w:t xml:space="preserve">% man </w:t>
      </w:r>
      <w:proofErr w:type="spellStart"/>
      <w:r>
        <w:t>ls</w:t>
      </w:r>
      <w:proofErr w:type="spellEnd"/>
    </w:p>
    <w:p w:rsidR="006D1D87" w:rsidRDefault="006D1D87" w:rsidP="006D1D87">
      <w:pPr>
        <w:pStyle w:val="Quote"/>
      </w:pPr>
      <w:r>
        <w:t xml:space="preserve">% man </w:t>
      </w:r>
      <w:proofErr w:type="spellStart"/>
      <w:r>
        <w:t>pwd</w:t>
      </w:r>
      <w:proofErr w:type="spellEnd"/>
    </w:p>
    <w:p w:rsidR="00D70985" w:rsidRDefault="00D70985" w:rsidP="00D70985">
      <w:r>
        <w:t xml:space="preserve">Once you are in a help manual you can move around inside by using keyboard shortcuts which are listed within each manual.  </w:t>
      </w:r>
      <w:proofErr w:type="gramStart"/>
      <w:r>
        <w:t>If you want to make a short help list appear, type “h”.</w:t>
      </w:r>
      <w:proofErr w:type="gramEnd"/>
      <w:r>
        <w:t xml:space="preserve">  In order to find specific text within a manual, input</w:t>
      </w:r>
    </w:p>
    <w:p w:rsidR="00D70985" w:rsidRDefault="00D70985" w:rsidP="005E6045">
      <w:pPr>
        <w:pStyle w:val="Quote"/>
      </w:pPr>
      <w:r>
        <w:t xml:space="preserve"> “/</w:t>
      </w:r>
      <w:proofErr w:type="spellStart"/>
      <w:r w:rsidR="005E6045">
        <w:t>a_specific_word</w:t>
      </w:r>
      <w:proofErr w:type="spellEnd"/>
      <w:r>
        <w:t>”</w:t>
      </w:r>
      <w:r w:rsidR="005E6045">
        <w:t xml:space="preserve"> </w:t>
      </w:r>
    </w:p>
    <w:p w:rsidR="005E6045" w:rsidRPr="005E6045" w:rsidRDefault="005E6045" w:rsidP="005E6045">
      <w:r>
        <w:t>For example, the following instruction entered from within the manual page for “</w:t>
      </w:r>
      <w:proofErr w:type="spellStart"/>
      <w:r>
        <w:t>ls</w:t>
      </w:r>
      <w:proofErr w:type="spellEnd"/>
      <w:r>
        <w:t>” looks for the first occurrence of the switch “-l”</w:t>
      </w:r>
    </w:p>
    <w:p w:rsidR="005E6045" w:rsidRPr="005E6045" w:rsidRDefault="005E6045" w:rsidP="005E6045">
      <w:pPr>
        <w:pStyle w:val="Quote"/>
      </w:pPr>
      <w:r>
        <w:t xml:space="preserve">  /-l</w:t>
      </w:r>
    </w:p>
    <w:p w:rsidR="00BD5CFB" w:rsidRPr="006D1D87" w:rsidRDefault="00B1629B" w:rsidP="00BD5CFB">
      <w:pPr>
        <w:pStyle w:val="ListParagraph"/>
        <w:rPr>
          <w:rStyle w:val="Hyperlink"/>
          <w:i w:val="0"/>
          <w:iCs w:val="0"/>
        </w:rPr>
      </w:pP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BD5CFB" w:rsidRDefault="00BD5CFB" w:rsidP="00BD5CFB">
      <w:pPr>
        <w:pStyle w:val="Heading4"/>
      </w:pPr>
      <w:bookmarkStart w:id="37" w:name="sftp"/>
      <w:bookmarkEnd w:id="37"/>
      <w:r w:rsidRPr="00BD5CFB">
        <w:t>Secure file copying across the internet</w:t>
      </w:r>
    </w:p>
    <w:p w:rsidR="00BD5CFB" w:rsidRPr="00BD5CFB" w:rsidRDefault="00BD5CFB" w:rsidP="00BD5CFB">
      <w:pPr>
        <w:pStyle w:val="Heading4"/>
        <w:numPr>
          <w:ilvl w:val="0"/>
          <w:numId w:val="16"/>
        </w:numPr>
        <w:rPr>
          <w:u w:val="single"/>
        </w:rPr>
      </w:pPr>
      <w:r w:rsidRPr="00BD5CFB">
        <w:rPr>
          <w:u w:val="single"/>
        </w:rPr>
        <w:t>Using SSH-secure FTP</w:t>
      </w:r>
    </w:p>
    <w:p w:rsidR="00BD5CFB" w:rsidRPr="009E2133" w:rsidRDefault="00BD5CFB" w:rsidP="001C2012">
      <w:pPr>
        <w:pStyle w:val="Heading5"/>
        <w:rPr>
          <w:b/>
        </w:rPr>
      </w:pPr>
      <w:r>
        <w:t xml:space="preserve">Double-click on the </w:t>
      </w:r>
      <w:proofErr w:type="spellStart"/>
      <w:proofErr w:type="gramStart"/>
      <w:r>
        <w:t>ssh</w:t>
      </w:r>
      <w:proofErr w:type="spellEnd"/>
      <w:proofErr w:type="gramEnd"/>
      <w:r>
        <w:t xml:space="preserve"> file transfer icon</w:t>
      </w:r>
    </w:p>
    <w:p w:rsidR="00BD5CFB" w:rsidRPr="009E2133" w:rsidRDefault="00BD5CFB" w:rsidP="001C2012">
      <w:pPr>
        <w:pStyle w:val="Heading5"/>
        <w:rPr>
          <w:b/>
        </w:rPr>
      </w:pPr>
      <w:r>
        <w:t>When prompted, enter your password</w:t>
      </w:r>
    </w:p>
    <w:p w:rsidR="00BD5CFB" w:rsidRPr="009E2133" w:rsidRDefault="00BD5CFB" w:rsidP="001C2012">
      <w:pPr>
        <w:pStyle w:val="Heading5"/>
        <w:rPr>
          <w:b/>
        </w:rPr>
      </w:pPr>
      <w:r>
        <w:t xml:space="preserve">Click connect and </w:t>
      </w:r>
      <w:proofErr w:type="gramStart"/>
      <w:r>
        <w:t>Enter</w:t>
      </w:r>
      <w:proofErr w:type="gramEnd"/>
    </w:p>
    <w:p w:rsidR="00BD5CFB" w:rsidRPr="009E2133" w:rsidRDefault="00BD5CFB" w:rsidP="001C2012">
      <w:pPr>
        <w:pStyle w:val="Heading5"/>
        <w:rPr>
          <w:b/>
        </w:rPr>
      </w:pPr>
      <w:r>
        <w:t>To transfer the file, just drag and drop into the desired directory</w:t>
      </w:r>
    </w:p>
    <w:p w:rsidR="00BD5CFB" w:rsidRDefault="00BD5CFB" w:rsidP="001C2012">
      <w:pPr>
        <w:pStyle w:val="Heading5"/>
      </w:pPr>
      <w:r>
        <w:t>Another way to do this is to set up a program that will do it for you</w:t>
      </w:r>
    </w:p>
    <w:p w:rsidR="00BD5CFB" w:rsidRDefault="00BD5CFB" w:rsidP="001C2012">
      <w:pPr>
        <w:pStyle w:val="Heading5"/>
      </w:pPr>
      <w:r>
        <w:t>At the prompt:  odyssey</w:t>
      </w:r>
      <w:proofErr w:type="gramStart"/>
      <w:r>
        <w:t>:/</w:t>
      </w:r>
      <w:proofErr w:type="gramEnd"/>
      <w:r>
        <w:t xml:space="preserve">username% enter </w:t>
      </w:r>
      <w:proofErr w:type="spellStart"/>
      <w:r>
        <w:t>sftp</w:t>
      </w:r>
      <w:proofErr w:type="spellEnd"/>
      <w:r>
        <w:t xml:space="preserve"> </w:t>
      </w:r>
      <w:hyperlink r:id="rId30" w:history="1">
        <w:r w:rsidRPr="00C17705">
          <w:rPr>
            <w:rStyle w:val="Hyperlink"/>
          </w:rPr>
          <w:t>email@domain.com</w:t>
        </w:r>
      </w:hyperlink>
      <w:r>
        <w:t xml:space="preserve"> or machine name (e.g. odyssey.geol.lsu.edu)</w:t>
      </w:r>
    </w:p>
    <w:p w:rsidR="00BD5CFB" w:rsidRDefault="00BD5CFB" w:rsidP="001C2012">
      <w:pPr>
        <w:pStyle w:val="Heading5"/>
      </w:pPr>
      <w:r>
        <w:t>They will then exchange information and ask for a password.</w:t>
      </w:r>
    </w:p>
    <w:p w:rsidR="00BD5CFB" w:rsidRDefault="00BD5CFB" w:rsidP="001C2012">
      <w:pPr>
        <w:pStyle w:val="Heading5"/>
      </w:pPr>
      <w:r>
        <w:t>You can then copy from your local account to wherever you like.</w:t>
      </w:r>
    </w:p>
    <w:p w:rsidR="00BD5CFB" w:rsidRDefault="00BD5CFB" w:rsidP="001C2012">
      <w:pPr>
        <w:pStyle w:val="Heading5"/>
      </w:pPr>
      <w:r>
        <w:t>But for our purposes, drag and drop is sufficient.</w:t>
      </w:r>
    </w:p>
    <w:p w:rsidR="00BD5CFB" w:rsidRDefault="00BD5CFB" w:rsidP="001C2012">
      <w:pPr>
        <w:pStyle w:val="Heading5"/>
      </w:pPr>
      <w:r>
        <w:t xml:space="preserve">The </w:t>
      </w:r>
      <w:proofErr w:type="spellStart"/>
      <w:proofErr w:type="gramStart"/>
      <w:r>
        <w:t>ssh</w:t>
      </w:r>
      <w:proofErr w:type="spellEnd"/>
      <w:proofErr w:type="gramEnd"/>
      <w:r>
        <w:t xml:space="preserve"> file transfer allows you to see the file transfer pane and the local directory at the same time.</w:t>
      </w:r>
    </w:p>
    <w:p w:rsidR="00BD5CFB" w:rsidRDefault="00BD5CFB" w:rsidP="001C2012">
      <w:pPr>
        <w:pStyle w:val="Heading5"/>
      </w:pPr>
      <w:r>
        <w:t>With SFTP you have to connect and interact with another server</w:t>
      </w:r>
    </w:p>
    <w:p w:rsidR="00BD5CFB" w:rsidRPr="00BD5CFB" w:rsidRDefault="00BD5CFB" w:rsidP="00BD5CFB"/>
    <w:p w:rsidR="00BD5CFB" w:rsidRPr="00BD5CFB" w:rsidRDefault="00BD5CFB" w:rsidP="00BD5CFB">
      <w:pPr>
        <w:pStyle w:val="Heading4"/>
        <w:numPr>
          <w:ilvl w:val="0"/>
          <w:numId w:val="16"/>
        </w:numPr>
        <w:rPr>
          <w:u w:val="single"/>
        </w:rPr>
      </w:pPr>
      <w:r w:rsidRPr="00BD5CFB">
        <w:rPr>
          <w:u w:val="single"/>
        </w:rPr>
        <w:t xml:space="preserve">If you </w:t>
      </w:r>
      <w:r>
        <w:rPr>
          <w:u w:val="single"/>
        </w:rPr>
        <w:t xml:space="preserve">are using a </w:t>
      </w:r>
      <w:proofErr w:type="spellStart"/>
      <w:r>
        <w:rPr>
          <w:u w:val="single"/>
        </w:rPr>
        <w:t>linux</w:t>
      </w:r>
      <w:proofErr w:type="spellEnd"/>
      <w:r>
        <w:rPr>
          <w:u w:val="single"/>
        </w:rPr>
        <w:t xml:space="preserve"> box or a </w:t>
      </w:r>
      <w:r w:rsidRPr="00BD5CFB">
        <w:rPr>
          <w:u w:val="single"/>
        </w:rPr>
        <w:t xml:space="preserve">Macintosh (with </w:t>
      </w:r>
      <w:proofErr w:type="spellStart"/>
      <w:r w:rsidRPr="00BD5CFB">
        <w:rPr>
          <w:u w:val="single"/>
        </w:rPr>
        <w:t>MacOSX</w:t>
      </w:r>
      <w:proofErr w:type="spellEnd"/>
      <w:r w:rsidRPr="00BD5CFB">
        <w:rPr>
          <w:u w:val="single"/>
        </w:rPr>
        <w:t>)</w:t>
      </w:r>
    </w:p>
    <w:p w:rsidR="00BD5CFB" w:rsidRDefault="00BD5CFB" w:rsidP="001C2012">
      <w:pPr>
        <w:pStyle w:val="Heading5"/>
      </w:pPr>
      <w:r>
        <w:t>At the prompt:  odyssey</w:t>
      </w:r>
      <w:proofErr w:type="gramStart"/>
      <w:r>
        <w:t>:/</w:t>
      </w:r>
      <w:proofErr w:type="gramEnd"/>
      <w:r>
        <w:t>username% enter</w:t>
      </w:r>
    </w:p>
    <w:p w:rsidR="00BD5CFB" w:rsidRDefault="00BD5CFB" w:rsidP="00BD5CFB">
      <w:pPr>
        <w:pStyle w:val="Quote"/>
      </w:pPr>
      <w:r>
        <w:t xml:space="preserve">^% </w:t>
      </w:r>
      <w:proofErr w:type="spellStart"/>
      <w:r>
        <w:t>sftp</w:t>
      </w:r>
      <w:proofErr w:type="spellEnd"/>
      <w:r>
        <w:t xml:space="preserve"> </w:t>
      </w:r>
      <w:hyperlink r:id="rId31" w:history="1">
        <w:r w:rsidRPr="00C17705">
          <w:rPr>
            <w:rStyle w:val="Hyperlink"/>
          </w:rPr>
          <w:t>email@domain.com</w:t>
        </w:r>
      </w:hyperlink>
      <w:r>
        <w:t xml:space="preserve"> or </w:t>
      </w:r>
    </w:p>
    <w:p w:rsidR="00BD5CFB" w:rsidRDefault="00BD5CFB" w:rsidP="00BD5CFB">
      <w:pPr>
        <w:pStyle w:val="Quote"/>
      </w:pPr>
      <w:r>
        <w:t>% machine name (e.g. odyssey.geol.lsu.edu)</w:t>
      </w:r>
    </w:p>
    <w:p w:rsidR="00BD5CFB" w:rsidRDefault="00BD5CFB" w:rsidP="001C2012">
      <w:pPr>
        <w:pStyle w:val="Heading5"/>
      </w:pPr>
      <w:r>
        <w:lastRenderedPageBreak/>
        <w:t>They will then exchange information and ask for a password.</w:t>
      </w:r>
    </w:p>
    <w:p w:rsidR="00BD5CFB" w:rsidRDefault="00BD5CFB" w:rsidP="001C2012">
      <w:pPr>
        <w:pStyle w:val="Heading5"/>
      </w:pPr>
      <w:r>
        <w:t>You can then copy from your local account to wherever you like.</w:t>
      </w:r>
    </w:p>
    <w:p w:rsidR="00BD5CFB" w:rsidRDefault="00BD5CFB" w:rsidP="00BD5CFB"/>
    <w:p w:rsidR="00BD5CFB" w:rsidRDefault="00BD5CFB" w:rsidP="00BD5CFB">
      <w:r>
        <w:t>Once you are connected to the remote machine the following basic instructions will get you going:</w:t>
      </w:r>
    </w:p>
    <w:p w:rsidR="00BD5CFB" w:rsidRDefault="00BD5CFB" w:rsidP="00C27D5B">
      <w:pPr>
        <w:pStyle w:val="Quote"/>
        <w:tabs>
          <w:tab w:val="left" w:pos="1980"/>
        </w:tabs>
      </w:pPr>
      <w:proofErr w:type="gramStart"/>
      <w:r>
        <w:t>help</w:t>
      </w:r>
      <w:proofErr w:type="gramEnd"/>
    </w:p>
    <w:p w:rsidR="00BD5CFB" w:rsidRDefault="00BD5CFB" w:rsidP="00C27D5B">
      <w:pPr>
        <w:pStyle w:val="Quote"/>
        <w:tabs>
          <w:tab w:val="left" w:pos="1980"/>
        </w:tabs>
      </w:pPr>
      <w:proofErr w:type="gramStart"/>
      <w:r>
        <w:t>get</w:t>
      </w:r>
      <w:proofErr w:type="gramEnd"/>
      <w:r>
        <w:t xml:space="preserve"> </w:t>
      </w:r>
      <w:r>
        <w:tab/>
        <w:t>download a file over to the directory on the local machine</w:t>
      </w:r>
    </w:p>
    <w:p w:rsidR="00BD5CFB" w:rsidRDefault="00BD5CFB" w:rsidP="00C27D5B">
      <w:pPr>
        <w:pStyle w:val="Quote"/>
        <w:tabs>
          <w:tab w:val="left" w:pos="1980"/>
        </w:tabs>
      </w:pPr>
      <w:proofErr w:type="gramStart"/>
      <w:r>
        <w:t>put</w:t>
      </w:r>
      <w:proofErr w:type="gramEnd"/>
      <w:r>
        <w:t xml:space="preserve"> </w:t>
      </w:r>
      <w:r>
        <w:tab/>
        <w:t>upload a file to the remote machine</w:t>
      </w:r>
    </w:p>
    <w:p w:rsidR="00BD5CFB" w:rsidRDefault="00BD5CFB" w:rsidP="00C27D5B">
      <w:pPr>
        <w:pStyle w:val="Quote"/>
        <w:tabs>
          <w:tab w:val="left" w:pos="1980"/>
        </w:tabs>
      </w:pPr>
      <w:proofErr w:type="spellStart"/>
      <w:proofErr w:type="gramStart"/>
      <w:r>
        <w:t>ls</w:t>
      </w:r>
      <w:proofErr w:type="spellEnd"/>
      <w:proofErr w:type="gramEnd"/>
      <w:r>
        <w:t xml:space="preserve"> </w:t>
      </w:r>
      <w:r>
        <w:tab/>
        <w:t>list CONTENTS of the remote machine</w:t>
      </w:r>
    </w:p>
    <w:p w:rsidR="00BD5CFB" w:rsidRDefault="00BD5CFB" w:rsidP="00C27D5B">
      <w:pPr>
        <w:pStyle w:val="Quote"/>
        <w:tabs>
          <w:tab w:val="left" w:pos="1980"/>
        </w:tabs>
      </w:pPr>
      <w:proofErr w:type="spellStart"/>
      <w:proofErr w:type="gramStart"/>
      <w:r>
        <w:t>lls</w:t>
      </w:r>
      <w:proofErr w:type="spellEnd"/>
      <w:proofErr w:type="gramEnd"/>
      <w:r>
        <w:t xml:space="preserve"> </w:t>
      </w:r>
      <w:r>
        <w:tab/>
        <w:t>list directory CONTENTS of the local machine</w:t>
      </w:r>
    </w:p>
    <w:p w:rsidR="00BD5CFB" w:rsidRDefault="00BD5CFB" w:rsidP="00C27D5B">
      <w:pPr>
        <w:pStyle w:val="Quote"/>
        <w:tabs>
          <w:tab w:val="left" w:pos="1980"/>
        </w:tabs>
      </w:pPr>
      <w:proofErr w:type="spellStart"/>
      <w:proofErr w:type="gramStart"/>
      <w:r>
        <w:t>pwd</w:t>
      </w:r>
      <w:proofErr w:type="spellEnd"/>
      <w:proofErr w:type="gramEnd"/>
      <w:r>
        <w:t xml:space="preserve"> l</w:t>
      </w:r>
      <w:r>
        <w:tab/>
        <w:t>working directory name of the remote machine</w:t>
      </w:r>
    </w:p>
    <w:p w:rsidR="00BD5CFB" w:rsidRDefault="00BD5CFB" w:rsidP="00C27D5B">
      <w:pPr>
        <w:pStyle w:val="Quote"/>
        <w:tabs>
          <w:tab w:val="left" w:pos="1980"/>
        </w:tabs>
      </w:pPr>
      <w:proofErr w:type="spellStart"/>
      <w:proofErr w:type="gramStart"/>
      <w:r>
        <w:t>lpwd</w:t>
      </w:r>
      <w:proofErr w:type="spellEnd"/>
      <w:proofErr w:type="gramEnd"/>
      <w:r>
        <w:t xml:space="preserve"> </w:t>
      </w:r>
      <w:r>
        <w:tab/>
        <w:t>working directory name of the local machine</w:t>
      </w:r>
    </w:p>
    <w:p w:rsidR="00C27D5B" w:rsidRDefault="00C27D5B" w:rsidP="00C27D5B">
      <w:pPr>
        <w:pStyle w:val="Quote"/>
        <w:tabs>
          <w:tab w:val="left" w:pos="1980"/>
        </w:tabs>
      </w:pPr>
      <w:proofErr w:type="gramStart"/>
      <w:r>
        <w:t>history</w:t>
      </w:r>
      <w:proofErr w:type="gramEnd"/>
      <w:r>
        <w:tab/>
        <w:t>gives a list of recent instructions</w:t>
      </w:r>
    </w:p>
    <w:p w:rsidR="00C27D5B" w:rsidRDefault="00C27D5B" w:rsidP="00C27D5B">
      <w:pPr>
        <w:pStyle w:val="Quote"/>
        <w:tabs>
          <w:tab w:val="left" w:pos="1980"/>
        </w:tabs>
      </w:pPr>
      <w:r>
        <w:t>!”</w:t>
      </w:r>
      <w:proofErr w:type="gramStart"/>
      <w:r>
        <w:t>number</w:t>
      </w:r>
      <w:proofErr w:type="gramEnd"/>
      <w:r>
        <w:t>”</w:t>
      </w:r>
      <w:r>
        <w:tab/>
        <w:t>repeats instruction “number” from history list</w:t>
      </w:r>
    </w:p>
    <w:p w:rsidR="00C27D5B" w:rsidRDefault="00C27D5B" w:rsidP="00C27D5B">
      <w:pPr>
        <w:pStyle w:val="Quote"/>
        <w:tabs>
          <w:tab w:val="left" w:pos="1980"/>
        </w:tabs>
      </w:pPr>
      <w:r>
        <w:t>!”Letter”</w:t>
      </w:r>
      <w:r>
        <w:tab/>
        <w:t>repeats last instruction in history list that starts with “Letter”</w:t>
      </w:r>
    </w:p>
    <w:p w:rsidR="00C27D5B" w:rsidRDefault="00C27D5B" w:rsidP="00C27D5B">
      <w:pPr>
        <w:pStyle w:val="Quote"/>
        <w:tabs>
          <w:tab w:val="left" w:pos="1980"/>
        </w:tabs>
      </w:pPr>
      <w:r>
        <w:t>Tab</w:t>
      </w:r>
      <w:r>
        <w:tab/>
        <w:t>automatic completion of a file name</w:t>
      </w:r>
    </w:p>
    <w:p w:rsidR="00C27D5B" w:rsidRPr="00C27D5B" w:rsidRDefault="00C27D5B" w:rsidP="00C27D5B">
      <w:pPr>
        <w:pStyle w:val="Quote"/>
        <w:tabs>
          <w:tab w:val="left" w:pos="1980"/>
        </w:tabs>
      </w:pPr>
      <w:r>
        <w:t>^D</w:t>
      </w:r>
      <w:r>
        <w:tab/>
        <w:t>When file completion does not complete the file it means that another file name may exist with the same beginning letters. By entering a “control-D” you can inspect the names of these other ambiguous files. Continue within file completion by entering the next character.</w:t>
      </w:r>
    </w:p>
    <w:p w:rsidR="00BD5CFB" w:rsidRPr="00BD5CFB" w:rsidRDefault="00BD5CFB" w:rsidP="00BD5CFB"/>
    <w:p w:rsidR="00BD5CFB" w:rsidRPr="00BD5CFB" w:rsidRDefault="00BD5CFB" w:rsidP="00BD5CFB"/>
    <w:p w:rsidR="00BD5CFB" w:rsidRPr="006D1D87" w:rsidRDefault="00B1629B" w:rsidP="00BD5CFB">
      <w:pPr>
        <w:pStyle w:val="ListParagraph"/>
        <w:rPr>
          <w:rStyle w:val="Hyperlink"/>
          <w:i w:val="0"/>
          <w:iCs w:val="0"/>
        </w:rPr>
      </w:pP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BD5CFB" w:rsidRDefault="00BD5CFB">
      <w:pPr>
        <w:spacing w:after="0"/>
      </w:pPr>
      <w:r>
        <w:br w:type="page"/>
      </w:r>
    </w:p>
    <w:p w:rsidR="00BD5CFB" w:rsidRPr="004D338B" w:rsidRDefault="00BD5CFB" w:rsidP="006D1D87">
      <w:pPr>
        <w:spacing w:after="0"/>
      </w:pPr>
    </w:p>
    <w:p w:rsidR="00707E27" w:rsidRDefault="00707E27" w:rsidP="004D338B">
      <w:pPr>
        <w:pStyle w:val="Heading4"/>
        <w:tabs>
          <w:tab w:val="left" w:pos="6840"/>
        </w:tabs>
      </w:pPr>
      <w:bookmarkStart w:id="38" w:name="FileManipulation"/>
      <w:bookmarkEnd w:id="38"/>
      <w:r w:rsidRPr="00273F8F">
        <w:t>File Manipulation</w:t>
      </w:r>
    </w:p>
    <w:p w:rsidR="00A43E92" w:rsidRPr="00D216E0" w:rsidRDefault="00B1629B" w:rsidP="001C2012">
      <w:pPr>
        <w:pStyle w:val="Heading5"/>
        <w:rPr>
          <w:rStyle w:val="Hyperlink"/>
          <w:i/>
        </w:rPr>
      </w:pPr>
      <w:hyperlink w:anchor="Tarring" w:history="1">
        <w:r w:rsidR="00A43E92">
          <w:rPr>
            <w:rStyle w:val="Hyperlink"/>
          </w:rPr>
          <w:t>A</w:t>
        </w:r>
        <w:r w:rsidR="00A43E92" w:rsidRPr="00B536D1">
          <w:rPr>
            <w:rStyle w:val="Hyperlink"/>
          </w:rPr>
          <w:t>rchive of directories and their contents</w:t>
        </w:r>
      </w:hyperlink>
    </w:p>
    <w:p w:rsidR="00A43E92" w:rsidRPr="00A43E92" w:rsidRDefault="00B1629B" w:rsidP="001C2012">
      <w:pPr>
        <w:pStyle w:val="Heading5"/>
        <w:rPr>
          <w:color w:val="0070C0"/>
        </w:rPr>
      </w:pPr>
      <w:hyperlink w:anchor="Assigning_values2variables_shells" w:history="1">
        <w:r w:rsidR="00A43E92" w:rsidRPr="00B536D1">
          <w:rPr>
            <w:rStyle w:val="Hyperlink"/>
          </w:rPr>
          <w:t>Assigning values to variables in shell scripts</w:t>
        </w:r>
      </w:hyperlink>
    </w:p>
    <w:p w:rsidR="0002085F" w:rsidRPr="00D216E0" w:rsidRDefault="00B1629B" w:rsidP="001C2012">
      <w:pPr>
        <w:pStyle w:val="Heading5"/>
        <w:rPr>
          <w:rStyle w:val="Hyperlink"/>
          <w:i/>
        </w:rPr>
      </w:pPr>
      <w:hyperlink w:anchor="script2login" w:history="1">
        <w:r w:rsidR="0002085F" w:rsidRPr="00B536D1">
          <w:rPr>
            <w:rStyle w:val="Hyperlink"/>
          </w:rPr>
          <w:t>Creating a shell script to log in automatically</w:t>
        </w:r>
      </w:hyperlink>
    </w:p>
    <w:p w:rsidR="00B51AC4" w:rsidRPr="00D216E0" w:rsidRDefault="00B1629B" w:rsidP="001C2012">
      <w:pPr>
        <w:pStyle w:val="Heading5"/>
        <w:rPr>
          <w:rStyle w:val="Hyperlink"/>
          <w:i/>
        </w:rPr>
      </w:pPr>
      <w:hyperlink w:anchor="comparingfiles" w:history="1">
        <w:r w:rsidR="00B51AC4" w:rsidRPr="00B536D1">
          <w:rPr>
            <w:rStyle w:val="Hyperlink"/>
          </w:rPr>
          <w:t>Comparing files</w:t>
        </w:r>
      </w:hyperlink>
    </w:p>
    <w:p w:rsidR="00A43E92" w:rsidRPr="00D216E0" w:rsidRDefault="00B1629B" w:rsidP="001C2012">
      <w:pPr>
        <w:pStyle w:val="Heading5"/>
        <w:rPr>
          <w:rStyle w:val="Hyperlink"/>
          <w:i/>
        </w:rPr>
      </w:pPr>
      <w:hyperlink w:anchor="concatenatefiles" w:history="1">
        <w:r w:rsidR="00A43E92" w:rsidRPr="00C27ED6">
          <w:rPr>
            <w:rStyle w:val="Hyperlink"/>
          </w:rPr>
          <w:t>Concatena</w:t>
        </w:r>
        <w:bookmarkStart w:id="39" w:name="_Hlt117616182"/>
        <w:r w:rsidR="00A43E92" w:rsidRPr="00C27ED6">
          <w:rPr>
            <w:rStyle w:val="Hyperlink"/>
          </w:rPr>
          <w:t>t</w:t>
        </w:r>
        <w:bookmarkEnd w:id="39"/>
        <w:r w:rsidR="00A43E92" w:rsidRPr="00C27ED6">
          <w:rPr>
            <w:rStyle w:val="Hyperlink"/>
          </w:rPr>
          <w:t>in</w:t>
        </w:r>
        <w:bookmarkStart w:id="40" w:name="_Hlt117616188"/>
        <w:r w:rsidR="00A43E92" w:rsidRPr="00C27ED6">
          <w:rPr>
            <w:rStyle w:val="Hyperlink"/>
          </w:rPr>
          <w:t>g</w:t>
        </w:r>
        <w:bookmarkEnd w:id="40"/>
        <w:r w:rsidR="00A43E92" w:rsidRPr="00C27ED6">
          <w:rPr>
            <w:rStyle w:val="Hyperlink"/>
          </w:rPr>
          <w:t xml:space="preserve"> files</w:t>
        </w:r>
      </w:hyperlink>
    </w:p>
    <w:p w:rsidR="0002085F" w:rsidRPr="00D216E0" w:rsidRDefault="00B1629B" w:rsidP="001C2012">
      <w:pPr>
        <w:pStyle w:val="Heading5"/>
        <w:rPr>
          <w:rStyle w:val="Hyperlink"/>
          <w:i/>
        </w:rPr>
      </w:pPr>
      <w:hyperlink w:anchor="copyafiletohomedirectory" w:history="1">
        <w:r w:rsidR="00B536D1" w:rsidRPr="00C27ED6">
          <w:rPr>
            <w:rStyle w:val="Hyperlink"/>
          </w:rPr>
          <w:t xml:space="preserve">Copying a file to </w:t>
        </w:r>
        <w:r w:rsidR="0002085F" w:rsidRPr="00C27ED6">
          <w:rPr>
            <w:rStyle w:val="Hyperlink"/>
          </w:rPr>
          <w:t>your home directory</w:t>
        </w:r>
      </w:hyperlink>
    </w:p>
    <w:p w:rsidR="0002085F" w:rsidRPr="00D216E0" w:rsidRDefault="00B1629B" w:rsidP="001C2012">
      <w:pPr>
        <w:pStyle w:val="Heading5"/>
        <w:rPr>
          <w:rStyle w:val="Hyperlink"/>
          <w:i/>
        </w:rPr>
      </w:pPr>
      <w:hyperlink w:anchor="deletingfiles" w:history="1">
        <w:r w:rsidR="0002085F" w:rsidRPr="00C27ED6">
          <w:rPr>
            <w:rStyle w:val="Hyperlink"/>
          </w:rPr>
          <w:t>Deleting Files</w:t>
        </w:r>
      </w:hyperlink>
    </w:p>
    <w:p w:rsidR="00B51AC4" w:rsidRPr="00D216E0" w:rsidRDefault="00B1629B" w:rsidP="001C2012">
      <w:pPr>
        <w:pStyle w:val="Heading5"/>
        <w:rPr>
          <w:rStyle w:val="Hyperlink"/>
          <w:i/>
        </w:rPr>
      </w:pPr>
      <w:hyperlink w:anchor="duplicatingfiles" w:history="1">
        <w:r w:rsidR="00B51AC4" w:rsidRPr="00B536D1">
          <w:rPr>
            <w:rStyle w:val="Hyperlink"/>
          </w:rPr>
          <w:t>Duplicating files</w:t>
        </w:r>
      </w:hyperlink>
    </w:p>
    <w:p w:rsidR="00B51AC4" w:rsidRPr="00D216E0" w:rsidRDefault="00B1629B" w:rsidP="001C2012">
      <w:pPr>
        <w:pStyle w:val="Heading5"/>
        <w:rPr>
          <w:rStyle w:val="Hyperlink"/>
          <w:i/>
        </w:rPr>
      </w:pPr>
      <w:hyperlink w:anchor="Editing_a_file" w:history="1">
        <w:r w:rsidR="00B51AC4" w:rsidRPr="00B536D1">
          <w:rPr>
            <w:rStyle w:val="Hyperlink"/>
          </w:rPr>
          <w:t>Editing a file</w:t>
        </w:r>
      </w:hyperlink>
    </w:p>
    <w:p w:rsidR="00B51AC4" w:rsidRPr="00D216E0" w:rsidRDefault="00B1629B" w:rsidP="001C2012">
      <w:pPr>
        <w:pStyle w:val="Heading5"/>
        <w:rPr>
          <w:rStyle w:val="Hyperlink"/>
          <w:i/>
        </w:rPr>
      </w:pPr>
      <w:hyperlink w:anchor="greppingfiles" w:history="1">
        <w:r w:rsidR="00B51AC4" w:rsidRPr="00B536D1">
          <w:rPr>
            <w:rStyle w:val="Hyperlink"/>
          </w:rPr>
          <w:t>Examining content without directly opening the file</w:t>
        </w:r>
      </w:hyperlink>
    </w:p>
    <w:p w:rsidR="0002085F" w:rsidRPr="00D216E0" w:rsidRDefault="00B1629B" w:rsidP="001C2012">
      <w:pPr>
        <w:pStyle w:val="Heading5"/>
        <w:rPr>
          <w:rStyle w:val="Hyperlink"/>
          <w:i/>
        </w:rPr>
      </w:pPr>
      <w:hyperlink w:anchor="findingfiles" w:history="1">
        <w:r w:rsidR="0002085F" w:rsidRPr="00D3450F">
          <w:rPr>
            <w:rStyle w:val="Hyperlink"/>
          </w:rPr>
          <w:t>Finding files</w:t>
        </w:r>
      </w:hyperlink>
    </w:p>
    <w:p w:rsidR="006C5241" w:rsidRPr="00D216E0" w:rsidRDefault="00B1629B" w:rsidP="001C2012">
      <w:pPr>
        <w:pStyle w:val="Heading5"/>
        <w:rPr>
          <w:rStyle w:val="Hyperlink"/>
          <w:i/>
        </w:rPr>
      </w:pPr>
      <w:hyperlink w:anchor="renamingfiles" w:history="1">
        <w:r w:rsidR="0002085F" w:rsidRPr="00D3450F">
          <w:rPr>
            <w:rStyle w:val="Hyperlink"/>
          </w:rPr>
          <w:t>Renaming files</w:t>
        </w:r>
      </w:hyperlink>
    </w:p>
    <w:p w:rsidR="00D2741B" w:rsidRPr="006D1D87" w:rsidRDefault="00B1629B" w:rsidP="001C2012">
      <w:pPr>
        <w:pStyle w:val="Heading5"/>
        <w:rPr>
          <w:rStyle w:val="Hyperlink"/>
        </w:rPr>
      </w:pPr>
      <w:hyperlink w:anchor="repetitivetasks" w:history="1">
        <w:r w:rsidR="00D2741B" w:rsidRPr="006D1D87">
          <w:rPr>
            <w:rStyle w:val="Hyperlink"/>
          </w:rPr>
          <w:t>Repetitive tasks</w:t>
        </w:r>
      </w:hyperlink>
    </w:p>
    <w:p w:rsidR="00B86A2C" w:rsidRPr="006D1D87" w:rsidRDefault="00B1629B" w:rsidP="001C2012">
      <w:pPr>
        <w:pStyle w:val="Heading5"/>
        <w:rPr>
          <w:rStyle w:val="Hyperlink"/>
        </w:rPr>
      </w:pPr>
      <w:hyperlink w:anchor="screendump" w:history="1">
        <w:r w:rsidR="00E84F17" w:rsidRPr="006D1D87">
          <w:rPr>
            <w:rStyle w:val="Hyperlink"/>
          </w:rPr>
          <w:t>Screen dump</w:t>
        </w:r>
      </w:hyperlink>
    </w:p>
    <w:p w:rsidR="00B86A2C" w:rsidRPr="006D1D87" w:rsidRDefault="00B86A2C" w:rsidP="001C2012">
      <w:pPr>
        <w:pStyle w:val="Heading5"/>
        <w:rPr>
          <w:rStyle w:val="Hyperlink"/>
        </w:rPr>
      </w:pPr>
      <w:r w:rsidRPr="006D1D87">
        <w:rPr>
          <w:rStyle w:val="Hyperlink"/>
        </w:rPr>
        <w:t xml:space="preserve">Changing file content- </w:t>
      </w:r>
      <w:proofErr w:type="spellStart"/>
      <w:r w:rsidRPr="006D1D87">
        <w:rPr>
          <w:rStyle w:val="Hyperlink"/>
        </w:rPr>
        <w:t>awk</w:t>
      </w:r>
      <w:proofErr w:type="spellEnd"/>
    </w:p>
    <w:p w:rsidR="00604AC9" w:rsidRDefault="00604AC9" w:rsidP="006C5241"/>
    <w:p w:rsidR="00D2741B" w:rsidRPr="00E15E26" w:rsidRDefault="00D2741B" w:rsidP="00E15E26">
      <w:pPr>
        <w:pStyle w:val="Heading4"/>
        <w:tabs>
          <w:tab w:val="left" w:pos="6840"/>
        </w:tabs>
        <w:rPr>
          <w:i w:val="0"/>
        </w:rPr>
      </w:pPr>
      <w:bookmarkStart w:id="41" w:name="tarring"/>
      <w:bookmarkEnd w:id="41"/>
      <w:r>
        <w:t>Archive of directories and their contents</w:t>
      </w:r>
      <w:r>
        <w:tab/>
      </w:r>
    </w:p>
    <w:p w:rsidR="00D2741B" w:rsidRDefault="00D2741B" w:rsidP="004D338B">
      <w:r w:rsidRPr="00E15E26">
        <w:t>When it comes to collating all your directories and their conten</w:t>
      </w:r>
      <w:r w:rsidR="004D338B" w:rsidRPr="00E15E26">
        <w:t>t</w:t>
      </w:r>
      <w:r w:rsidRPr="00E15E26">
        <w:t>s into a single manageable file that can keep a record of the directory structure use the instructi</w:t>
      </w:r>
      <w:r>
        <w:t xml:space="preserve">on called </w:t>
      </w:r>
      <w:r>
        <w:rPr>
          <w:i/>
        </w:rPr>
        <w:t xml:space="preserve">tar </w:t>
      </w:r>
      <w:r>
        <w:t>as follows:</w:t>
      </w:r>
    </w:p>
    <w:p w:rsidR="00D2741B" w:rsidRDefault="00D2741B" w:rsidP="00E15E26">
      <w:pPr>
        <w:pStyle w:val="Quote"/>
        <w:rPr>
          <w:i/>
        </w:rPr>
      </w:pPr>
      <w:r>
        <w:t>%</w:t>
      </w:r>
      <w:r>
        <w:rPr>
          <w:i/>
        </w:rPr>
        <w:t>tar –</w:t>
      </w:r>
      <w:proofErr w:type="spellStart"/>
      <w:r>
        <w:rPr>
          <w:i/>
        </w:rPr>
        <w:t>cvf</w:t>
      </w:r>
      <w:proofErr w:type="spellEnd"/>
      <w:r>
        <w:rPr>
          <w:i/>
        </w:rPr>
        <w:t xml:space="preserve"> </w:t>
      </w:r>
      <w:proofErr w:type="spellStart"/>
      <w:r>
        <w:rPr>
          <w:i/>
        </w:rPr>
        <w:t>tarred_file_name</w:t>
      </w:r>
      <w:proofErr w:type="spellEnd"/>
      <w:r>
        <w:t xml:space="preserve"> </w:t>
      </w:r>
      <w:proofErr w:type="spellStart"/>
      <w:r>
        <w:rPr>
          <w:i/>
        </w:rPr>
        <w:t>directory_to_archive</w:t>
      </w:r>
      <w:proofErr w:type="spellEnd"/>
    </w:p>
    <w:p w:rsidR="00D2741B" w:rsidRDefault="00D2741B" w:rsidP="004D338B">
      <w:r>
        <w:t xml:space="preserve">A file called </w:t>
      </w:r>
      <w:proofErr w:type="spellStart"/>
      <w:r>
        <w:rPr>
          <w:i/>
        </w:rPr>
        <w:t>tarred_file_name</w:t>
      </w:r>
      <w:proofErr w:type="spellEnd"/>
      <w:r>
        <w:t xml:space="preserve"> is created. Usually it is best to give your tarred file a *.tar ending so you can automatically know what type of file it is in future.  In order to open up and generate all directory tree with all its leaves (which are the files contained </w:t>
      </w:r>
      <w:proofErr w:type="gramStart"/>
      <w:r>
        <w:t>within )</w:t>
      </w:r>
      <w:proofErr w:type="gramEnd"/>
      <w:r>
        <w:t xml:space="preserve"> use the following command:</w:t>
      </w:r>
    </w:p>
    <w:p w:rsidR="00D2741B" w:rsidRDefault="00D2741B" w:rsidP="00D2741B">
      <w:pPr>
        <w:pStyle w:val="Quote"/>
      </w:pPr>
      <w:r>
        <w:rPr>
          <w:i/>
        </w:rPr>
        <w:t>% tar –</w:t>
      </w:r>
      <w:proofErr w:type="spellStart"/>
      <w:r>
        <w:rPr>
          <w:i/>
        </w:rPr>
        <w:t>xvf</w:t>
      </w:r>
      <w:proofErr w:type="spellEnd"/>
      <w:r>
        <w:rPr>
          <w:i/>
        </w:rPr>
        <w:t xml:space="preserve"> </w:t>
      </w:r>
      <w:proofErr w:type="spellStart"/>
      <w:r>
        <w:rPr>
          <w:i/>
        </w:rPr>
        <w:t>tarred_file_name</w:t>
      </w:r>
      <w:proofErr w:type="spellEnd"/>
      <w:r>
        <w:t xml:space="preserve"> </w:t>
      </w:r>
    </w:p>
    <w:p w:rsidR="00D2741B" w:rsidRDefault="00D2741B" w:rsidP="004D338B">
      <w:r>
        <w:t>If you choose to get ONLY a LISTING of the contents of a tarred file without rebuilding the directory tree and all its contents you can instead use the following command:</w:t>
      </w:r>
    </w:p>
    <w:p w:rsidR="00D2741B" w:rsidRPr="004D338B" w:rsidRDefault="00D2741B" w:rsidP="00D2741B">
      <w:pPr>
        <w:pStyle w:val="Quote"/>
      </w:pPr>
      <w:r>
        <w:rPr>
          <w:i/>
        </w:rPr>
        <w:t>% tar –</w:t>
      </w:r>
      <w:proofErr w:type="spellStart"/>
      <w:r>
        <w:rPr>
          <w:i/>
        </w:rPr>
        <w:t>tvf</w:t>
      </w:r>
      <w:proofErr w:type="spellEnd"/>
      <w:r>
        <w:rPr>
          <w:i/>
        </w:rPr>
        <w:t xml:space="preserve"> </w:t>
      </w:r>
      <w:proofErr w:type="spellStart"/>
      <w:r>
        <w:rPr>
          <w:i/>
        </w:rPr>
        <w:t>tarred_file_name</w:t>
      </w:r>
      <w:proofErr w:type="spellEnd"/>
      <w:r>
        <w:rPr>
          <w:i/>
        </w:rPr>
        <w:t xml:space="preserve"> &gt;</w:t>
      </w:r>
      <w:proofErr w:type="spellStart"/>
      <w:r>
        <w:rPr>
          <w:i/>
        </w:rPr>
        <w:t>output_file</w:t>
      </w:r>
      <w:proofErr w:type="spellEnd"/>
      <w:r>
        <w:rPr>
          <w:i/>
        </w:rPr>
        <w:t xml:space="preserve"> </w:t>
      </w:r>
      <w:r w:rsidRPr="004D338B">
        <w:t>or if you want to output the listing to the screen use:</w:t>
      </w:r>
    </w:p>
    <w:p w:rsidR="00D2741B" w:rsidRDefault="00D2741B" w:rsidP="00D2741B">
      <w:pPr>
        <w:pStyle w:val="Quote"/>
      </w:pPr>
      <w:r>
        <w:rPr>
          <w:i/>
        </w:rPr>
        <w:lastRenderedPageBreak/>
        <w:t>% tar –</w:t>
      </w:r>
      <w:proofErr w:type="spellStart"/>
      <w:r>
        <w:rPr>
          <w:i/>
        </w:rPr>
        <w:t>tvf</w:t>
      </w:r>
      <w:proofErr w:type="spellEnd"/>
      <w:r>
        <w:rPr>
          <w:i/>
        </w:rPr>
        <w:t xml:space="preserve"> </w:t>
      </w:r>
      <w:proofErr w:type="spellStart"/>
      <w:r>
        <w:rPr>
          <w:i/>
        </w:rPr>
        <w:t>tarred_file_name</w:t>
      </w:r>
      <w:proofErr w:type="spellEnd"/>
      <w:r>
        <w:rPr>
          <w:i/>
        </w:rPr>
        <w:t xml:space="preserve"> </w:t>
      </w:r>
    </w:p>
    <w:p w:rsidR="00D2741B" w:rsidRPr="00D2741B" w:rsidRDefault="00B1629B" w:rsidP="00D216E0">
      <w:pPr>
        <w:pStyle w:val="ListParagraph"/>
      </w:pPr>
      <w:hyperlink w:anchor="TOC" w:history="1">
        <w:r w:rsidR="00E36AE7" w:rsidRPr="00E15E26">
          <w:rPr>
            <w:rStyle w:val="Hyperlink"/>
            <w:i w:val="0"/>
          </w:rPr>
          <w:t>TOC</w:t>
        </w:r>
      </w:hyperlink>
      <w:r w:rsidR="00E36AE7" w:rsidRPr="00D216E0">
        <w:rPr>
          <w:rStyle w:val="Hyperlink"/>
          <w:i w:val="0"/>
        </w:rPr>
        <w:t xml:space="preserve">  </w:t>
      </w:r>
      <w:hyperlink w:anchor="FileManipulation" w:history="1">
        <w:r w:rsidR="00E36AE7" w:rsidRPr="00E15E26">
          <w:rPr>
            <w:rStyle w:val="Hyperlink"/>
            <w:i w:val="0"/>
          </w:rPr>
          <w:t>File Manipulation</w:t>
        </w:r>
      </w:hyperlink>
    </w:p>
    <w:bookmarkStart w:id="42" w:name="assigningvaluestovariablesinshellscripts"/>
    <w:bookmarkEnd w:id="42"/>
    <w:p w:rsidR="00A43E92" w:rsidRPr="00D216E0" w:rsidRDefault="00280800" w:rsidP="00A43E92">
      <w:pPr>
        <w:pStyle w:val="Heading4"/>
        <w:tabs>
          <w:tab w:val="left" w:pos="6840"/>
        </w:tabs>
        <w:rPr>
          <w:rStyle w:val="Hyperlink"/>
        </w:rPr>
      </w:pPr>
      <w:r w:rsidRPr="00B536D1">
        <w:rPr>
          <w:rStyle w:val="Hyperlink"/>
        </w:rPr>
        <w:fldChar w:fldCharType="begin"/>
      </w:r>
      <w:r w:rsidR="00A43E92" w:rsidRPr="00B536D1">
        <w:rPr>
          <w:rStyle w:val="Hyperlink"/>
        </w:rPr>
        <w:instrText>HYPERLINK \l "Assigning_values2variables_shells"</w:instrText>
      </w:r>
      <w:r w:rsidRPr="00B536D1">
        <w:rPr>
          <w:rStyle w:val="Hyperlink"/>
        </w:rPr>
        <w:fldChar w:fldCharType="separate"/>
      </w:r>
      <w:r w:rsidR="00A43E92" w:rsidRPr="00B536D1">
        <w:rPr>
          <w:rStyle w:val="Hyperlink"/>
        </w:rPr>
        <w:t>Assigning values to variables in shell scripts</w:t>
      </w:r>
      <w:r w:rsidRPr="00B536D1">
        <w:rPr>
          <w:rStyle w:val="Hyperlink"/>
        </w:rPr>
        <w:fldChar w:fldCharType="end"/>
      </w:r>
      <w:r w:rsidR="004D338B">
        <w:tab/>
      </w:r>
    </w:p>
    <w:p w:rsidR="001522AE" w:rsidRDefault="001522AE" w:rsidP="001522AE">
      <w:r>
        <w:t xml:space="preserve">A free </w:t>
      </w:r>
      <w:proofErr w:type="spellStart"/>
      <w:r>
        <w:t>linux</w:t>
      </w:r>
      <w:proofErr w:type="spellEnd"/>
      <w:r>
        <w:t xml:space="preserve"> shell scripting tutorial:</w:t>
      </w:r>
    </w:p>
    <w:p w:rsidR="001522AE" w:rsidRPr="00D216E0" w:rsidRDefault="00B1629B" w:rsidP="004D338B">
      <w:pPr>
        <w:pStyle w:val="BodyText"/>
        <w:shd w:val="clear" w:color="auto" w:fill="F2F2F2" w:themeFill="background1" w:themeFillShade="F2"/>
        <w:ind w:firstLine="540"/>
        <w:jc w:val="left"/>
        <w:rPr>
          <w:rStyle w:val="Hyperlink"/>
          <w:i/>
        </w:rPr>
      </w:pPr>
      <w:hyperlink r:id="rId32" w:history="1">
        <w:r w:rsidR="001522AE" w:rsidRPr="001522AE">
          <w:rPr>
            <w:rStyle w:val="Hyperlink"/>
          </w:rPr>
          <w:t>http://www.freeos.com/guides/lsst/</w:t>
        </w:r>
      </w:hyperlink>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6435"/>
      </w:tblGrid>
      <w:tr w:rsidR="001522AE" w:rsidTr="001522AE">
        <w:trPr>
          <w:trHeight w:val="323"/>
        </w:trPr>
        <w:tc>
          <w:tcPr>
            <w:tcW w:w="2925" w:type="dxa"/>
          </w:tcPr>
          <w:p w:rsidR="001522AE" w:rsidRDefault="001522AE" w:rsidP="001522AE">
            <w:pPr>
              <w:pStyle w:val="Quote"/>
            </w:pPr>
            <w:r>
              <w:t>Example 1</w:t>
            </w:r>
          </w:p>
          <w:p w:rsidR="001522AE" w:rsidRDefault="001522AE" w:rsidP="001522AE">
            <w:pPr>
              <w:pStyle w:val="Quote"/>
            </w:pPr>
            <w:r>
              <w:t xml:space="preserve">The text ‘hello’ is assigned to the variable named </w:t>
            </w:r>
            <w:proofErr w:type="gramStart"/>
            <w:r>
              <w:rPr>
                <w:i/>
              </w:rPr>
              <w:t xml:space="preserve">output  </w:t>
            </w:r>
            <w:r>
              <w:t>The</w:t>
            </w:r>
            <w:proofErr w:type="gramEnd"/>
            <w:r>
              <w:t xml:space="preserve"> value of the variable is expressed as $</w:t>
            </w:r>
            <w:r>
              <w:rPr>
                <w:i/>
              </w:rPr>
              <w:t>output</w:t>
            </w:r>
            <w:r>
              <w:t xml:space="preserve"> The variable name can be any word.</w:t>
            </w:r>
          </w:p>
        </w:tc>
        <w:tc>
          <w:tcPr>
            <w:tcW w:w="6435" w:type="dxa"/>
          </w:tcPr>
          <w:p w:rsidR="001522AE" w:rsidRDefault="001522AE" w:rsidP="001522AE">
            <w:pPr>
              <w:pStyle w:val="Quote"/>
            </w:pPr>
            <w:r>
              <w:t>Example 2</w:t>
            </w:r>
          </w:p>
          <w:p w:rsidR="001522AE" w:rsidRDefault="001522AE" w:rsidP="001522AE">
            <w:pPr>
              <w:pStyle w:val="Quote"/>
            </w:pPr>
            <w:r>
              <w:t xml:space="preserve">The number </w:t>
            </w:r>
            <w:r>
              <w:rPr>
                <w:i/>
              </w:rPr>
              <w:t>1</w:t>
            </w:r>
            <w:r>
              <w:t xml:space="preserve"> is assigned to the variable named </w:t>
            </w:r>
            <w:r>
              <w:rPr>
                <w:i/>
              </w:rPr>
              <w:t xml:space="preserve">value.  </w:t>
            </w:r>
            <w:r>
              <w:t>The value of the variable is expressed as $</w:t>
            </w:r>
            <w:r>
              <w:rPr>
                <w:i/>
              </w:rPr>
              <w:t>value</w:t>
            </w:r>
            <w:r>
              <w:t xml:space="preserve"> </w:t>
            </w:r>
          </w:p>
          <w:p w:rsidR="001522AE" w:rsidRDefault="001522AE" w:rsidP="001522AE">
            <w:pPr>
              <w:pStyle w:val="Quote"/>
            </w:pPr>
            <w:r>
              <w:t>$</w:t>
            </w:r>
            <w:r>
              <w:rPr>
                <w:i/>
              </w:rPr>
              <w:t xml:space="preserve">1 </w:t>
            </w:r>
            <w:r>
              <w:t xml:space="preserve">is assigned value 2 from the command line (outside the shell script). This number </w:t>
            </w:r>
            <w:r>
              <w:rPr>
                <w:i/>
              </w:rPr>
              <w:t>is</w:t>
            </w:r>
            <w:r>
              <w:t xml:space="preserve"> the first value on the command line after the </w:t>
            </w:r>
            <w:proofErr w:type="spellStart"/>
            <w:r>
              <w:rPr>
                <w:i/>
              </w:rPr>
              <w:t>prog</w:t>
            </w:r>
            <w:proofErr w:type="spellEnd"/>
            <w:r>
              <w:rPr>
                <w:i/>
              </w:rPr>
              <w:t xml:space="preserve"> name</w:t>
            </w:r>
            <w:r>
              <w:t xml:space="preserve"> </w:t>
            </w:r>
          </w:p>
          <w:p w:rsidR="001522AE" w:rsidRDefault="001522AE" w:rsidP="001522AE">
            <w:pPr>
              <w:pStyle w:val="Quote"/>
              <w:rPr>
                <w:i/>
              </w:rPr>
            </w:pPr>
            <w:r>
              <w:t xml:space="preserve">Arithmetic calculations are carried out by a shell program called </w:t>
            </w:r>
            <w:proofErr w:type="spellStart"/>
            <w:r>
              <w:rPr>
                <w:i/>
              </w:rPr>
              <w:t>expr</w:t>
            </w:r>
            <w:proofErr w:type="spellEnd"/>
            <w:r>
              <w:rPr>
                <w:i/>
              </w:rPr>
              <w:t>.</w:t>
            </w:r>
          </w:p>
        </w:tc>
      </w:tr>
      <w:tr w:rsidR="001522AE" w:rsidTr="001522AE">
        <w:trPr>
          <w:trHeight w:val="525"/>
        </w:trPr>
        <w:tc>
          <w:tcPr>
            <w:tcW w:w="2925" w:type="dxa"/>
          </w:tcPr>
          <w:p w:rsidR="001522AE" w:rsidRDefault="001522AE" w:rsidP="001522AE">
            <w:pPr>
              <w:pStyle w:val="Quote"/>
            </w:pPr>
            <w:r>
              <w:t>%</w:t>
            </w:r>
            <w:proofErr w:type="spellStart"/>
            <w:r>
              <w:t>prog_name</w:t>
            </w:r>
            <w:proofErr w:type="spellEnd"/>
          </w:p>
        </w:tc>
        <w:tc>
          <w:tcPr>
            <w:tcW w:w="6435" w:type="dxa"/>
          </w:tcPr>
          <w:p w:rsidR="001522AE" w:rsidRDefault="001522AE" w:rsidP="001522AE">
            <w:pPr>
              <w:pStyle w:val="Quote"/>
            </w:pPr>
            <w:r>
              <w:t>%</w:t>
            </w:r>
            <w:proofErr w:type="spellStart"/>
            <w:r>
              <w:t>prog_name</w:t>
            </w:r>
            <w:proofErr w:type="spellEnd"/>
            <w:r>
              <w:t xml:space="preserve"> 2</w:t>
            </w:r>
          </w:p>
        </w:tc>
      </w:tr>
      <w:tr w:rsidR="001522AE" w:rsidTr="001522AE">
        <w:trPr>
          <w:trHeight w:val="1052"/>
        </w:trPr>
        <w:tc>
          <w:tcPr>
            <w:tcW w:w="2925" w:type="dxa"/>
          </w:tcPr>
          <w:p w:rsidR="001522AE" w:rsidRDefault="00176F7D" w:rsidP="001522AE">
            <w:pPr>
              <w:pStyle w:val="Quote"/>
            </w:pPr>
            <w:r>
              <w:t>#!</w:t>
            </w:r>
            <w:r w:rsidR="001522AE">
              <w:t>/bin/</w:t>
            </w:r>
            <w:proofErr w:type="spellStart"/>
            <w:r w:rsidR="001522AE">
              <w:t>sh</w:t>
            </w:r>
            <w:proofErr w:type="spellEnd"/>
          </w:p>
          <w:p w:rsidR="001522AE" w:rsidRDefault="00225936" w:rsidP="001522AE">
            <w:pPr>
              <w:pStyle w:val="Quote"/>
            </w:pPr>
            <w:r>
              <w:t>Output ’</w:t>
            </w:r>
            <w:r w:rsidR="003B1BA9">
              <w:t>H</w:t>
            </w:r>
            <w:r w:rsidR="001522AE">
              <w:t>ello</w:t>
            </w:r>
            <w:r w:rsidR="003B1BA9">
              <w:t>, handsome</w:t>
            </w:r>
            <w:r w:rsidR="001522AE">
              <w:t>’</w:t>
            </w:r>
          </w:p>
          <w:p w:rsidR="001522AE" w:rsidRDefault="001522AE" w:rsidP="001522AE">
            <w:pPr>
              <w:pStyle w:val="Quote"/>
            </w:pPr>
            <w:r>
              <w:t>echo $output</w:t>
            </w:r>
          </w:p>
        </w:tc>
        <w:tc>
          <w:tcPr>
            <w:tcW w:w="6435" w:type="dxa"/>
          </w:tcPr>
          <w:p w:rsidR="001522AE" w:rsidRDefault="00176F7D" w:rsidP="001522AE">
            <w:pPr>
              <w:pStyle w:val="Quote"/>
            </w:pPr>
            <w:r>
              <w:t>#!</w:t>
            </w:r>
            <w:r w:rsidR="001522AE">
              <w:t>/bin/</w:t>
            </w:r>
            <w:proofErr w:type="spellStart"/>
            <w:r w:rsidR="001522AE">
              <w:t>sh</w:t>
            </w:r>
            <w:proofErr w:type="spellEnd"/>
          </w:p>
          <w:p w:rsidR="001522AE" w:rsidRDefault="001522AE" w:rsidP="0005783B">
            <w:pPr>
              <w:pStyle w:val="Quote"/>
            </w:pPr>
            <w:r>
              <w:t>value=1</w:t>
            </w:r>
          </w:p>
          <w:p w:rsidR="0005783B" w:rsidRPr="0005783B" w:rsidRDefault="0005783B" w:rsidP="0005783B">
            <w:pPr>
              <w:pStyle w:val="Quote"/>
            </w:pPr>
            <w:r>
              <w:t>$</w:t>
            </w:r>
            <w:proofErr w:type="spellStart"/>
            <w:r>
              <w:t>new_value</w:t>
            </w:r>
            <w:proofErr w:type="spellEnd"/>
            <w:r>
              <w:t xml:space="preserve"> = $[1+$value]</w:t>
            </w:r>
          </w:p>
          <w:p w:rsidR="001522AE" w:rsidRDefault="001522AE" w:rsidP="0005783B">
            <w:pPr>
              <w:pStyle w:val="Quote"/>
            </w:pPr>
            <w:r>
              <w:t>echo $</w:t>
            </w:r>
            <w:proofErr w:type="spellStart"/>
            <w:r w:rsidR="0005783B">
              <w:t>new_value</w:t>
            </w:r>
            <w:proofErr w:type="spellEnd"/>
          </w:p>
        </w:tc>
      </w:tr>
    </w:tbl>
    <w:p w:rsidR="001522AE" w:rsidRPr="001522AE" w:rsidRDefault="001522AE" w:rsidP="001522AE"/>
    <w:p w:rsidR="00A43E92" w:rsidRPr="00E36AE7" w:rsidRDefault="00B1629B" w:rsidP="00D216E0">
      <w:pPr>
        <w:pStyle w:val="ListParagraph"/>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bookmarkStart w:id="43" w:name="shellscripttologinautomatically"/>
    <w:bookmarkEnd w:id="43"/>
    <w:p w:rsidR="00E36AE7" w:rsidRDefault="00280800" w:rsidP="00A43E92">
      <w:pPr>
        <w:pStyle w:val="Heading4"/>
        <w:tabs>
          <w:tab w:val="left" w:pos="6840"/>
        </w:tabs>
      </w:pPr>
      <w:r>
        <w:fldChar w:fldCharType="begin"/>
      </w:r>
      <w:r w:rsidR="00B536D1">
        <w:instrText>HYPERLINK \l "script2login"</w:instrText>
      </w:r>
      <w:r>
        <w:fldChar w:fldCharType="separate"/>
      </w:r>
      <w:r w:rsidR="00B536D1" w:rsidRPr="008C02E2">
        <w:rPr>
          <w:rStyle w:val="Hyperlink"/>
        </w:rPr>
        <w:t>Creating a shell script to log in automatically</w:t>
      </w:r>
      <w:r>
        <w:fldChar w:fldCharType="end"/>
      </w:r>
      <w:r w:rsidR="004D338B">
        <w:tab/>
      </w:r>
    </w:p>
    <w:p w:rsidR="00B536D1" w:rsidRPr="00D216E0" w:rsidRDefault="00B1629B" w:rsidP="00D216E0">
      <w:pPr>
        <w:pStyle w:val="ListParagraph"/>
        <w:rPr>
          <w:rStyle w:val="Hyperlink"/>
          <w:i w:val="0"/>
          <w:iCs w:val="0"/>
        </w:rPr>
      </w:pPr>
      <w:hyperlink w:anchor="TOC" w:history="1">
        <w:r w:rsidR="004D338B" w:rsidRPr="00E36AE7">
          <w:rPr>
            <w:rStyle w:val="Hyperlink"/>
            <w:i w:val="0"/>
            <w:iCs w:val="0"/>
          </w:rPr>
          <w:t>TOC</w:t>
        </w:r>
      </w:hyperlink>
      <w:r w:rsidR="004D338B" w:rsidRPr="00D216E0">
        <w:rPr>
          <w:rStyle w:val="Hyperlink"/>
          <w:i w:val="0"/>
          <w:iCs w:val="0"/>
        </w:rPr>
        <w:t xml:space="preserve">  </w:t>
      </w:r>
      <w:hyperlink w:anchor="FileManipulation" w:history="1">
        <w:r w:rsidR="004D338B" w:rsidRPr="00E36AE7">
          <w:rPr>
            <w:rStyle w:val="Hyperlink"/>
            <w:i w:val="0"/>
            <w:iCs w:val="0"/>
          </w:rPr>
          <w:t>File Manipulation</w:t>
        </w:r>
      </w:hyperlink>
    </w:p>
    <w:p w:rsidR="00A43E92" w:rsidRPr="00A43E92" w:rsidRDefault="00A43E92" w:rsidP="00A43E92"/>
    <w:p w:rsidR="00E36AE7" w:rsidRDefault="00B536D1" w:rsidP="00A43E92">
      <w:pPr>
        <w:pStyle w:val="Heading4"/>
        <w:tabs>
          <w:tab w:val="left" w:pos="6840"/>
        </w:tabs>
      </w:pPr>
      <w:bookmarkStart w:id="44" w:name="comparingfiles"/>
      <w:bookmarkEnd w:id="44"/>
      <w:r>
        <w:t>Comparing files</w:t>
      </w:r>
    </w:p>
    <w:p w:rsidR="00A43E92" w:rsidRDefault="002C7D18" w:rsidP="002C7D18">
      <w:pPr>
        <w:pStyle w:val="Quote"/>
      </w:pPr>
      <w:r>
        <w:t>%diff file1 file2</w:t>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bookmarkStart w:id="45" w:name="concatenatefiles"/>
    <w:bookmarkEnd w:id="45"/>
    <w:p w:rsidR="00E36AE7" w:rsidRDefault="00280800" w:rsidP="006610F1">
      <w:pPr>
        <w:pStyle w:val="Heading4"/>
        <w:tabs>
          <w:tab w:val="left" w:pos="6840"/>
        </w:tabs>
      </w:pPr>
      <w:r w:rsidRPr="00B536D1">
        <w:rPr>
          <w:rStyle w:val="Hyperlink"/>
        </w:rPr>
        <w:fldChar w:fldCharType="begin"/>
      </w:r>
      <w:r w:rsidR="00A43E92" w:rsidRPr="00221C71">
        <w:rPr>
          <w:rStyle w:val="Hyperlink"/>
        </w:rPr>
        <w:instrText>HYPERLINK \l "Concatenatingfiles"</w:instrText>
      </w:r>
      <w:r w:rsidRPr="00B536D1">
        <w:rPr>
          <w:rStyle w:val="Hyperlink"/>
        </w:rPr>
        <w:fldChar w:fldCharType="separate"/>
      </w:r>
      <w:r w:rsidR="00A43E92" w:rsidRPr="00221C71">
        <w:rPr>
          <w:rStyle w:val="Hyperlink"/>
        </w:rPr>
        <w:t>Concatenating</w:t>
      </w:r>
      <w:r w:rsidR="00A43E92" w:rsidRPr="00B536D1">
        <w:rPr>
          <w:rStyle w:val="Hyperlink"/>
        </w:rPr>
        <w:t xml:space="preserve"> files</w:t>
      </w:r>
      <w:r w:rsidRPr="00B536D1">
        <w:rPr>
          <w:rStyle w:val="Hyperlink"/>
        </w:rPr>
        <w:fldChar w:fldCharType="end"/>
      </w:r>
      <w:r w:rsidR="004D338B">
        <w:tab/>
      </w:r>
    </w:p>
    <w:p w:rsidR="004D338B" w:rsidRDefault="004D338B" w:rsidP="004D338B">
      <w:r>
        <w:t xml:space="preserve">When you have one files you would like to append to another use the </w:t>
      </w:r>
    </w:p>
    <w:p w:rsidR="00221C71" w:rsidRDefault="002C7D18" w:rsidP="00E15E26">
      <w:pPr>
        <w:pStyle w:val="Quote"/>
      </w:pPr>
      <w:r>
        <w:t>%</w:t>
      </w:r>
      <w:r w:rsidR="004D338B">
        <w:t>cat file1 file2 &gt; file3</w:t>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p w:rsidR="00A176C8" w:rsidRDefault="00B536D1" w:rsidP="00A43E92">
      <w:pPr>
        <w:pStyle w:val="Heading4"/>
        <w:tabs>
          <w:tab w:val="left" w:pos="6840"/>
        </w:tabs>
      </w:pPr>
      <w:bookmarkStart w:id="46" w:name="copyafiletohomedirectory"/>
      <w:bookmarkEnd w:id="46"/>
      <w:r>
        <w:t>Copy</w:t>
      </w:r>
      <w:r w:rsidR="00A43E92">
        <w:t>ing a file to your home directory</w:t>
      </w:r>
    </w:p>
    <w:p w:rsidR="00A176C8" w:rsidRDefault="00A176C8" w:rsidP="00A176C8">
      <w:r>
        <w:t>To be safe, don’t work on the original version of a file.  Make a copy</w:t>
      </w:r>
    </w:p>
    <w:p w:rsidR="00A176C8" w:rsidRDefault="00A176C8" w:rsidP="00A176C8">
      <w:r>
        <w:t xml:space="preserve">Type in </w:t>
      </w:r>
      <w:proofErr w:type="spellStart"/>
      <w:r>
        <w:t>cp</w:t>
      </w:r>
      <w:proofErr w:type="spellEnd"/>
      <w:r>
        <w:t xml:space="preserve"> (which means copy) and then the file name:</w:t>
      </w:r>
    </w:p>
    <w:p w:rsidR="00A176C8" w:rsidRDefault="00A176C8" w:rsidP="00A176C8">
      <w:pPr>
        <w:pStyle w:val="Quote"/>
      </w:pPr>
      <w:r>
        <w:t xml:space="preserve">% </w:t>
      </w:r>
      <w:proofErr w:type="spellStart"/>
      <w:r>
        <w:t>cp</w:t>
      </w:r>
      <w:proofErr w:type="spellEnd"/>
      <w:r>
        <w:t xml:space="preserve"> (FROM</w:t>
      </w:r>
      <w:proofErr w:type="gramStart"/>
      <w:r>
        <w:t>)filename</w:t>
      </w:r>
      <w:proofErr w:type="gramEnd"/>
      <w:r>
        <w:t xml:space="preserve">  (TO)filename2</w:t>
      </w:r>
    </w:p>
    <w:p w:rsidR="00A176C8" w:rsidRDefault="00A176C8" w:rsidP="00A176C8">
      <w:r>
        <w:t>If you don’t remember the file name, hit the tab key and it will try to find the file name for you.</w:t>
      </w:r>
    </w:p>
    <w:p w:rsidR="00A176C8" w:rsidRDefault="00A176C8" w:rsidP="00A176C8">
      <w:r>
        <w:t>Example: Copy test 2.sh</w:t>
      </w:r>
    </w:p>
    <w:p w:rsidR="00A176C8" w:rsidRDefault="00A176C8" w:rsidP="00A176C8">
      <w:r>
        <w:t>Type:</w:t>
      </w:r>
    </w:p>
    <w:p w:rsidR="00A176C8" w:rsidRDefault="00A176C8" w:rsidP="00A176C8">
      <w:pPr>
        <w:pStyle w:val="Quote"/>
      </w:pPr>
      <w:r>
        <w:tab/>
        <w:t xml:space="preserve">% </w:t>
      </w:r>
      <w:proofErr w:type="spellStart"/>
      <w:r>
        <w:t>cp</w:t>
      </w:r>
      <w:proofErr w:type="spellEnd"/>
      <w:r>
        <w:t xml:space="preserve"> test2.sh test1.sh</w:t>
      </w:r>
    </w:p>
    <w:p w:rsidR="00A176C8" w:rsidRDefault="00A176C8" w:rsidP="00A176C8">
      <w:r>
        <w:t>You have now made a copy of test2.sh named test1.sh</w:t>
      </w:r>
    </w:p>
    <w:p w:rsidR="00A176C8" w:rsidRDefault="00A176C8" w:rsidP="00A176C8">
      <w:r>
        <w:t>To test the copy</w:t>
      </w:r>
    </w:p>
    <w:p w:rsidR="00A176C8" w:rsidRDefault="00A176C8" w:rsidP="00A176C8">
      <w:r>
        <w:t xml:space="preserve">Type </w:t>
      </w:r>
    </w:p>
    <w:p w:rsidR="00A176C8" w:rsidRDefault="00A176C8" w:rsidP="00A176C8">
      <w:pPr>
        <w:pStyle w:val="Quote"/>
      </w:pPr>
      <w:r>
        <w:t>%</w:t>
      </w:r>
      <w:proofErr w:type="spellStart"/>
      <w:r>
        <w:t>ls</w:t>
      </w:r>
      <w:proofErr w:type="spellEnd"/>
      <w:r>
        <w:t xml:space="preserve"> –l</w:t>
      </w:r>
    </w:p>
    <w:p w:rsidR="00A176C8" w:rsidRDefault="00A176C8" w:rsidP="00A176C8">
      <w:r>
        <w:t>A list of programs will pop up and you should see test1.sh listed.</w:t>
      </w:r>
    </w:p>
    <w:p w:rsidR="00A43E92" w:rsidRPr="00D216E0" w:rsidRDefault="004D338B" w:rsidP="00A43E92">
      <w:pPr>
        <w:pStyle w:val="Heading4"/>
        <w:tabs>
          <w:tab w:val="left" w:pos="6840"/>
        </w:tabs>
        <w:rPr>
          <w:rStyle w:val="Hyperlink"/>
        </w:rPr>
      </w:pPr>
      <w:r>
        <w:tab/>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A43E92" w:rsidRPr="00A43E92" w:rsidRDefault="00A43E92" w:rsidP="00A43E92"/>
    <w:bookmarkStart w:id="47" w:name="deletingfiles"/>
    <w:bookmarkEnd w:id="47"/>
    <w:p w:rsidR="00B536D1" w:rsidRPr="00D216E0" w:rsidRDefault="00280800" w:rsidP="00E36AE7">
      <w:pPr>
        <w:pStyle w:val="Heading4"/>
        <w:rPr>
          <w:rStyle w:val="Hyperlink"/>
          <w:iCs w:val="0"/>
        </w:rPr>
      </w:pPr>
      <w:r w:rsidRPr="00E36AE7">
        <w:fldChar w:fldCharType="begin"/>
      </w:r>
      <w:r w:rsidR="00B536D1" w:rsidRPr="00E36AE7">
        <w:instrText>HYPERLINK \l "Deleting_files"</w:instrText>
      </w:r>
      <w:r w:rsidRPr="00E36AE7">
        <w:fldChar w:fldCharType="separate"/>
      </w:r>
      <w:r w:rsidR="00B536D1" w:rsidRPr="00E36AE7">
        <w:rPr>
          <w:rStyle w:val="Hyperlink"/>
          <w:i w:val="0"/>
          <w:iCs w:val="0"/>
        </w:rPr>
        <w:t>Deleting Files</w:t>
      </w:r>
      <w:r w:rsidRPr="00E36AE7">
        <w:fldChar w:fldCharType="end"/>
      </w:r>
      <w:r w:rsidR="004D338B" w:rsidRPr="00E36AE7">
        <w:tab/>
      </w:r>
    </w:p>
    <w:p w:rsidR="00A43E92" w:rsidRDefault="0047702A" w:rsidP="00E84F17">
      <w:pPr>
        <w:pStyle w:val="Quote"/>
      </w:pPr>
      <w:r>
        <w:rPr>
          <w:b/>
        </w:rPr>
        <w:t>%</w:t>
      </w:r>
      <w:proofErr w:type="spellStart"/>
      <w:r>
        <w:t>rm</w:t>
      </w:r>
      <w:proofErr w:type="spellEnd"/>
      <w:r>
        <w:t xml:space="preserve"> filename</w:t>
      </w:r>
    </w:p>
    <w:p w:rsidR="00CB3740" w:rsidRDefault="00CB3740" w:rsidP="00CB3740">
      <w:r>
        <w:t>In order to delete a file without any bothersome questions from the operating system enter:</w:t>
      </w:r>
    </w:p>
    <w:p w:rsidR="00CB3740" w:rsidRDefault="00CB3740" w:rsidP="00CB3740">
      <w:pPr>
        <w:pStyle w:val="Quote"/>
      </w:pPr>
      <w:r>
        <w:t>%</w:t>
      </w:r>
      <w:proofErr w:type="spellStart"/>
      <w:r>
        <w:t>rm</w:t>
      </w:r>
      <w:proofErr w:type="spellEnd"/>
      <w:r>
        <w:t xml:space="preserve"> –</w:t>
      </w:r>
      <w:proofErr w:type="spellStart"/>
      <w:proofErr w:type="gramStart"/>
      <w:r>
        <w:t>rf</w:t>
      </w:r>
      <w:proofErr w:type="spellEnd"/>
      <w:proofErr w:type="gramEnd"/>
      <w:r>
        <w:t xml:space="preserve"> filename</w:t>
      </w:r>
    </w:p>
    <w:p w:rsidR="00CB3740" w:rsidRPr="00CB3740" w:rsidRDefault="00CB3740" w:rsidP="00CB3740">
      <w:r>
        <w:t>The following instruction will mean INSTANT DEATH and RIDICULE In order to delete everything you own system enter:</w:t>
      </w:r>
    </w:p>
    <w:p w:rsidR="00CB3740" w:rsidRDefault="00CB3740" w:rsidP="00CB3740">
      <w:pPr>
        <w:pStyle w:val="Quote"/>
      </w:pPr>
      <w:r>
        <w:t>%</w:t>
      </w:r>
      <w:proofErr w:type="spellStart"/>
      <w:r>
        <w:t>rm</w:t>
      </w:r>
      <w:proofErr w:type="spellEnd"/>
      <w:r>
        <w:t xml:space="preserve"> –</w:t>
      </w:r>
      <w:proofErr w:type="spellStart"/>
      <w:proofErr w:type="gramStart"/>
      <w:r>
        <w:t>rf</w:t>
      </w:r>
      <w:proofErr w:type="spellEnd"/>
      <w:proofErr w:type="gramEnd"/>
      <w:r>
        <w:t xml:space="preserve"> *</w:t>
      </w:r>
    </w:p>
    <w:p w:rsidR="00CB3740" w:rsidRPr="00CB3740" w:rsidRDefault="00CB3740" w:rsidP="00CB3740"/>
    <w:p w:rsidR="00CB3740" w:rsidRPr="002B793C" w:rsidRDefault="00CB3740" w:rsidP="00CB3740">
      <w:pPr>
        <w:pStyle w:val="ListParagraph"/>
        <w:pBdr>
          <w:bottom w:val="none" w:sz="0" w:space="0" w:color="auto"/>
        </w:pBdr>
        <w:spacing w:before="0" w:after="0"/>
        <w:ind w:left="1440"/>
        <w:contextualSpacing/>
        <w:jc w:val="left"/>
        <w:outlineLvl w:val="9"/>
      </w:pPr>
      <w:r w:rsidRPr="002B793C">
        <w:rPr>
          <w:b/>
        </w:rPr>
        <w:t>Instant death</w:t>
      </w:r>
      <w:r>
        <w:t xml:space="preserve"> for your grade and will result in many people laughing at you</w:t>
      </w:r>
    </w:p>
    <w:p w:rsidR="00CB3740" w:rsidRPr="00CB3740" w:rsidRDefault="00CB3740" w:rsidP="00CB3740"/>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A43E92" w:rsidRPr="00A43E92" w:rsidRDefault="00A43E92" w:rsidP="00A43E92"/>
    <w:p w:rsidR="00B536D1" w:rsidRPr="00D216E0" w:rsidRDefault="00B536D1" w:rsidP="00A43E92">
      <w:pPr>
        <w:pStyle w:val="Heading4"/>
        <w:tabs>
          <w:tab w:val="left" w:pos="6840"/>
        </w:tabs>
        <w:rPr>
          <w:rStyle w:val="Hyperlink"/>
        </w:rPr>
      </w:pPr>
      <w:bookmarkStart w:id="48" w:name="duplicatingfiles"/>
      <w:bookmarkEnd w:id="48"/>
      <w:r>
        <w:t>Duplicating files</w:t>
      </w:r>
      <w:r w:rsidR="004D338B">
        <w:tab/>
      </w:r>
    </w:p>
    <w:p w:rsidR="00A43E92" w:rsidRDefault="002C7D18" w:rsidP="002C7D18">
      <w:pPr>
        <w:pStyle w:val="Quote"/>
      </w:pPr>
      <w:r>
        <w:t>%</w:t>
      </w:r>
      <w:proofErr w:type="spellStart"/>
      <w:r>
        <w:t>cp</w:t>
      </w:r>
      <w:proofErr w:type="spellEnd"/>
      <w:r>
        <w:t xml:space="preserve"> file1 file2</w:t>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bookmarkStart w:id="49" w:name="Editing_a_file"/>
    <w:bookmarkEnd w:id="49"/>
    <w:p w:rsidR="007F5629" w:rsidRPr="00E36AE7" w:rsidRDefault="00280800" w:rsidP="00E36AE7">
      <w:pPr>
        <w:pStyle w:val="Heading4"/>
        <w:tabs>
          <w:tab w:val="left" w:pos="6840"/>
        </w:tabs>
        <w:rPr>
          <w:i w:val="0"/>
          <w:iCs w:val="0"/>
          <w:color w:val="00B0F0"/>
        </w:rPr>
      </w:pPr>
      <w:r w:rsidRPr="005673F3">
        <w:fldChar w:fldCharType="begin"/>
      </w:r>
      <w:r w:rsidR="007F5629" w:rsidRPr="005673F3">
        <w:instrText>HYPERLINK \l "editfile"</w:instrText>
      </w:r>
      <w:r w:rsidRPr="005673F3">
        <w:fldChar w:fldCharType="separate"/>
      </w:r>
      <w:r w:rsidR="007F5629" w:rsidRPr="005673F3">
        <w:t>Editing a file</w:t>
      </w:r>
      <w:r w:rsidRPr="005673F3">
        <w:fldChar w:fldCharType="end"/>
      </w:r>
      <w:r w:rsidR="004D338B">
        <w:tab/>
      </w:r>
    </w:p>
    <w:p w:rsidR="007F5629" w:rsidRPr="001522AE" w:rsidRDefault="007F5629" w:rsidP="001522AE">
      <w:pPr>
        <w:pStyle w:val="Quote"/>
      </w:pPr>
      <w:r w:rsidRPr="001522AE">
        <w:t>%</w:t>
      </w:r>
      <w:r w:rsidR="00384041" w:rsidRPr="001522AE">
        <w:t xml:space="preserve"> </w:t>
      </w:r>
      <w:proofErr w:type="spellStart"/>
      <w:r w:rsidRPr="001522AE">
        <w:t>gedit</w:t>
      </w:r>
      <w:proofErr w:type="spellEnd"/>
      <w:r w:rsidRPr="001522AE">
        <w:t xml:space="preserve"> .</w:t>
      </w:r>
      <w:proofErr w:type="spellStart"/>
      <w:r w:rsidR="00CB3740">
        <w:t>cshrc</w:t>
      </w:r>
      <w:proofErr w:type="spellEnd"/>
    </w:p>
    <w:p w:rsidR="007F5629" w:rsidRPr="001522AE" w:rsidRDefault="00AA7624" w:rsidP="001A3F3C">
      <w:r>
        <w:t>M</w:t>
      </w:r>
      <w:r w:rsidR="007F5629" w:rsidRPr="001522AE">
        <w:t>ove down</w:t>
      </w:r>
      <w:r>
        <w:t xml:space="preserve"> (use cursor arrows)</w:t>
      </w:r>
      <w:r w:rsidR="007F5629" w:rsidRPr="001522AE">
        <w:t xml:space="preserve"> until you see the line that has the word "source" in it</w:t>
      </w:r>
      <w:r>
        <w:t xml:space="preserve"> and </w:t>
      </w:r>
      <w:r w:rsidR="007F5629" w:rsidRPr="001522AE">
        <w:t xml:space="preserve">on the next line </w:t>
      </w:r>
      <w:r w:rsidR="0047702A" w:rsidRPr="001522AE">
        <w:t>enter</w:t>
      </w:r>
      <w:r w:rsidR="007F5629" w:rsidRPr="001522AE">
        <w:t>:</w:t>
      </w:r>
    </w:p>
    <w:p w:rsidR="007F5629" w:rsidRPr="001522AE" w:rsidRDefault="0047702A" w:rsidP="001522AE">
      <w:pPr>
        <w:pStyle w:val="Quote"/>
      </w:pPr>
      <w:r w:rsidRPr="001522AE">
        <w:t xml:space="preserve">% </w:t>
      </w:r>
      <w:r w:rsidR="007F5629" w:rsidRPr="001522AE">
        <w:t>source /</w:t>
      </w:r>
      <w:proofErr w:type="spellStart"/>
      <w:r w:rsidR="007F5629" w:rsidRPr="001522AE">
        <w:t>usr</w:t>
      </w:r>
      <w:proofErr w:type="spellEnd"/>
      <w:r w:rsidR="007F5629" w:rsidRPr="001522AE">
        <w:t>/local/admin/</w:t>
      </w:r>
      <w:proofErr w:type="spellStart"/>
      <w:r w:rsidR="007F5629" w:rsidRPr="001522AE">
        <w:t>cshrc_local</w:t>
      </w:r>
      <w:proofErr w:type="spellEnd"/>
    </w:p>
    <w:p w:rsidR="007F5629" w:rsidRPr="001522AE" w:rsidRDefault="00AA7624" w:rsidP="001A3F3C">
      <w:r>
        <w:t>Exit</w:t>
      </w:r>
      <w:r w:rsidR="007F5629" w:rsidRPr="001522AE">
        <w:t xml:space="preserve"> </w:t>
      </w:r>
      <w:proofErr w:type="spellStart"/>
      <w:r w:rsidR="007F5629" w:rsidRPr="001522AE">
        <w:t>gedit</w:t>
      </w:r>
      <w:proofErr w:type="spellEnd"/>
      <w:r>
        <w:t xml:space="preserve"> and enter the following instructions:</w:t>
      </w:r>
    </w:p>
    <w:p w:rsidR="00CB3740" w:rsidRPr="00CB3740" w:rsidRDefault="00AA7624" w:rsidP="00CB3740">
      <w:pPr>
        <w:pStyle w:val="Quote"/>
      </w:pPr>
      <w:r>
        <w:t>% source .</w:t>
      </w:r>
      <w:proofErr w:type="spellStart"/>
      <w:r>
        <w:t>cshrc</w:t>
      </w:r>
      <w:proofErr w:type="spellEnd"/>
      <w:r>
        <w:t xml:space="preserve"> </w:t>
      </w:r>
      <w:r w:rsidR="007F5629" w:rsidRPr="001522AE">
        <w:t>(updates the behavior of your operat</w:t>
      </w:r>
      <w:r w:rsidR="00F074B2">
        <w:t>i</w:t>
      </w:r>
      <w:r w:rsidR="007F5629" w:rsidRPr="001522AE">
        <w:t>ng system)</w:t>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p w:rsidR="00B536D1" w:rsidRDefault="00B536D1" w:rsidP="00A43E92">
      <w:pPr>
        <w:pStyle w:val="Heading4"/>
        <w:tabs>
          <w:tab w:val="left" w:pos="6840"/>
        </w:tabs>
      </w:pPr>
      <w:bookmarkStart w:id="50" w:name="greppingfiles"/>
      <w:bookmarkEnd w:id="50"/>
      <w:r w:rsidRPr="00273F8F">
        <w:t>Examining content without directly opening the file</w:t>
      </w:r>
    </w:p>
    <w:p w:rsidR="00D216E0" w:rsidRPr="00D216E0" w:rsidRDefault="00D216E0" w:rsidP="007E06EC">
      <w:pPr>
        <w:pStyle w:val="Quote"/>
      </w:pPr>
      <w:r>
        <w:rPr>
          <w:b/>
        </w:rPr>
        <w:t xml:space="preserve">% </w:t>
      </w:r>
      <w:proofErr w:type="spellStart"/>
      <w:r>
        <w:t>grep</w:t>
      </w:r>
      <w:proofErr w:type="spellEnd"/>
      <w:r>
        <w:rPr>
          <w:b/>
        </w:rPr>
        <w:t xml:space="preserve"> </w:t>
      </w:r>
      <w:proofErr w:type="spellStart"/>
      <w:r w:rsidRPr="00D216E0">
        <w:t>searchtext</w:t>
      </w:r>
      <w:proofErr w:type="spellEnd"/>
      <w:r w:rsidRPr="00D216E0">
        <w:t xml:space="preserve"> filename</w:t>
      </w:r>
      <w:r w:rsidR="007E06EC">
        <w:t>(s)</w:t>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bookmarkStart w:id="51" w:name="findingfiles"/>
    <w:bookmarkEnd w:id="51"/>
    <w:p w:rsidR="00B536D1" w:rsidRPr="00D216E0" w:rsidRDefault="00280800" w:rsidP="002C57DA">
      <w:pPr>
        <w:pStyle w:val="Heading4"/>
        <w:rPr>
          <w:rStyle w:val="Hyperlink"/>
          <w:iCs w:val="0"/>
        </w:rPr>
      </w:pPr>
      <w:r w:rsidRPr="00E36AE7">
        <w:rPr>
          <w:rStyle w:val="Hyperlink"/>
        </w:rPr>
        <w:fldChar w:fldCharType="begin"/>
      </w:r>
      <w:r w:rsidR="00B536D1" w:rsidRPr="002C57DA">
        <w:rPr>
          <w:rStyle w:val="Hyperlink"/>
        </w:rPr>
        <w:instrText>HYPERLINK \l "Finding_files"</w:instrText>
      </w:r>
      <w:r w:rsidRPr="00E36AE7">
        <w:rPr>
          <w:rStyle w:val="Hyperlink"/>
        </w:rPr>
        <w:fldChar w:fldCharType="separate"/>
      </w:r>
      <w:r w:rsidR="00B536D1" w:rsidRPr="002C57DA">
        <w:rPr>
          <w:rStyle w:val="Hyperlink"/>
        </w:rPr>
        <w:t>Findi</w:t>
      </w:r>
      <w:r w:rsidR="00B536D1" w:rsidRPr="002C57DA">
        <w:t>ng</w:t>
      </w:r>
      <w:r w:rsidR="00B536D1" w:rsidRPr="00E36AE7">
        <w:t xml:space="preserve"> f</w:t>
      </w:r>
      <w:r w:rsidR="00B536D1" w:rsidRPr="00E36AE7">
        <w:rPr>
          <w:rStyle w:val="Hyperlink"/>
          <w:i w:val="0"/>
          <w:iCs w:val="0"/>
        </w:rPr>
        <w:t>iles</w:t>
      </w:r>
      <w:r w:rsidRPr="00E36AE7">
        <w:rPr>
          <w:rStyle w:val="Hyperlink"/>
          <w:i w:val="0"/>
          <w:iCs w:val="0"/>
        </w:rPr>
        <w:fldChar w:fldCharType="end"/>
      </w:r>
      <w:r w:rsidR="004D338B" w:rsidRPr="00E36AE7">
        <w:tab/>
      </w:r>
    </w:p>
    <w:p w:rsidR="0047702A" w:rsidRDefault="0047702A" w:rsidP="001522AE">
      <w:pPr>
        <w:pStyle w:val="Quote"/>
      </w:pPr>
      <w:r>
        <w:rPr>
          <w:b/>
        </w:rPr>
        <w:t xml:space="preserve">% </w:t>
      </w:r>
      <w:r>
        <w:t>locate</w:t>
      </w:r>
      <w:r>
        <w:rPr>
          <w:b/>
        </w:rPr>
        <w:t xml:space="preserve"> </w:t>
      </w:r>
      <w:r>
        <w:t>filename</w:t>
      </w:r>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Default="002C57DA" w:rsidP="002C57DA">
      <w:pPr>
        <w:pStyle w:val="Heading4"/>
      </w:pPr>
      <w:bookmarkStart w:id="52" w:name="slocate_grep"/>
      <w:bookmarkEnd w:id="52"/>
      <w:r>
        <w:t xml:space="preserve">Finding files in combination with </w:t>
      </w:r>
      <w:proofErr w:type="spellStart"/>
      <w:r>
        <w:t>grep</w:t>
      </w:r>
      <w:proofErr w:type="spellEnd"/>
    </w:p>
    <w:p w:rsidR="002C57DA" w:rsidRDefault="002C57DA" w:rsidP="002C57DA">
      <w:r>
        <w:t xml:space="preserve">This instruction can be very useful when you are trying to locate a file from among many others.  </w:t>
      </w:r>
    </w:p>
    <w:p w:rsidR="002C57DA" w:rsidRDefault="002C57DA" w:rsidP="002C57DA">
      <w:pPr>
        <w:pStyle w:val="Quote"/>
      </w:pPr>
      <w:r>
        <w:t xml:space="preserve">% </w:t>
      </w:r>
      <w:proofErr w:type="spellStart"/>
      <w:r>
        <w:t>slocate</w:t>
      </w:r>
      <w:proofErr w:type="spellEnd"/>
      <w:r>
        <w:t xml:space="preserve"> </w:t>
      </w:r>
      <w:proofErr w:type="spellStart"/>
      <w:r>
        <w:t>perl</w:t>
      </w:r>
      <w:proofErr w:type="spellEnd"/>
      <w:r>
        <w:t xml:space="preserve"> | </w:t>
      </w:r>
      <w:proofErr w:type="spellStart"/>
      <w:r>
        <w:t>grep</w:t>
      </w:r>
      <w:proofErr w:type="spellEnd"/>
      <w:r>
        <w:t xml:space="preserve"> bin | </w:t>
      </w:r>
      <w:proofErr w:type="spellStart"/>
      <w:r>
        <w:t>grep</w:t>
      </w:r>
      <w:proofErr w:type="spellEnd"/>
      <w:r>
        <w:t xml:space="preserve"> </w:t>
      </w:r>
      <w:proofErr w:type="spellStart"/>
      <w:r>
        <w:t>usr</w:t>
      </w:r>
      <w:proofErr w:type="spellEnd"/>
    </w:p>
    <w:p w:rsidR="002C57DA" w:rsidRDefault="002C57DA" w:rsidP="002C57DA">
      <w:r>
        <w:t>In the example above we are attempting to locate “</w:t>
      </w:r>
      <w:proofErr w:type="spellStart"/>
      <w:r>
        <w:t>perl</w:t>
      </w:r>
      <w:proofErr w:type="spellEnd"/>
      <w:r>
        <w:t>”</w:t>
      </w:r>
    </w:p>
    <w:p w:rsidR="002C57DA" w:rsidRDefault="002C57DA" w:rsidP="002C57DA">
      <w:r>
        <w:t>We know that “</w:t>
      </w:r>
      <w:proofErr w:type="spellStart"/>
      <w:r>
        <w:t>perl</w:t>
      </w:r>
      <w:proofErr w:type="spellEnd"/>
      <w:r>
        <w:t>” exists within a directory called “bin”</w:t>
      </w:r>
    </w:p>
    <w:p w:rsidR="002C57DA" w:rsidRDefault="002C57DA" w:rsidP="002C57DA">
      <w:r>
        <w:t xml:space="preserve">If we do not use the </w:t>
      </w:r>
      <w:proofErr w:type="spellStart"/>
      <w:r>
        <w:t>grep</w:t>
      </w:r>
      <w:proofErr w:type="spellEnd"/>
      <w:r>
        <w:t xml:space="preserve"> command and only the first “</w:t>
      </w:r>
      <w:proofErr w:type="spellStart"/>
      <w:r>
        <w:t>slocate</w:t>
      </w:r>
      <w:proofErr w:type="spellEnd"/>
      <w:r>
        <w:t xml:space="preserve"> </w:t>
      </w:r>
      <w:proofErr w:type="spellStart"/>
      <w:r>
        <w:t>perl</w:t>
      </w:r>
      <w:proofErr w:type="spellEnd"/>
      <w:r>
        <w:t xml:space="preserve">” instruction the output to the terminal will be long and confusing.  To find this out for </w:t>
      </w:r>
      <w:proofErr w:type="gramStart"/>
      <w:r>
        <w:t>yourself</w:t>
      </w:r>
      <w:proofErr w:type="gramEnd"/>
      <w:r>
        <w:t xml:space="preserve"> try the following alone:</w:t>
      </w:r>
    </w:p>
    <w:p w:rsidR="002C57DA" w:rsidRDefault="002C57DA" w:rsidP="002C57DA">
      <w:pPr>
        <w:pStyle w:val="Quote"/>
      </w:pPr>
      <w:r>
        <w:t xml:space="preserve">% </w:t>
      </w:r>
      <w:proofErr w:type="spellStart"/>
      <w:r>
        <w:t>slocate</w:t>
      </w:r>
      <w:proofErr w:type="spellEnd"/>
      <w:r>
        <w:t xml:space="preserve"> </w:t>
      </w:r>
      <w:proofErr w:type="spellStart"/>
      <w:r>
        <w:t>perl</w:t>
      </w:r>
      <w:proofErr w:type="spellEnd"/>
      <w:r>
        <w:t xml:space="preserve"> </w:t>
      </w:r>
    </w:p>
    <w:p w:rsidR="002C57DA" w:rsidRDefault="002C57DA" w:rsidP="002C57DA">
      <w:r>
        <w:t>Once you see this output you can try the following, slightly longer sequence:</w:t>
      </w:r>
    </w:p>
    <w:p w:rsidR="002C57DA" w:rsidRDefault="002C57DA" w:rsidP="002C57DA">
      <w:pPr>
        <w:pStyle w:val="Quote"/>
      </w:pPr>
      <w:r>
        <w:t xml:space="preserve">% </w:t>
      </w:r>
      <w:proofErr w:type="spellStart"/>
      <w:r>
        <w:t>slocate</w:t>
      </w:r>
      <w:proofErr w:type="spellEnd"/>
      <w:r>
        <w:t xml:space="preserve"> </w:t>
      </w:r>
      <w:proofErr w:type="spellStart"/>
      <w:r>
        <w:t>perl</w:t>
      </w:r>
      <w:proofErr w:type="spellEnd"/>
      <w:r>
        <w:t xml:space="preserve"> | </w:t>
      </w:r>
      <w:proofErr w:type="spellStart"/>
      <w:r>
        <w:t>grep</w:t>
      </w:r>
      <w:proofErr w:type="spellEnd"/>
      <w:r>
        <w:t xml:space="preserve"> bin</w:t>
      </w:r>
    </w:p>
    <w:p w:rsidR="002C57DA" w:rsidRDefault="002C57DA" w:rsidP="002C57DA">
      <w:r>
        <w:t>The second “</w:t>
      </w:r>
      <w:proofErr w:type="spellStart"/>
      <w:r>
        <w:t>grep</w:t>
      </w:r>
      <w:proofErr w:type="spellEnd"/>
      <w:r>
        <w:t xml:space="preserve"> bin” commands filters out the preceding stream of text to those pieces that have “bin” in the file name or its complete directory address</w:t>
      </w:r>
    </w:p>
    <w:p w:rsidR="002C57DA" w:rsidRPr="002C57DA" w:rsidRDefault="002C57DA" w:rsidP="002C57DA"/>
    <w:p w:rsidR="002C57DA" w:rsidRDefault="002C57DA" w:rsidP="002C57DA">
      <w:r>
        <w:t>Finally try the full instruction:</w:t>
      </w:r>
    </w:p>
    <w:p w:rsidR="002C57DA" w:rsidRDefault="002C57DA" w:rsidP="002C57DA">
      <w:pPr>
        <w:pStyle w:val="Quote"/>
      </w:pPr>
      <w:r>
        <w:lastRenderedPageBreak/>
        <w:t xml:space="preserve">% </w:t>
      </w:r>
      <w:proofErr w:type="spellStart"/>
      <w:r>
        <w:t>slocate</w:t>
      </w:r>
      <w:proofErr w:type="spellEnd"/>
      <w:r>
        <w:t xml:space="preserve"> </w:t>
      </w:r>
      <w:proofErr w:type="spellStart"/>
      <w:r>
        <w:t>perl</w:t>
      </w:r>
      <w:proofErr w:type="spellEnd"/>
      <w:r>
        <w:t xml:space="preserve"> | </w:t>
      </w:r>
      <w:proofErr w:type="spellStart"/>
      <w:r>
        <w:t>grep</w:t>
      </w:r>
      <w:proofErr w:type="spellEnd"/>
      <w:r>
        <w:t xml:space="preserve"> bin | </w:t>
      </w:r>
      <w:proofErr w:type="spellStart"/>
      <w:r>
        <w:t>grep</w:t>
      </w:r>
      <w:proofErr w:type="spellEnd"/>
      <w:r>
        <w:t xml:space="preserve"> </w:t>
      </w:r>
      <w:proofErr w:type="spellStart"/>
      <w:r>
        <w:t>usr</w:t>
      </w:r>
      <w:proofErr w:type="spellEnd"/>
    </w:p>
    <w:p w:rsidR="002C57DA" w:rsidRPr="002C57DA" w:rsidRDefault="002C57DA" w:rsidP="002C57DA">
      <w:r>
        <w:t>You should have notice that with each additional “</w:t>
      </w:r>
      <w:proofErr w:type="spellStart"/>
      <w:r>
        <w:t>grep</w:t>
      </w:r>
      <w:proofErr w:type="spellEnd"/>
      <w:r>
        <w:t>” command the final output list becomes smaller because we are restricting the search for additional text items.</w:t>
      </w:r>
    </w:p>
    <w:p w:rsidR="002C57DA" w:rsidRPr="00D216E0" w:rsidRDefault="00B1629B" w:rsidP="002C57DA">
      <w:pPr>
        <w:pStyle w:val="ListParagraph"/>
        <w:rPr>
          <w:rStyle w:val="Hyperlink"/>
          <w:i w:val="0"/>
          <w:iCs w:val="0"/>
        </w:rPr>
      </w:pPr>
      <w:hyperlink w:anchor="TOC" w:history="1">
        <w:r w:rsidR="002C57DA" w:rsidRPr="00E36AE7">
          <w:rPr>
            <w:rStyle w:val="Hyperlink"/>
            <w:i w:val="0"/>
            <w:iCs w:val="0"/>
          </w:rPr>
          <w:t>TOC</w:t>
        </w:r>
      </w:hyperlink>
      <w:r w:rsidR="002C57DA" w:rsidRPr="00D216E0">
        <w:rPr>
          <w:rStyle w:val="Hyperlink"/>
          <w:i w:val="0"/>
          <w:iCs w:val="0"/>
        </w:rPr>
        <w:t xml:space="preserve">  </w:t>
      </w:r>
      <w:hyperlink w:anchor="FileManipulation" w:history="1">
        <w:r w:rsidR="002C57DA" w:rsidRPr="00E36AE7">
          <w:rPr>
            <w:rStyle w:val="Hyperlink"/>
            <w:i w:val="0"/>
            <w:iCs w:val="0"/>
          </w:rPr>
          <w:t>File Manipulation</w:t>
        </w:r>
      </w:hyperlink>
    </w:p>
    <w:p w:rsidR="002C57DA" w:rsidRPr="002C57DA" w:rsidRDefault="002C57DA" w:rsidP="002C57DA"/>
    <w:bookmarkStart w:id="53" w:name="renamingfiles"/>
    <w:bookmarkEnd w:id="53"/>
    <w:p w:rsidR="00B536D1" w:rsidRPr="00D216E0" w:rsidRDefault="00280800" w:rsidP="00A43E92">
      <w:pPr>
        <w:pStyle w:val="Heading4"/>
        <w:tabs>
          <w:tab w:val="left" w:pos="6840"/>
        </w:tabs>
        <w:rPr>
          <w:rStyle w:val="Hyperlink"/>
        </w:rPr>
      </w:pPr>
      <w:r w:rsidRPr="00E84F17">
        <w:fldChar w:fldCharType="begin"/>
      </w:r>
      <w:r w:rsidR="00B536D1" w:rsidRPr="00E84F17">
        <w:instrText>HYPERLINK \l "Renaming_files"</w:instrText>
      </w:r>
      <w:r w:rsidRPr="00E84F17">
        <w:fldChar w:fldCharType="separate"/>
      </w:r>
      <w:r w:rsidR="00B536D1" w:rsidRPr="00E84F17">
        <w:t>Renaming files</w:t>
      </w:r>
      <w:r w:rsidRPr="00E84F17">
        <w:fldChar w:fldCharType="end"/>
      </w:r>
      <w:r w:rsidR="00A43E92" w:rsidRPr="00D216E0">
        <w:rPr>
          <w:rStyle w:val="Hyperlink"/>
        </w:rPr>
        <w:t xml:space="preserve"> </w:t>
      </w:r>
      <w:r w:rsidR="004D338B">
        <w:tab/>
      </w:r>
    </w:p>
    <w:p w:rsidR="00D2741B" w:rsidRDefault="0047702A" w:rsidP="00E15E26">
      <w:pPr>
        <w:pStyle w:val="Quote"/>
      </w:pPr>
      <w:r w:rsidRPr="0047702A">
        <w:t xml:space="preserve"> %</w:t>
      </w:r>
      <w:r>
        <w:t xml:space="preserve"> </w:t>
      </w:r>
      <w:r w:rsidRPr="0047702A">
        <w:t xml:space="preserve">mv </w:t>
      </w:r>
      <w:proofErr w:type="spellStart"/>
      <w:r>
        <w:t>old_file_name</w:t>
      </w:r>
      <w:proofErr w:type="spellEnd"/>
      <w:r>
        <w:t xml:space="preserve"> </w:t>
      </w:r>
      <w:proofErr w:type="spellStart"/>
      <w:r>
        <w:t>new_file_name</w:t>
      </w:r>
      <w:proofErr w:type="spellEnd"/>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D216E0">
          <w:rPr>
            <w:rStyle w:val="Hyperlink"/>
            <w:i w:val="0"/>
            <w:iCs w:val="0"/>
          </w:rPr>
          <w:t>File</w:t>
        </w:r>
        <w:r w:rsidR="00E36AE7" w:rsidRPr="00E36AE7">
          <w:rPr>
            <w:rStyle w:val="Hyperlink"/>
            <w:i w:val="0"/>
            <w:iCs w:val="0"/>
          </w:rPr>
          <w:t xml:space="preserve"> Manipulation</w:t>
        </w:r>
      </w:hyperlink>
    </w:p>
    <w:p w:rsidR="00E36AE7" w:rsidRPr="00E36AE7" w:rsidRDefault="00E36AE7" w:rsidP="00E36AE7"/>
    <w:p w:rsidR="00D2741B" w:rsidRDefault="00D2741B" w:rsidP="00D2741B">
      <w:pPr>
        <w:pStyle w:val="Heading4"/>
        <w:tabs>
          <w:tab w:val="left" w:pos="6840"/>
        </w:tabs>
      </w:pPr>
      <w:bookmarkStart w:id="54" w:name="repetitivetasks"/>
      <w:bookmarkEnd w:id="54"/>
      <w:r>
        <w:t>Repetitive tasks</w:t>
      </w:r>
      <w:r w:rsidR="004D338B">
        <w:tab/>
      </w:r>
    </w:p>
    <w:p w:rsidR="007C07B7" w:rsidRPr="00676EAA" w:rsidRDefault="007C07B7" w:rsidP="00676EAA">
      <w:pPr>
        <w:pStyle w:val="Quote"/>
      </w:pPr>
      <w:r w:rsidRPr="00676EAA">
        <w:t>#/bin/</w:t>
      </w:r>
      <w:proofErr w:type="spellStart"/>
      <w:r w:rsidRPr="00676EAA">
        <w:t>sh</w:t>
      </w:r>
      <w:proofErr w:type="spellEnd"/>
    </w:p>
    <w:p w:rsidR="00D2741B" w:rsidRDefault="00D2741B" w:rsidP="00D2741B">
      <w:pPr>
        <w:pStyle w:val="Quote"/>
      </w:pPr>
      <w:proofErr w:type="gramStart"/>
      <w:r>
        <w:rPr>
          <w:b/>
        </w:rPr>
        <w:t>for</w:t>
      </w:r>
      <w:proofErr w:type="gramEnd"/>
      <w:r w:rsidR="00FC5C3D">
        <w:t xml:space="preserve"> action in </w:t>
      </w:r>
      <w:r w:rsidR="00D31ACE">
        <w:t>'</w:t>
      </w:r>
      <w:r w:rsidR="00FC5C3D">
        <w:t>came.</w:t>
      </w:r>
      <w:r w:rsidR="00D31ACE" w:rsidRPr="00D31ACE">
        <w:t xml:space="preserve"> </w:t>
      </w:r>
      <w:proofErr w:type="gramStart"/>
      <w:r w:rsidR="00D31ACE">
        <w:t>'</w:t>
      </w:r>
      <w:r w:rsidR="00FC5C3D">
        <w:t xml:space="preserve"> </w:t>
      </w:r>
      <w:r w:rsidR="00D31ACE">
        <w:t>'</w:t>
      </w:r>
      <w:r w:rsidR="00FC5C3D">
        <w:t>saw</w:t>
      </w:r>
      <w:proofErr w:type="gramEnd"/>
      <w:r w:rsidR="00FC5C3D">
        <w:t>.</w:t>
      </w:r>
      <w:r w:rsidR="00D31ACE">
        <w:t>'</w:t>
      </w:r>
      <w:r w:rsidR="00FC5C3D">
        <w:t xml:space="preserve"> </w:t>
      </w:r>
      <w:r w:rsidR="00D31ACE">
        <w:t>'</w:t>
      </w:r>
      <w:proofErr w:type="gramStart"/>
      <w:r w:rsidR="00D31ACE">
        <w:t>conquered</w:t>
      </w:r>
      <w:proofErr w:type="gramEnd"/>
      <w:r w:rsidR="00D31ACE">
        <w:t>.'</w:t>
      </w:r>
      <w:r>
        <w:t xml:space="preserve"> </w:t>
      </w:r>
    </w:p>
    <w:p w:rsidR="00D2741B" w:rsidRDefault="00D2741B" w:rsidP="00D2741B">
      <w:pPr>
        <w:pStyle w:val="Quote"/>
        <w:rPr>
          <w:b/>
        </w:rPr>
      </w:pPr>
      <w:proofErr w:type="gramStart"/>
      <w:r>
        <w:rPr>
          <w:b/>
        </w:rPr>
        <w:t>do</w:t>
      </w:r>
      <w:proofErr w:type="gramEnd"/>
    </w:p>
    <w:p w:rsidR="00D2741B" w:rsidRDefault="00D2741B" w:rsidP="00D2741B">
      <w:pPr>
        <w:pStyle w:val="Quote"/>
      </w:pPr>
      <w:r>
        <w:t xml:space="preserve">        </w:t>
      </w:r>
      <w:proofErr w:type="gramStart"/>
      <w:r>
        <w:t>echo</w:t>
      </w:r>
      <w:proofErr w:type="gramEnd"/>
      <w:r>
        <w:t xml:space="preserve"> 'I ' $action</w:t>
      </w:r>
    </w:p>
    <w:p w:rsidR="00D2741B" w:rsidRDefault="00D2741B" w:rsidP="00D2741B">
      <w:pPr>
        <w:pStyle w:val="Quote"/>
        <w:rPr>
          <w:b/>
        </w:rPr>
      </w:pPr>
      <w:proofErr w:type="gramStart"/>
      <w:r>
        <w:rPr>
          <w:b/>
        </w:rPr>
        <w:t>done</w:t>
      </w:r>
      <w:proofErr w:type="gramEnd"/>
    </w:p>
    <w:p w:rsidR="00D2741B" w:rsidRDefault="00D2741B" w:rsidP="00D2741B">
      <w:pPr>
        <w:rPr>
          <w:rStyle w:val="Heading4Char"/>
          <w:color w:val="00B0F0"/>
        </w:rPr>
      </w:pPr>
      <w:r>
        <w:t xml:space="preserve">The variable called </w:t>
      </w:r>
      <w:r>
        <w:rPr>
          <w:i/>
        </w:rPr>
        <w:t>action</w:t>
      </w:r>
      <w:r w:rsidR="00BB4093">
        <w:t xml:space="preserve"> can have three </w:t>
      </w:r>
      <w:r>
        <w:t xml:space="preserve">values.  Each value is a word that is sent to the screen using echo within the </w:t>
      </w:r>
      <w:r>
        <w:rPr>
          <w:b/>
        </w:rPr>
        <w:t>do</w:t>
      </w:r>
      <w:r>
        <w:t xml:space="preserve"> …</w:t>
      </w:r>
      <w:r>
        <w:rPr>
          <w:b/>
        </w:rPr>
        <w:t>done</w:t>
      </w:r>
      <w:r>
        <w:t xml:space="preserve"> set of instructions.  The $ sign in front of </w:t>
      </w:r>
      <w:r>
        <w:rPr>
          <w:i/>
        </w:rPr>
        <w:t>action</w:t>
      </w:r>
      <w:r>
        <w:t xml:space="preserve"> assigns its value to be sent to the screen each time following the word </w:t>
      </w:r>
      <w:r>
        <w:rPr>
          <w:i/>
        </w:rPr>
        <w:t>I</w:t>
      </w:r>
      <w:r>
        <w:t>.</w:t>
      </w:r>
      <w:r w:rsidR="001049CC">
        <w:t xml:space="preserve">   </w:t>
      </w:r>
      <w:hyperlink w:anchor="Do_loop" w:history="1">
        <w:r w:rsidR="001049CC" w:rsidRPr="00E36AE7">
          <w:rPr>
            <w:rStyle w:val="Heading4Char"/>
            <w:color w:val="00B0F0"/>
          </w:rPr>
          <w:t>Exercise</w:t>
        </w:r>
      </w:hyperlink>
    </w:p>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D2741B" w:rsidRDefault="00E36AE7" w:rsidP="00D2741B"/>
    <w:p w:rsidR="004D338B" w:rsidRPr="00D216E0" w:rsidRDefault="00E84F17" w:rsidP="004D338B">
      <w:pPr>
        <w:pStyle w:val="Heading4"/>
        <w:tabs>
          <w:tab w:val="left" w:pos="6840"/>
        </w:tabs>
        <w:rPr>
          <w:rStyle w:val="Hyperlink"/>
        </w:rPr>
      </w:pPr>
      <w:bookmarkStart w:id="55" w:name="screendump"/>
      <w:bookmarkEnd w:id="55"/>
      <w:r>
        <w:t>Screen dump</w:t>
      </w:r>
      <w:r w:rsidR="004D338B">
        <w:tab/>
      </w:r>
    </w:p>
    <w:p w:rsidR="00E84F17" w:rsidRDefault="00E84F17" w:rsidP="007D34DA">
      <w:pPr>
        <w:pStyle w:val="Quote"/>
      </w:pPr>
      <w:r>
        <w:rPr>
          <w:b/>
        </w:rPr>
        <w:t xml:space="preserve">% </w:t>
      </w:r>
      <w:r>
        <w:t>gimp</w:t>
      </w:r>
    </w:p>
    <w:p w:rsidR="00E84F17" w:rsidRPr="006D0136" w:rsidRDefault="00F54850" w:rsidP="006D0136">
      <w:r w:rsidRPr="006D0136">
        <w:t>Experiment by dumping an image of the screen into a file</w:t>
      </w:r>
      <w:r w:rsidR="00E84F17" w:rsidRPr="006D0136">
        <w:t>, opening it and then printing it.</w:t>
      </w:r>
    </w:p>
    <w:p w:rsidR="004135B3" w:rsidRPr="006D0136" w:rsidRDefault="004135B3" w:rsidP="006D0136">
      <w:r w:rsidRPr="006D0136">
        <w:t>-GIMP (GNU Image Manipulation Program): A free image drawing package, available for most      operating systems (Mac, Windows, Linux)</w:t>
      </w:r>
    </w:p>
    <w:p w:rsidR="004135B3" w:rsidRPr="006D0136" w:rsidRDefault="004135B3" w:rsidP="006D0136">
      <w:r w:rsidRPr="006D0136">
        <w:t>-Within FSSH client, to use GIMP, invoke with</w:t>
      </w:r>
    </w:p>
    <w:p w:rsidR="004135B3" w:rsidRPr="006D0136" w:rsidRDefault="004135B3" w:rsidP="006D0136">
      <w:r w:rsidRPr="006D0136">
        <w:rPr>
          <w:rStyle w:val="QuoteChar"/>
        </w:rPr>
        <w:tab/>
        <w:t>% gimp &amp;</w:t>
      </w:r>
      <w:r w:rsidRPr="006D0136">
        <w:t xml:space="preserve">    (click </w:t>
      </w:r>
      <w:proofErr w:type="gramStart"/>
      <w:r w:rsidRPr="006D0136">
        <w:t>OK  through</w:t>
      </w:r>
      <w:proofErr w:type="gramEnd"/>
      <w:r w:rsidRPr="006D0136">
        <w:t xml:space="preserve"> all the default settings)</w:t>
      </w:r>
    </w:p>
    <w:p w:rsidR="004135B3" w:rsidRPr="006D0136" w:rsidRDefault="004135B3" w:rsidP="006D0136">
      <w:r w:rsidRPr="006D0136">
        <w:t>-In the GIMP window, if you want to capture a windowed screenshot, go to:</w:t>
      </w:r>
    </w:p>
    <w:p w:rsidR="004135B3" w:rsidRPr="006D0136" w:rsidRDefault="004135B3" w:rsidP="006D0136">
      <w:r w:rsidRPr="006D0136">
        <w:tab/>
      </w:r>
      <w:r w:rsidRPr="006D0136">
        <w:rPr>
          <w:i/>
        </w:rPr>
        <w:t xml:space="preserve">File </w:t>
      </w:r>
      <w:r w:rsidRPr="006D0136">
        <w:rPr>
          <w:i/>
        </w:rPr>
        <w:sym w:font="Wingdings" w:char="F0E0"/>
      </w:r>
      <w:r w:rsidRPr="006D0136">
        <w:rPr>
          <w:i/>
        </w:rPr>
        <w:t xml:space="preserve"> Acquire </w:t>
      </w:r>
      <w:r w:rsidRPr="006D0136">
        <w:rPr>
          <w:i/>
        </w:rPr>
        <w:sym w:font="Wingdings" w:char="F0E0"/>
      </w:r>
      <w:r w:rsidRPr="006D0136">
        <w:rPr>
          <w:i/>
        </w:rPr>
        <w:t xml:space="preserve"> Screenshot </w:t>
      </w:r>
      <w:r w:rsidRPr="006D0136">
        <w:rPr>
          <w:i/>
        </w:rPr>
        <w:sym w:font="Wingdings" w:char="F0E0"/>
      </w:r>
      <w:r w:rsidRPr="006D0136">
        <w:rPr>
          <w:i/>
        </w:rPr>
        <w:t xml:space="preserve"> </w:t>
      </w:r>
      <w:r w:rsidRPr="006D0136">
        <w:t xml:space="preserve">and select </w:t>
      </w:r>
      <w:r w:rsidRPr="006D0136">
        <w:rPr>
          <w:i/>
        </w:rPr>
        <w:t>Single Window</w:t>
      </w:r>
    </w:p>
    <w:p w:rsidR="004135B3" w:rsidRPr="006D0136" w:rsidRDefault="004135B3" w:rsidP="006D0136">
      <w:r w:rsidRPr="006D0136">
        <w:tab/>
        <w:t>The cursor should become a crosshair, and then you may select the window you wish to capture. Once selected, you may save the captured image using:</w:t>
      </w:r>
    </w:p>
    <w:p w:rsidR="004135B3" w:rsidRDefault="004135B3" w:rsidP="004135B3">
      <w:pPr>
        <w:rPr>
          <w:sz w:val="24"/>
          <w:szCs w:val="24"/>
        </w:rPr>
      </w:pPr>
      <w:r>
        <w:rPr>
          <w:sz w:val="24"/>
          <w:szCs w:val="24"/>
        </w:rPr>
        <w:tab/>
      </w:r>
      <w:r>
        <w:rPr>
          <w:i/>
          <w:sz w:val="24"/>
          <w:szCs w:val="24"/>
        </w:rPr>
        <w:t xml:space="preserve">Right click mouse over image </w:t>
      </w:r>
      <w:r w:rsidRPr="00262EEA">
        <w:rPr>
          <w:i/>
          <w:sz w:val="24"/>
          <w:szCs w:val="24"/>
        </w:rPr>
        <w:sym w:font="Wingdings" w:char="F0E0"/>
      </w:r>
      <w:r>
        <w:rPr>
          <w:i/>
          <w:sz w:val="24"/>
          <w:szCs w:val="24"/>
        </w:rPr>
        <w:t xml:space="preserve"> File </w:t>
      </w:r>
      <w:r w:rsidRPr="00262EEA">
        <w:rPr>
          <w:i/>
          <w:sz w:val="24"/>
          <w:szCs w:val="24"/>
        </w:rPr>
        <w:sym w:font="Wingdings" w:char="F0E0"/>
      </w:r>
      <w:r>
        <w:rPr>
          <w:i/>
          <w:sz w:val="24"/>
          <w:szCs w:val="24"/>
        </w:rPr>
        <w:t xml:space="preserve"> Save as</w:t>
      </w:r>
      <w:r>
        <w:rPr>
          <w:sz w:val="24"/>
          <w:szCs w:val="24"/>
        </w:rPr>
        <w:t xml:space="preserve"> and then simply select an extension (.bmp, .jpeg, etc.) and select a file name. Once saved, you may use </w:t>
      </w:r>
      <w:r>
        <w:rPr>
          <w:sz w:val="24"/>
          <w:szCs w:val="24"/>
        </w:rPr>
        <w:lastRenderedPageBreak/>
        <w:t>FSSH secure transfer to save the new image file to your personal PAWS window.</w:t>
      </w:r>
    </w:p>
    <w:p w:rsidR="004135B3" w:rsidRDefault="004135B3" w:rsidP="0019728D"/>
    <w:p w:rsidR="00E36AE7" w:rsidRPr="00D216E0" w:rsidRDefault="00B1629B"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Default="00E36AE7" w:rsidP="0019728D"/>
    <w:p w:rsidR="00B86A2C" w:rsidRDefault="00B86A2C" w:rsidP="0019728D"/>
    <w:p w:rsidR="00913B88" w:rsidRDefault="00B86A2C" w:rsidP="00B86A2C">
      <w:pPr>
        <w:pStyle w:val="Heading4"/>
      </w:pPr>
      <w:bookmarkStart w:id="56" w:name="awk"/>
      <w:bookmarkEnd w:id="56"/>
      <w:r>
        <w:t xml:space="preserve">Changing file content with </w:t>
      </w:r>
      <w:proofErr w:type="spellStart"/>
      <w:r>
        <w:t>awk</w:t>
      </w:r>
      <w:proofErr w:type="spellEnd"/>
    </w:p>
    <w:p w:rsidR="00C86B37" w:rsidRDefault="00C86B37" w:rsidP="00913B88">
      <w:proofErr w:type="spellStart"/>
      <w:r>
        <w:t>Awk</w:t>
      </w:r>
      <w:proofErr w:type="spellEnd"/>
      <w:r>
        <w:t xml:space="preserve"> can be run as a series of instructions from within a script.  I use if for simple operations that would be too troublesome to program in </w:t>
      </w:r>
      <w:proofErr w:type="spellStart"/>
      <w:r>
        <w:t>perl</w:t>
      </w:r>
      <w:proofErr w:type="spellEnd"/>
      <w:r>
        <w:t xml:space="preserve">, C or any other language for that matter.  </w:t>
      </w:r>
      <w:r w:rsidR="00C55AC3">
        <w:t xml:space="preserve">A command-line-instruction using </w:t>
      </w:r>
      <w:proofErr w:type="spellStart"/>
      <w:r w:rsidR="00C55AC3">
        <w:t>awk</w:t>
      </w:r>
      <w:proofErr w:type="spellEnd"/>
      <w:r w:rsidR="00C55AC3">
        <w:t xml:space="preserve"> includes its principal instructions within single-inverted commas and braces</w:t>
      </w:r>
    </w:p>
    <w:p w:rsidR="00C55AC3" w:rsidRDefault="00C55AC3" w:rsidP="00C55AC3">
      <w:pPr>
        <w:pStyle w:val="Quote"/>
      </w:pPr>
      <w:r>
        <w:t xml:space="preserve">% </w:t>
      </w:r>
      <w:proofErr w:type="spellStart"/>
      <w:r>
        <w:t>awk</w:t>
      </w:r>
      <w:proofErr w:type="spellEnd"/>
      <w:r>
        <w:t xml:space="preserve"> '</w:t>
      </w:r>
      <w:proofErr w:type="gramStart"/>
      <w:r>
        <w:t xml:space="preserve">{  </w:t>
      </w:r>
      <w:r w:rsidRPr="00C55AC3">
        <w:rPr>
          <w:i/>
          <w:sz w:val="18"/>
        </w:rPr>
        <w:t>instructions</w:t>
      </w:r>
      <w:proofErr w:type="gramEnd"/>
      <w:r>
        <w:rPr>
          <w:i/>
          <w:sz w:val="18"/>
        </w:rPr>
        <w:t xml:space="preserve">  </w:t>
      </w:r>
      <w:r>
        <w:t xml:space="preserve">}' </w:t>
      </w:r>
      <w:proofErr w:type="spellStart"/>
      <w:r>
        <w:t>infile</w:t>
      </w:r>
      <w:proofErr w:type="spellEnd"/>
      <w:r>
        <w:t xml:space="preserve"> &gt; </w:t>
      </w:r>
      <w:proofErr w:type="spellStart"/>
      <w:r>
        <w:t>outfile</w:t>
      </w:r>
      <w:proofErr w:type="spellEnd"/>
    </w:p>
    <w:p w:rsidR="00C55AC3" w:rsidRDefault="00C55AC3" w:rsidP="00913B88"/>
    <w:p w:rsidR="00B86A2C" w:rsidRDefault="00913B88" w:rsidP="00913B88">
      <w:r>
        <w:t>One example of great use</w:t>
      </w:r>
      <w:r w:rsidR="00C86B37">
        <w:t xml:space="preserve"> for </w:t>
      </w:r>
      <w:proofErr w:type="spellStart"/>
      <w:proofErr w:type="gramStart"/>
      <w:r w:rsidR="00C86B37">
        <w:t>awk</w:t>
      </w:r>
      <w:proofErr w:type="spellEnd"/>
      <w:r w:rsidR="00C86B37">
        <w:t xml:space="preserve"> </w:t>
      </w:r>
      <w:r>
        <w:t xml:space="preserve"> is</w:t>
      </w:r>
      <w:proofErr w:type="gramEnd"/>
      <w:r>
        <w:t xml:space="preserve"> to change the order of columns in a file.  Create a file with three text columns separated by tabs. F</w:t>
      </w:r>
      <w:r w:rsidR="00274F5F">
        <w:t>rom the command line</w:t>
      </w:r>
      <w:r>
        <w:t xml:space="preserve">, enter: </w:t>
      </w:r>
    </w:p>
    <w:p w:rsidR="00274F5F" w:rsidRDefault="00274F5F" w:rsidP="00C86B37">
      <w:pPr>
        <w:pStyle w:val="Quote"/>
      </w:pPr>
      <w:r>
        <w:t xml:space="preserve">% </w:t>
      </w:r>
      <w:proofErr w:type="spellStart"/>
      <w:r>
        <w:t>awk</w:t>
      </w:r>
      <w:proofErr w:type="spellEnd"/>
      <w:r>
        <w:t xml:space="preserve"> '{print </w:t>
      </w:r>
      <w:r w:rsidR="00913B88">
        <w:t>$2</w:t>
      </w:r>
      <w:r w:rsidR="00C55AC3">
        <w:t>,</w:t>
      </w:r>
      <w:r w:rsidR="00913B88">
        <w:t xml:space="preserve"> $3</w:t>
      </w:r>
      <w:r w:rsidR="00C55AC3">
        <w:t>,</w:t>
      </w:r>
      <w:r w:rsidR="00913B88">
        <w:t xml:space="preserve"> $1}</w:t>
      </w:r>
      <w:r>
        <w:t xml:space="preserve">' </w:t>
      </w:r>
      <w:proofErr w:type="spellStart"/>
      <w:r>
        <w:t>infile</w:t>
      </w:r>
      <w:proofErr w:type="spellEnd"/>
      <w:r>
        <w:t xml:space="preserve"> &gt; </w:t>
      </w:r>
      <w:proofErr w:type="spellStart"/>
      <w:r>
        <w:t>outfile</w:t>
      </w:r>
      <w:proofErr w:type="spellEnd"/>
    </w:p>
    <w:p w:rsidR="00913B88" w:rsidRDefault="00C55AC3" w:rsidP="00913B88">
      <w:r>
        <w:t>Commas will generate spaces between columns in the output file</w:t>
      </w:r>
    </w:p>
    <w:p w:rsidR="00913B88" w:rsidRDefault="00913B88" w:rsidP="00913B88">
      <w:r>
        <w:t xml:space="preserve">Another very useful application for </w:t>
      </w:r>
      <w:proofErr w:type="spellStart"/>
      <w:r>
        <w:t>awk</w:t>
      </w:r>
      <w:proofErr w:type="spellEnd"/>
      <w:r>
        <w:t xml:space="preserve"> is to carry out some simple math on the columns of data:</w:t>
      </w:r>
    </w:p>
    <w:p w:rsidR="00913B88" w:rsidRDefault="00913B88" w:rsidP="00C86B37">
      <w:pPr>
        <w:pStyle w:val="Quote"/>
      </w:pPr>
      <w:r>
        <w:t xml:space="preserve">% </w:t>
      </w:r>
      <w:proofErr w:type="spellStart"/>
      <w:r>
        <w:t>awk</w:t>
      </w:r>
      <w:proofErr w:type="spellEnd"/>
      <w:r>
        <w:t xml:space="preserve"> '{print $1 $2*2 $3+3}' </w:t>
      </w:r>
      <w:proofErr w:type="spellStart"/>
      <w:r>
        <w:t>infile</w:t>
      </w:r>
      <w:proofErr w:type="spellEnd"/>
      <w:r>
        <w:t xml:space="preserve"> &gt; </w:t>
      </w:r>
      <w:proofErr w:type="spellStart"/>
      <w:r>
        <w:t>outfile</w:t>
      </w:r>
      <w:proofErr w:type="spellEnd"/>
    </w:p>
    <w:p w:rsidR="00841405" w:rsidRDefault="00841405" w:rsidP="00841405"/>
    <w:p w:rsidR="00841405" w:rsidRDefault="00841405" w:rsidP="00841405">
      <w:r>
        <w:t xml:space="preserve">Yet, </w:t>
      </w:r>
      <w:proofErr w:type="gramStart"/>
      <w:r>
        <w:t>another examples</w:t>
      </w:r>
      <w:proofErr w:type="gramEnd"/>
      <w:r>
        <w:t>:</w:t>
      </w:r>
    </w:p>
    <w:p w:rsidR="00841405" w:rsidRDefault="00841405" w:rsidP="00841405">
      <w:pPr>
        <w:pStyle w:val="Quote"/>
      </w:pPr>
      <w:r>
        <w:tab/>
        <w:t xml:space="preserve">% </w:t>
      </w:r>
      <w:proofErr w:type="spellStart"/>
      <w:r>
        <w:t>awk</w:t>
      </w:r>
      <w:proofErr w:type="spellEnd"/>
      <w:r>
        <w:t xml:space="preserve"> ‘{print $3, $1}’ </w:t>
      </w:r>
      <w:proofErr w:type="spellStart"/>
      <w:r>
        <w:t>my_name</w:t>
      </w:r>
      <w:proofErr w:type="spellEnd"/>
      <w:r>
        <w:t xml:space="preserve"> &gt; </w:t>
      </w:r>
      <w:proofErr w:type="spellStart"/>
      <w:r>
        <w:t>my_name_reversed</w:t>
      </w:r>
      <w:proofErr w:type="spellEnd"/>
    </w:p>
    <w:p w:rsidR="00841405" w:rsidRDefault="00841405" w:rsidP="00841405">
      <w:pPr>
        <w:rPr>
          <w:sz w:val="24"/>
          <w:szCs w:val="24"/>
        </w:rPr>
      </w:pPr>
      <w:r>
        <w:rPr>
          <w:sz w:val="24"/>
          <w:szCs w:val="24"/>
        </w:rPr>
        <w:tab/>
        <w:t>“</w:t>
      </w:r>
      <w:proofErr w:type="gramStart"/>
      <w:r>
        <w:rPr>
          <w:sz w:val="24"/>
          <w:szCs w:val="24"/>
        </w:rPr>
        <w:t>print</w:t>
      </w:r>
      <w:proofErr w:type="gramEnd"/>
      <w:r>
        <w:rPr>
          <w:sz w:val="24"/>
          <w:szCs w:val="24"/>
        </w:rPr>
        <w:t xml:space="preserve"> $3, $1” is an instruction to print the contents of the 3</w:t>
      </w:r>
      <w:r w:rsidRPr="008D108E">
        <w:rPr>
          <w:sz w:val="24"/>
          <w:szCs w:val="24"/>
          <w:vertAlign w:val="superscript"/>
        </w:rPr>
        <w:t>rd</w:t>
      </w:r>
      <w:r>
        <w:rPr>
          <w:sz w:val="24"/>
          <w:szCs w:val="24"/>
        </w:rPr>
        <w:t xml:space="preserve"> column first, use a space, then print the contents of the 1</w:t>
      </w:r>
      <w:r w:rsidRPr="008D108E">
        <w:rPr>
          <w:sz w:val="24"/>
          <w:szCs w:val="24"/>
          <w:vertAlign w:val="superscript"/>
        </w:rPr>
        <w:t>st</w:t>
      </w:r>
      <w:r>
        <w:rPr>
          <w:sz w:val="24"/>
          <w:szCs w:val="24"/>
        </w:rPr>
        <w:t xml:space="preserve"> column. “</w:t>
      </w:r>
      <w:proofErr w:type="spellStart"/>
      <w:r>
        <w:rPr>
          <w:sz w:val="24"/>
          <w:szCs w:val="24"/>
        </w:rPr>
        <w:t>my_name</w:t>
      </w:r>
      <w:proofErr w:type="spellEnd"/>
      <w:r>
        <w:rPr>
          <w:sz w:val="24"/>
          <w:szCs w:val="24"/>
        </w:rPr>
        <w:t>” is the file that contains your name (for example Stevie Ray Vaughn) and the “</w:t>
      </w:r>
      <w:proofErr w:type="spellStart"/>
      <w:r>
        <w:rPr>
          <w:sz w:val="24"/>
          <w:szCs w:val="24"/>
        </w:rPr>
        <w:t>my_name_reversed</w:t>
      </w:r>
      <w:proofErr w:type="spellEnd"/>
      <w:r>
        <w:rPr>
          <w:sz w:val="24"/>
          <w:szCs w:val="24"/>
        </w:rPr>
        <w:t>” would be printed as Vaughn Stevie.</w:t>
      </w:r>
    </w:p>
    <w:p w:rsidR="00841405" w:rsidRDefault="00841405" w:rsidP="00841405">
      <w:pPr>
        <w:rPr>
          <w:sz w:val="24"/>
          <w:szCs w:val="24"/>
        </w:rPr>
      </w:pPr>
    </w:p>
    <w:p w:rsidR="00841405" w:rsidRDefault="00841405" w:rsidP="00841405">
      <w:pPr>
        <w:rPr>
          <w:sz w:val="24"/>
          <w:szCs w:val="24"/>
        </w:rPr>
      </w:pPr>
      <w:r>
        <w:rPr>
          <w:sz w:val="24"/>
          <w:szCs w:val="24"/>
        </w:rPr>
        <w:t>A math operation example:</w:t>
      </w:r>
    </w:p>
    <w:p w:rsidR="00841405" w:rsidRDefault="00841405" w:rsidP="00841405">
      <w:pPr>
        <w:pStyle w:val="Quote"/>
      </w:pPr>
      <w:r>
        <w:tab/>
        <w:t xml:space="preserve">% </w:t>
      </w:r>
      <w:proofErr w:type="spellStart"/>
      <w:r>
        <w:t>awk</w:t>
      </w:r>
      <w:proofErr w:type="spellEnd"/>
      <w:r>
        <w:t xml:space="preserve"> ‘{print $3+1.1, $1/0.1}’ </w:t>
      </w:r>
      <w:proofErr w:type="spellStart"/>
      <w:r>
        <w:t>first_file</w:t>
      </w:r>
      <w:proofErr w:type="spellEnd"/>
      <w:r>
        <w:t xml:space="preserve"> &gt; </w:t>
      </w:r>
      <w:proofErr w:type="spellStart"/>
      <w:r>
        <w:t>second_file</w:t>
      </w:r>
      <w:proofErr w:type="spellEnd"/>
    </w:p>
    <w:p w:rsidR="00841405" w:rsidRDefault="00841405" w:rsidP="00841405">
      <w:pPr>
        <w:rPr>
          <w:sz w:val="24"/>
          <w:szCs w:val="24"/>
        </w:rPr>
      </w:pPr>
      <w:r>
        <w:rPr>
          <w:sz w:val="24"/>
          <w:szCs w:val="24"/>
        </w:rPr>
        <w:tab/>
      </w:r>
      <w:proofErr w:type="gramStart"/>
      <w:r>
        <w:rPr>
          <w:sz w:val="24"/>
          <w:szCs w:val="24"/>
        </w:rPr>
        <w:t>A simple command that tells the machine to take the contents of the 3</w:t>
      </w:r>
      <w:r w:rsidRPr="006916FD">
        <w:rPr>
          <w:sz w:val="24"/>
          <w:szCs w:val="24"/>
          <w:vertAlign w:val="superscript"/>
        </w:rPr>
        <w:t>rd</w:t>
      </w:r>
      <w:r>
        <w:rPr>
          <w:sz w:val="24"/>
          <w:szCs w:val="24"/>
        </w:rPr>
        <w:t xml:space="preserve"> column in “</w:t>
      </w:r>
      <w:proofErr w:type="spellStart"/>
      <w:r>
        <w:rPr>
          <w:sz w:val="24"/>
          <w:szCs w:val="24"/>
        </w:rPr>
        <w:t>first_file</w:t>
      </w:r>
      <w:proofErr w:type="spellEnd"/>
      <w:r>
        <w:rPr>
          <w:sz w:val="24"/>
          <w:szCs w:val="24"/>
        </w:rPr>
        <w:t>” and add 1.1 to it and then take the contents of the 1</w:t>
      </w:r>
      <w:r w:rsidRPr="006916FD">
        <w:rPr>
          <w:sz w:val="24"/>
          <w:szCs w:val="24"/>
          <w:vertAlign w:val="superscript"/>
        </w:rPr>
        <w:t>st</w:t>
      </w:r>
      <w:r>
        <w:rPr>
          <w:sz w:val="24"/>
          <w:szCs w:val="24"/>
        </w:rPr>
        <w:t xml:space="preserve"> column and divide by 0.1.</w:t>
      </w:r>
      <w:proofErr w:type="gramEnd"/>
      <w:r>
        <w:rPr>
          <w:sz w:val="24"/>
          <w:szCs w:val="24"/>
        </w:rPr>
        <w:t xml:space="preserve"> These new values would be stored and created in “</w:t>
      </w:r>
      <w:proofErr w:type="spellStart"/>
      <w:r>
        <w:rPr>
          <w:sz w:val="24"/>
          <w:szCs w:val="24"/>
        </w:rPr>
        <w:t>second_file</w:t>
      </w:r>
      <w:proofErr w:type="spellEnd"/>
      <w:r>
        <w:rPr>
          <w:sz w:val="24"/>
          <w:szCs w:val="24"/>
        </w:rPr>
        <w:t>”.</w:t>
      </w:r>
    </w:p>
    <w:p w:rsidR="00841405" w:rsidRPr="00841405" w:rsidRDefault="00841405" w:rsidP="00841405"/>
    <w:p w:rsidR="00913B88" w:rsidRDefault="00913B88" w:rsidP="00913B88"/>
    <w:p w:rsidR="00C86B37" w:rsidRDefault="00C86B37" w:rsidP="00913B88">
      <w:r>
        <w:lastRenderedPageBreak/>
        <w:t xml:space="preserve">A final </w:t>
      </w:r>
      <w:r w:rsidR="00841405">
        <w:t xml:space="preserve">use for </w:t>
      </w:r>
      <w:proofErr w:type="spellStart"/>
      <w:r w:rsidR="00841405">
        <w:t>awk</w:t>
      </w:r>
      <w:proofErr w:type="spellEnd"/>
      <w:r w:rsidR="00841405">
        <w:t xml:space="preserve"> is to do quick subs</w:t>
      </w:r>
      <w:r>
        <w:t>t</w:t>
      </w:r>
      <w:r w:rsidR="00841405">
        <w:t>it</w:t>
      </w:r>
      <w:r>
        <w:t>utions</w:t>
      </w:r>
    </w:p>
    <w:p w:rsidR="00C86B37" w:rsidRDefault="00C55AC3" w:rsidP="00C86B37">
      <w:pPr>
        <w:pStyle w:val="Quote"/>
      </w:pPr>
      <w:proofErr w:type="spellStart"/>
      <w:proofErr w:type="gramStart"/>
      <w:r>
        <w:t>awk</w:t>
      </w:r>
      <w:proofErr w:type="spellEnd"/>
      <w:proofErr w:type="gramEnd"/>
      <w:r>
        <w:t xml:space="preserve"> '{</w:t>
      </w:r>
      <w:proofErr w:type="spellStart"/>
      <w:r>
        <w:t>gsub</w:t>
      </w:r>
      <w:proofErr w:type="spellEnd"/>
      <w:r>
        <w:t>(/foo</w:t>
      </w:r>
      <w:r w:rsidR="00C86B37">
        <w:t>/,"bar");print}'</w:t>
      </w:r>
      <w:r>
        <w:t xml:space="preserve"> </w:t>
      </w:r>
      <w:proofErr w:type="spellStart"/>
      <w:r>
        <w:t>infile</w:t>
      </w:r>
      <w:proofErr w:type="spellEnd"/>
      <w:r>
        <w:t xml:space="preserve"> &gt; </w:t>
      </w:r>
      <w:proofErr w:type="spellStart"/>
      <w:r>
        <w:t>outfile</w:t>
      </w:r>
      <w:proofErr w:type="spellEnd"/>
    </w:p>
    <w:p w:rsidR="00841405" w:rsidRDefault="00841405" w:rsidP="00841405">
      <w:pPr>
        <w:rPr>
          <w:sz w:val="24"/>
          <w:szCs w:val="24"/>
        </w:rPr>
      </w:pPr>
      <w:r>
        <w:rPr>
          <w:sz w:val="24"/>
          <w:szCs w:val="24"/>
        </w:rPr>
        <w:t>“</w:t>
      </w:r>
      <w:proofErr w:type="spellStart"/>
      <w:proofErr w:type="gramStart"/>
      <w:r>
        <w:rPr>
          <w:sz w:val="24"/>
          <w:szCs w:val="24"/>
        </w:rPr>
        <w:t>gsub</w:t>
      </w:r>
      <w:proofErr w:type="spellEnd"/>
      <w:proofErr w:type="gramEnd"/>
      <w:r>
        <w:rPr>
          <w:sz w:val="24"/>
          <w:szCs w:val="24"/>
        </w:rPr>
        <w:t>” is an instruction that is used to substitute one value or string of values for another. An example for the syntax would be:</w:t>
      </w:r>
    </w:p>
    <w:p w:rsidR="00841405" w:rsidRDefault="00841405" w:rsidP="00841405">
      <w:pPr>
        <w:pStyle w:val="Quote"/>
      </w:pPr>
      <w:r>
        <w:tab/>
        <w:t xml:space="preserve">% </w:t>
      </w:r>
      <w:proofErr w:type="spellStart"/>
      <w:r>
        <w:t>awk</w:t>
      </w:r>
      <w:proofErr w:type="spellEnd"/>
      <w:r>
        <w:t xml:space="preserve"> ‘{</w:t>
      </w:r>
      <w:proofErr w:type="spellStart"/>
      <w:r>
        <w:t>gsub</w:t>
      </w:r>
      <w:proofErr w:type="spellEnd"/>
      <w:r>
        <w:t xml:space="preserve"> (/3/, “6”); print}’ </w:t>
      </w:r>
      <w:proofErr w:type="spellStart"/>
      <w:r>
        <w:t>infile</w:t>
      </w:r>
      <w:proofErr w:type="spellEnd"/>
      <w:r>
        <w:t xml:space="preserve"> &gt; </w:t>
      </w:r>
      <w:proofErr w:type="spellStart"/>
      <w:r>
        <w:t>outfile</w:t>
      </w:r>
      <w:proofErr w:type="spellEnd"/>
    </w:p>
    <w:p w:rsidR="00841405" w:rsidRPr="006916FD" w:rsidRDefault="00841405" w:rsidP="004135B3">
      <w:pPr>
        <w:pStyle w:val="Quote"/>
      </w:pPr>
      <w:r>
        <w:t>Here, again, we’re asking the program to take a look at “</w:t>
      </w:r>
      <w:proofErr w:type="spellStart"/>
      <w:r>
        <w:t>infile</w:t>
      </w:r>
      <w:proofErr w:type="spellEnd"/>
      <w:r>
        <w:t>”.  The instructions inside the bracket tell the program to substitute any 3 (the value within the slashes) with a 6 (the value within the double quotations) and then print this into a new file called “</w:t>
      </w:r>
      <w:proofErr w:type="spellStart"/>
      <w:r>
        <w:t>outfile</w:t>
      </w:r>
      <w:proofErr w:type="spellEnd"/>
      <w:r>
        <w:t>”.</w:t>
      </w:r>
    </w:p>
    <w:p w:rsidR="00274F5F" w:rsidRDefault="00274F5F" w:rsidP="00274F5F"/>
    <w:p w:rsidR="00274F5F" w:rsidRDefault="00274F5F" w:rsidP="0058087F">
      <w:pPr>
        <w:pStyle w:val="Quote"/>
        <w:rPr>
          <w:rStyle w:val="Hyperlink"/>
          <w:i/>
          <w:iCs w:val="0"/>
        </w:rPr>
      </w:pPr>
      <w:r w:rsidRPr="0058087F">
        <w:t>Where can you get a tutorial</w:t>
      </w:r>
      <w:proofErr w:type="gramStart"/>
      <w:r w:rsidRPr="0058087F">
        <w:t>?:</w:t>
      </w:r>
      <w:proofErr w:type="gramEnd"/>
      <w:r w:rsidRPr="0058087F">
        <w:t xml:space="preserve"> </w:t>
      </w:r>
      <w:hyperlink r:id="rId33" w:history="1">
        <w:r w:rsidR="00616355" w:rsidRPr="00022D54">
          <w:rPr>
            <w:rStyle w:val="Hyperlink"/>
            <w:i/>
            <w:iCs w:val="0"/>
          </w:rPr>
          <w:t>http://www.vectorsite.net/tsawk.html</w:t>
        </w:r>
      </w:hyperlink>
    </w:p>
    <w:p w:rsidR="00616355" w:rsidRDefault="00616355" w:rsidP="00616355"/>
    <w:p w:rsidR="00616355" w:rsidRPr="006E3817" w:rsidRDefault="00616355" w:rsidP="00616355">
      <w:pPr>
        <w:rPr>
          <w:rStyle w:val="Hyperlink"/>
        </w:rPr>
      </w:pPr>
      <w:r w:rsidRPr="006E3817">
        <w:rPr>
          <w:rStyle w:val="Hyperlink"/>
        </w:rPr>
        <w:t>Exercise</w:t>
      </w:r>
    </w:p>
    <w:p w:rsidR="00B86A2C" w:rsidRPr="00D216E0" w:rsidRDefault="00B1629B" w:rsidP="00B86A2C">
      <w:pPr>
        <w:pStyle w:val="ListParagraph"/>
        <w:rPr>
          <w:rStyle w:val="Hyperlink"/>
          <w:i w:val="0"/>
          <w:iCs w:val="0"/>
        </w:rPr>
      </w:pPr>
      <w:hyperlink w:anchor="TOC" w:history="1">
        <w:r w:rsidR="00B86A2C" w:rsidRPr="00274F5F">
          <w:rPr>
            <w:rStyle w:val="Hyperlink"/>
            <w:i w:val="0"/>
            <w:iCs w:val="0"/>
          </w:rPr>
          <w:t>TOC</w:t>
        </w:r>
      </w:hyperlink>
      <w:r w:rsidR="00B86A2C" w:rsidRPr="00D216E0">
        <w:rPr>
          <w:rStyle w:val="Hyperlink"/>
          <w:i w:val="0"/>
          <w:iCs w:val="0"/>
        </w:rPr>
        <w:t xml:space="preserve">  </w:t>
      </w:r>
      <w:hyperlink w:anchor="FileManipulation" w:history="1">
        <w:r w:rsidR="00B86A2C" w:rsidRPr="00E36AE7">
          <w:rPr>
            <w:rStyle w:val="Hyperlink"/>
            <w:i w:val="0"/>
            <w:iCs w:val="0"/>
          </w:rPr>
          <w:t>File Manipulation</w:t>
        </w:r>
      </w:hyperlink>
    </w:p>
    <w:p w:rsidR="00B86A2C" w:rsidRDefault="00B86A2C" w:rsidP="0019728D"/>
    <w:p w:rsidR="006D1D87" w:rsidRDefault="006D1D87" w:rsidP="0019728D"/>
    <w:p w:rsidR="00C87176" w:rsidRPr="00273F8F" w:rsidRDefault="00C87176" w:rsidP="0019728D">
      <w:pPr>
        <w:pStyle w:val="Heading3"/>
      </w:pPr>
      <w:bookmarkStart w:id="57" w:name="_Toc211151896"/>
      <w:proofErr w:type="gramStart"/>
      <w:r w:rsidRPr="00273F8F">
        <w:t>Vi</w:t>
      </w:r>
      <w:proofErr w:type="gramEnd"/>
      <w:r w:rsidRPr="00273F8F">
        <w:t xml:space="preserve"> (Visual Editor)</w:t>
      </w:r>
      <w:bookmarkEnd w:id="57"/>
    </w:p>
    <w:p w:rsidR="00C87176" w:rsidRDefault="00C87176" w:rsidP="0019728D">
      <w:proofErr w:type="gramStart"/>
      <w:r>
        <w:t>Vi</w:t>
      </w:r>
      <w:proofErr w:type="gramEnd"/>
      <w:r>
        <w:t xml:space="preserve"> has been insulted by many as an antiquated tool for working on a computer.  But, regardless of the </w:t>
      </w:r>
      <w:proofErr w:type="spellStart"/>
      <w:r>
        <w:t>linux</w:t>
      </w:r>
      <w:proofErr w:type="spellEnd"/>
      <w:r>
        <w:t xml:space="preserve"> machine you have, and in the worst of field conditions </w:t>
      </w:r>
      <w:proofErr w:type="gramStart"/>
      <w:r>
        <w:t>( from</w:t>
      </w:r>
      <w:proofErr w:type="gramEnd"/>
      <w:r>
        <w:t xml:space="preserve"> experience) vi will always work.  There is a steep learning curve of a few weeks of practice, (like learning to type) but in the long run I save a lot of time.  I save time because CLI are faster to enact and because </w:t>
      </w:r>
      <w:proofErr w:type="gramStart"/>
      <w:r>
        <w:t>vi</w:t>
      </w:r>
      <w:proofErr w:type="gramEnd"/>
      <w:r>
        <w:t xml:space="preserve"> has proven longevity so anything I learn today will still be useful 20 years from now.  Many basic instructions in </w:t>
      </w:r>
      <w:proofErr w:type="gramStart"/>
      <w:r>
        <w:t>vi</w:t>
      </w:r>
      <w:proofErr w:type="gramEnd"/>
      <w:r>
        <w:t xml:space="preserve"> are inherited from the OS.</w:t>
      </w:r>
    </w:p>
    <w:p w:rsidR="00CB3740" w:rsidRDefault="00CB3740" w:rsidP="0019728D"/>
    <w:p w:rsidR="00CB3740" w:rsidRDefault="00CB3740" w:rsidP="0019728D">
      <w:r>
        <w:t xml:space="preserve">Some common instructions in </w:t>
      </w:r>
      <w:proofErr w:type="gramStart"/>
      <w:r>
        <w:t>vi</w:t>
      </w:r>
      <w:proofErr w:type="gramEnd"/>
      <w:r>
        <w:t xml:space="preserve"> include those shown in the following table:</w:t>
      </w:r>
    </w:p>
    <w:tbl>
      <w:tblPr>
        <w:tblStyle w:val="TableTheme"/>
        <w:tblW w:w="0" w:type="auto"/>
        <w:tblLook w:val="04A0" w:firstRow="1" w:lastRow="0" w:firstColumn="1" w:lastColumn="0" w:noHBand="0" w:noVBand="1"/>
      </w:tblPr>
      <w:tblGrid>
        <w:gridCol w:w="1098"/>
        <w:gridCol w:w="1620"/>
        <w:gridCol w:w="6858"/>
      </w:tblGrid>
      <w:tr w:rsidR="00CB3740" w:rsidTr="00CB3740">
        <w:tc>
          <w:tcPr>
            <w:tcW w:w="1098" w:type="dxa"/>
          </w:tcPr>
          <w:p w:rsidR="00CB3740" w:rsidRDefault="00CB3740" w:rsidP="0019728D">
            <w:pPr>
              <w:ind w:firstLine="0"/>
            </w:pPr>
            <w:r>
              <w:t>Mode</w:t>
            </w:r>
          </w:p>
        </w:tc>
        <w:tc>
          <w:tcPr>
            <w:tcW w:w="1620" w:type="dxa"/>
          </w:tcPr>
          <w:p w:rsidR="00CB3740" w:rsidRDefault="00CB3740" w:rsidP="0019728D">
            <w:pPr>
              <w:ind w:firstLine="0"/>
            </w:pPr>
            <w:r>
              <w:t>Instruction</w:t>
            </w:r>
          </w:p>
        </w:tc>
        <w:tc>
          <w:tcPr>
            <w:tcW w:w="6858" w:type="dxa"/>
          </w:tcPr>
          <w:p w:rsidR="00CB3740" w:rsidRDefault="00CB3740" w:rsidP="0019728D">
            <w:pPr>
              <w:ind w:firstLine="0"/>
            </w:pPr>
            <w:r>
              <w:t>Purpose</w:t>
            </w:r>
          </w:p>
        </w:tc>
      </w:tr>
      <w:tr w:rsidR="00CB3740" w:rsidTr="00CB3740">
        <w:tc>
          <w:tcPr>
            <w:tcW w:w="1098" w:type="dxa"/>
          </w:tcPr>
          <w:p w:rsidR="00CB3740" w:rsidRDefault="00CB3740" w:rsidP="0019728D">
            <w:pPr>
              <w:ind w:firstLine="0"/>
            </w:pPr>
            <w:r>
              <w:t>Insert</w:t>
            </w:r>
          </w:p>
        </w:tc>
        <w:tc>
          <w:tcPr>
            <w:tcW w:w="1620" w:type="dxa"/>
          </w:tcPr>
          <w:p w:rsidR="00CB3740" w:rsidRDefault="00A176C8" w:rsidP="0019728D">
            <w:pPr>
              <w:ind w:firstLine="0"/>
            </w:pPr>
            <w:proofErr w:type="spellStart"/>
            <w:r>
              <w:t>i</w:t>
            </w:r>
            <w:proofErr w:type="spellEnd"/>
          </w:p>
        </w:tc>
        <w:tc>
          <w:tcPr>
            <w:tcW w:w="6858" w:type="dxa"/>
          </w:tcPr>
          <w:p w:rsidR="00CB3740" w:rsidRDefault="00A176C8" w:rsidP="0019728D">
            <w:pPr>
              <w:ind w:firstLine="0"/>
            </w:pPr>
            <w:r>
              <w:t>To insert text and make general changes to text</w:t>
            </w:r>
          </w:p>
        </w:tc>
      </w:tr>
      <w:tr w:rsidR="00CB3740" w:rsidTr="00CB3740">
        <w:tc>
          <w:tcPr>
            <w:tcW w:w="1098" w:type="dxa"/>
          </w:tcPr>
          <w:p w:rsidR="00CB3740" w:rsidRDefault="00FA254A" w:rsidP="0019728D">
            <w:pPr>
              <w:ind w:firstLine="0"/>
            </w:pPr>
            <w:r>
              <w:t>Browse</w:t>
            </w:r>
          </w:p>
        </w:tc>
        <w:tc>
          <w:tcPr>
            <w:tcW w:w="1620" w:type="dxa"/>
          </w:tcPr>
          <w:p w:rsidR="00CB3740" w:rsidRDefault="00A176C8" w:rsidP="0019728D">
            <w:pPr>
              <w:ind w:firstLine="0"/>
            </w:pPr>
            <w:r>
              <w:t>:q</w:t>
            </w:r>
          </w:p>
        </w:tc>
        <w:tc>
          <w:tcPr>
            <w:tcW w:w="6858" w:type="dxa"/>
          </w:tcPr>
          <w:p w:rsidR="00CB3740" w:rsidRDefault="00A176C8" w:rsidP="0019728D">
            <w:pPr>
              <w:ind w:firstLine="0"/>
            </w:pPr>
            <w:r>
              <w:t>Close the file without making changes</w:t>
            </w:r>
          </w:p>
        </w:tc>
      </w:tr>
      <w:tr w:rsidR="00CB3740" w:rsidTr="00CB3740">
        <w:tc>
          <w:tcPr>
            <w:tcW w:w="1098" w:type="dxa"/>
          </w:tcPr>
          <w:p w:rsidR="00CB3740" w:rsidRDefault="00FA254A" w:rsidP="0019728D">
            <w:pPr>
              <w:ind w:firstLine="0"/>
            </w:pPr>
            <w:r>
              <w:t>Browse</w:t>
            </w:r>
          </w:p>
        </w:tc>
        <w:tc>
          <w:tcPr>
            <w:tcW w:w="1620" w:type="dxa"/>
          </w:tcPr>
          <w:p w:rsidR="00CB3740" w:rsidRDefault="00A176C8" w:rsidP="0019728D">
            <w:pPr>
              <w:ind w:firstLine="0"/>
            </w:pPr>
            <w:r>
              <w:t>:w</w:t>
            </w:r>
          </w:p>
        </w:tc>
        <w:tc>
          <w:tcPr>
            <w:tcW w:w="6858" w:type="dxa"/>
          </w:tcPr>
          <w:p w:rsidR="00CB3740" w:rsidRDefault="00A176C8" w:rsidP="0019728D">
            <w:pPr>
              <w:ind w:firstLine="0"/>
            </w:pPr>
            <w:r>
              <w:t>Save changes</w:t>
            </w:r>
          </w:p>
        </w:tc>
      </w:tr>
      <w:tr w:rsidR="00CB3740" w:rsidTr="00CB3740">
        <w:tc>
          <w:tcPr>
            <w:tcW w:w="1098" w:type="dxa"/>
          </w:tcPr>
          <w:p w:rsidR="00CB3740" w:rsidRDefault="00FA254A" w:rsidP="0019728D">
            <w:pPr>
              <w:ind w:firstLine="0"/>
            </w:pPr>
            <w:r>
              <w:t>Browse</w:t>
            </w:r>
          </w:p>
        </w:tc>
        <w:tc>
          <w:tcPr>
            <w:tcW w:w="1620" w:type="dxa"/>
          </w:tcPr>
          <w:p w:rsidR="00CB3740" w:rsidRDefault="00A176C8" w:rsidP="0019728D">
            <w:pPr>
              <w:ind w:firstLine="0"/>
            </w:pPr>
            <w:r>
              <w:t>:</w:t>
            </w:r>
            <w:proofErr w:type="spellStart"/>
            <w:r>
              <w:t>wq</w:t>
            </w:r>
            <w:proofErr w:type="spellEnd"/>
          </w:p>
        </w:tc>
        <w:tc>
          <w:tcPr>
            <w:tcW w:w="6858" w:type="dxa"/>
          </w:tcPr>
          <w:p w:rsidR="00CB3740" w:rsidRDefault="00A176C8" w:rsidP="0019728D">
            <w:pPr>
              <w:ind w:firstLine="0"/>
            </w:pPr>
            <w:r>
              <w:t>Save changes, then close the file</w:t>
            </w:r>
          </w:p>
          <w:p w:rsidR="00FA254A" w:rsidRDefault="00FA254A" w:rsidP="0019728D">
            <w:pPr>
              <w:ind w:firstLine="0"/>
            </w:pPr>
          </w:p>
        </w:tc>
      </w:tr>
      <w:tr w:rsidR="00FA254A" w:rsidTr="00CB3740">
        <w:tc>
          <w:tcPr>
            <w:tcW w:w="1098" w:type="dxa"/>
          </w:tcPr>
          <w:p w:rsidR="00FA254A" w:rsidRDefault="00FA254A" w:rsidP="0019728D">
            <w:pPr>
              <w:ind w:firstLine="0"/>
            </w:pPr>
          </w:p>
        </w:tc>
        <w:tc>
          <w:tcPr>
            <w:tcW w:w="1620" w:type="dxa"/>
          </w:tcPr>
          <w:p w:rsidR="00FA254A" w:rsidRDefault="00FA254A" w:rsidP="0019728D">
            <w:pPr>
              <w:ind w:firstLine="0"/>
            </w:pPr>
            <w:r>
              <w:t>ESC</w:t>
            </w:r>
          </w:p>
        </w:tc>
        <w:tc>
          <w:tcPr>
            <w:tcW w:w="6858" w:type="dxa"/>
          </w:tcPr>
          <w:p w:rsidR="00FA254A" w:rsidRDefault="00FA254A" w:rsidP="0019728D">
            <w:pPr>
              <w:ind w:firstLine="0"/>
            </w:pPr>
            <w:r>
              <w:t>Leaves Insert mode and takes you to Browse Mode</w:t>
            </w:r>
          </w:p>
        </w:tc>
      </w:tr>
      <w:tr w:rsidR="00FA254A" w:rsidTr="00CB3740">
        <w:tc>
          <w:tcPr>
            <w:tcW w:w="1098" w:type="dxa"/>
          </w:tcPr>
          <w:p w:rsidR="00FA254A" w:rsidRDefault="00FA254A" w:rsidP="0019728D">
            <w:pPr>
              <w:ind w:firstLine="0"/>
            </w:pPr>
            <w:r>
              <w:t>Browse</w:t>
            </w:r>
          </w:p>
        </w:tc>
        <w:tc>
          <w:tcPr>
            <w:tcW w:w="1620" w:type="dxa"/>
          </w:tcPr>
          <w:p w:rsidR="00FA254A" w:rsidRDefault="00FA254A" w:rsidP="0019728D">
            <w:pPr>
              <w:ind w:firstLine="0"/>
            </w:pPr>
            <w:r>
              <w:t>u</w:t>
            </w:r>
          </w:p>
        </w:tc>
        <w:tc>
          <w:tcPr>
            <w:tcW w:w="6858" w:type="dxa"/>
          </w:tcPr>
          <w:p w:rsidR="00FA254A" w:rsidRDefault="00FA254A" w:rsidP="0019728D">
            <w:pPr>
              <w:ind w:firstLine="0"/>
            </w:pPr>
            <w:r>
              <w:t>undo</w:t>
            </w:r>
          </w:p>
        </w:tc>
      </w:tr>
      <w:tr w:rsidR="00FA254A" w:rsidTr="00CB3740">
        <w:tc>
          <w:tcPr>
            <w:tcW w:w="1098" w:type="dxa"/>
          </w:tcPr>
          <w:p w:rsidR="00FA254A" w:rsidRDefault="00FA254A" w:rsidP="002E10EA">
            <w:pPr>
              <w:ind w:firstLine="0"/>
            </w:pPr>
            <w:r>
              <w:t>Browse</w:t>
            </w:r>
          </w:p>
        </w:tc>
        <w:tc>
          <w:tcPr>
            <w:tcW w:w="1620" w:type="dxa"/>
          </w:tcPr>
          <w:p w:rsidR="00FA254A" w:rsidRDefault="00FA254A" w:rsidP="002E10EA">
            <w:pPr>
              <w:ind w:firstLine="0"/>
            </w:pPr>
            <w:proofErr w:type="spellStart"/>
            <w:r>
              <w:t>dd</w:t>
            </w:r>
            <w:proofErr w:type="spellEnd"/>
          </w:p>
        </w:tc>
        <w:tc>
          <w:tcPr>
            <w:tcW w:w="6858" w:type="dxa"/>
          </w:tcPr>
          <w:p w:rsidR="003D02C3" w:rsidRDefault="00FA254A" w:rsidP="002E10EA">
            <w:pPr>
              <w:ind w:firstLine="0"/>
            </w:pPr>
            <w:r>
              <w:t xml:space="preserve"> Delete current line and move into first buffer</w:t>
            </w:r>
          </w:p>
        </w:tc>
      </w:tr>
      <w:tr w:rsidR="003D02C3" w:rsidTr="00CB3740">
        <w:tc>
          <w:tcPr>
            <w:tcW w:w="1098" w:type="dxa"/>
          </w:tcPr>
          <w:p w:rsidR="003D02C3" w:rsidRDefault="003D02C3" w:rsidP="002E10EA">
            <w:pPr>
              <w:ind w:firstLine="0"/>
            </w:pPr>
            <w:r>
              <w:t>Browse</w:t>
            </w:r>
          </w:p>
        </w:tc>
        <w:tc>
          <w:tcPr>
            <w:tcW w:w="1620" w:type="dxa"/>
          </w:tcPr>
          <w:p w:rsidR="003D02C3" w:rsidRDefault="003D02C3" w:rsidP="002E10EA">
            <w:pPr>
              <w:ind w:firstLine="0"/>
            </w:pPr>
            <w:r>
              <w:t>x</w:t>
            </w:r>
          </w:p>
        </w:tc>
        <w:tc>
          <w:tcPr>
            <w:tcW w:w="6858" w:type="dxa"/>
          </w:tcPr>
          <w:p w:rsidR="003D02C3" w:rsidRDefault="003D02C3" w:rsidP="002E10EA">
            <w:pPr>
              <w:ind w:firstLine="0"/>
            </w:pPr>
            <w:r>
              <w:t>Delete current character</w:t>
            </w:r>
          </w:p>
        </w:tc>
      </w:tr>
      <w:tr w:rsidR="00FA254A" w:rsidTr="00CB3740">
        <w:tc>
          <w:tcPr>
            <w:tcW w:w="1098" w:type="dxa"/>
          </w:tcPr>
          <w:p w:rsidR="00FA254A" w:rsidRDefault="00FA254A" w:rsidP="002E10EA">
            <w:pPr>
              <w:ind w:firstLine="0"/>
            </w:pPr>
            <w:r>
              <w:lastRenderedPageBreak/>
              <w:t>Browse</w:t>
            </w:r>
          </w:p>
        </w:tc>
        <w:tc>
          <w:tcPr>
            <w:tcW w:w="1620" w:type="dxa"/>
          </w:tcPr>
          <w:p w:rsidR="00FA254A" w:rsidRDefault="007E06EC" w:rsidP="002E10EA">
            <w:pPr>
              <w:ind w:firstLine="0"/>
            </w:pPr>
            <w:r>
              <w:t>2</w:t>
            </w:r>
            <w:r w:rsidR="00FA254A">
              <w:t>dd</w:t>
            </w:r>
          </w:p>
        </w:tc>
        <w:tc>
          <w:tcPr>
            <w:tcW w:w="6858" w:type="dxa"/>
          </w:tcPr>
          <w:p w:rsidR="00FA254A" w:rsidRDefault="007E06EC" w:rsidP="002E10EA">
            <w:pPr>
              <w:ind w:firstLine="0"/>
            </w:pPr>
            <w:r>
              <w:t>Delete 2 lines and mover them into the first buffer</w:t>
            </w:r>
          </w:p>
        </w:tc>
      </w:tr>
      <w:tr w:rsidR="00FA254A" w:rsidTr="00CB3740">
        <w:tc>
          <w:tcPr>
            <w:tcW w:w="1098" w:type="dxa"/>
          </w:tcPr>
          <w:p w:rsidR="00FA254A" w:rsidRDefault="00FA254A" w:rsidP="0019728D">
            <w:pPr>
              <w:ind w:firstLine="0"/>
            </w:pPr>
            <w:r>
              <w:t>Browse</w:t>
            </w:r>
          </w:p>
        </w:tc>
        <w:tc>
          <w:tcPr>
            <w:tcW w:w="1620" w:type="dxa"/>
          </w:tcPr>
          <w:p w:rsidR="00FA254A" w:rsidRDefault="00FA254A" w:rsidP="0019728D">
            <w:pPr>
              <w:ind w:firstLine="0"/>
            </w:pPr>
            <w:proofErr w:type="spellStart"/>
            <w:r>
              <w:t>dw</w:t>
            </w:r>
            <w:proofErr w:type="spellEnd"/>
          </w:p>
        </w:tc>
        <w:tc>
          <w:tcPr>
            <w:tcW w:w="6858" w:type="dxa"/>
          </w:tcPr>
          <w:p w:rsidR="00FA254A" w:rsidRDefault="00FA254A" w:rsidP="0019728D">
            <w:pPr>
              <w:ind w:firstLine="0"/>
            </w:pPr>
            <w:r>
              <w:t>Delete next word</w:t>
            </w:r>
          </w:p>
        </w:tc>
      </w:tr>
      <w:tr w:rsidR="00FA254A" w:rsidTr="00CB3740">
        <w:tc>
          <w:tcPr>
            <w:tcW w:w="1098" w:type="dxa"/>
          </w:tcPr>
          <w:p w:rsidR="00FA254A" w:rsidRDefault="00FA254A" w:rsidP="0019728D">
            <w:pPr>
              <w:ind w:firstLine="0"/>
            </w:pPr>
            <w:r>
              <w:t>Browse</w:t>
            </w:r>
          </w:p>
        </w:tc>
        <w:tc>
          <w:tcPr>
            <w:tcW w:w="1620" w:type="dxa"/>
          </w:tcPr>
          <w:p w:rsidR="00FA254A" w:rsidRDefault="00FA254A" w:rsidP="0019728D">
            <w:pPr>
              <w:ind w:firstLine="0"/>
            </w:pPr>
            <w:r>
              <w:t>d2w</w:t>
            </w:r>
          </w:p>
        </w:tc>
        <w:tc>
          <w:tcPr>
            <w:tcW w:w="6858" w:type="dxa"/>
          </w:tcPr>
          <w:p w:rsidR="00FA254A" w:rsidRDefault="00FA254A" w:rsidP="0019728D">
            <w:pPr>
              <w:ind w:firstLine="0"/>
            </w:pPr>
            <w:r>
              <w:t>Delete next 2 words</w:t>
            </w:r>
          </w:p>
        </w:tc>
      </w:tr>
      <w:tr w:rsidR="00FA254A" w:rsidTr="002E10EA">
        <w:tc>
          <w:tcPr>
            <w:tcW w:w="1098" w:type="dxa"/>
          </w:tcPr>
          <w:p w:rsidR="00FA254A" w:rsidRDefault="007E06EC" w:rsidP="002E10EA">
            <w:pPr>
              <w:ind w:firstLine="0"/>
            </w:pPr>
            <w:r>
              <w:t xml:space="preserve">Browse </w:t>
            </w:r>
          </w:p>
        </w:tc>
        <w:tc>
          <w:tcPr>
            <w:tcW w:w="1620" w:type="dxa"/>
          </w:tcPr>
          <w:p w:rsidR="00FA254A" w:rsidRDefault="007E06EC" w:rsidP="002E10EA">
            <w:pPr>
              <w:ind w:firstLine="0"/>
            </w:pPr>
            <w:proofErr w:type="spellStart"/>
            <w:r>
              <w:t>yy</w:t>
            </w:r>
            <w:proofErr w:type="spellEnd"/>
          </w:p>
        </w:tc>
        <w:tc>
          <w:tcPr>
            <w:tcW w:w="6858" w:type="dxa"/>
          </w:tcPr>
          <w:p w:rsidR="00FA254A" w:rsidRDefault="007E06EC" w:rsidP="002E10EA">
            <w:pPr>
              <w:ind w:firstLine="0"/>
            </w:pPr>
            <w:r>
              <w:t>Paste the current contents of the buffer below</w:t>
            </w:r>
          </w:p>
        </w:tc>
      </w:tr>
      <w:tr w:rsidR="00FA254A" w:rsidTr="002E10EA">
        <w:tc>
          <w:tcPr>
            <w:tcW w:w="1098" w:type="dxa"/>
          </w:tcPr>
          <w:p w:rsidR="00FA254A" w:rsidRDefault="007E06EC" w:rsidP="002E10EA">
            <w:pPr>
              <w:ind w:firstLine="0"/>
            </w:pPr>
            <w:r>
              <w:t>Browse</w:t>
            </w:r>
          </w:p>
        </w:tc>
        <w:tc>
          <w:tcPr>
            <w:tcW w:w="1620" w:type="dxa"/>
          </w:tcPr>
          <w:p w:rsidR="00FA254A" w:rsidRDefault="007E06EC" w:rsidP="002E10EA">
            <w:pPr>
              <w:ind w:firstLine="0"/>
            </w:pPr>
            <w:r>
              <w:t>o</w:t>
            </w:r>
          </w:p>
        </w:tc>
        <w:tc>
          <w:tcPr>
            <w:tcW w:w="6858" w:type="dxa"/>
          </w:tcPr>
          <w:p w:rsidR="00FA254A" w:rsidRDefault="007E06EC" w:rsidP="002E10EA">
            <w:pPr>
              <w:ind w:firstLine="0"/>
            </w:pPr>
            <w:r>
              <w:t>Open a line below the current position for editing mode</w:t>
            </w:r>
          </w:p>
        </w:tc>
      </w:tr>
      <w:tr w:rsidR="00FA254A" w:rsidTr="002E10EA">
        <w:tc>
          <w:tcPr>
            <w:tcW w:w="1098" w:type="dxa"/>
          </w:tcPr>
          <w:p w:rsidR="00FA254A" w:rsidRDefault="007E06EC" w:rsidP="002E10EA">
            <w:pPr>
              <w:ind w:firstLine="0"/>
            </w:pPr>
            <w:r>
              <w:t>Browse</w:t>
            </w:r>
          </w:p>
        </w:tc>
        <w:tc>
          <w:tcPr>
            <w:tcW w:w="1620" w:type="dxa"/>
          </w:tcPr>
          <w:p w:rsidR="00FA254A" w:rsidRDefault="007E06EC" w:rsidP="002E10EA">
            <w:pPr>
              <w:ind w:firstLine="0"/>
            </w:pPr>
            <w:r>
              <w:t>a</w:t>
            </w:r>
          </w:p>
        </w:tc>
        <w:tc>
          <w:tcPr>
            <w:tcW w:w="6858" w:type="dxa"/>
          </w:tcPr>
          <w:p w:rsidR="00FA254A" w:rsidRDefault="007E06EC" w:rsidP="002E10EA">
            <w:pPr>
              <w:ind w:firstLine="0"/>
            </w:pPr>
            <w:r>
              <w:t>Append to the end of the line and enter the editing mode</w:t>
            </w:r>
          </w:p>
        </w:tc>
      </w:tr>
      <w:tr w:rsidR="00FA254A" w:rsidTr="002E10EA">
        <w:tc>
          <w:tcPr>
            <w:tcW w:w="1098" w:type="dxa"/>
          </w:tcPr>
          <w:p w:rsidR="00FA254A" w:rsidRDefault="007E06EC" w:rsidP="002E10EA">
            <w:pPr>
              <w:ind w:firstLine="0"/>
            </w:pPr>
            <w:r>
              <w:t>Browse</w:t>
            </w:r>
          </w:p>
        </w:tc>
        <w:tc>
          <w:tcPr>
            <w:tcW w:w="1620" w:type="dxa"/>
          </w:tcPr>
          <w:p w:rsidR="00FA254A" w:rsidRDefault="007E06EC" w:rsidP="002E10EA">
            <w:pPr>
              <w:ind w:firstLine="0"/>
            </w:pPr>
            <w:r>
              <w:t>p</w:t>
            </w:r>
          </w:p>
        </w:tc>
        <w:tc>
          <w:tcPr>
            <w:tcW w:w="6858" w:type="dxa"/>
          </w:tcPr>
          <w:p w:rsidR="00FA254A" w:rsidRDefault="007E06EC" w:rsidP="002E10EA">
            <w:pPr>
              <w:ind w:firstLine="0"/>
            </w:pPr>
            <w:r>
              <w:t>Paste buffer</w:t>
            </w:r>
          </w:p>
        </w:tc>
      </w:tr>
      <w:tr w:rsidR="00FA254A" w:rsidTr="002E10EA">
        <w:tc>
          <w:tcPr>
            <w:tcW w:w="1098" w:type="dxa"/>
          </w:tcPr>
          <w:p w:rsidR="00FA254A" w:rsidRDefault="007F1760" w:rsidP="002E10EA">
            <w:pPr>
              <w:ind w:firstLine="0"/>
            </w:pPr>
            <w:r>
              <w:t>Browse</w:t>
            </w:r>
          </w:p>
        </w:tc>
        <w:tc>
          <w:tcPr>
            <w:tcW w:w="1620" w:type="dxa"/>
          </w:tcPr>
          <w:p w:rsidR="00FA254A" w:rsidRDefault="007F1760" w:rsidP="002E10EA">
            <w:pPr>
              <w:ind w:firstLine="0"/>
            </w:pPr>
            <w:r>
              <w:t>r</w:t>
            </w:r>
          </w:p>
        </w:tc>
        <w:tc>
          <w:tcPr>
            <w:tcW w:w="6858" w:type="dxa"/>
          </w:tcPr>
          <w:p w:rsidR="00FA254A" w:rsidRDefault="007F1760" w:rsidP="002E10EA">
            <w:pPr>
              <w:ind w:firstLine="0"/>
            </w:pPr>
            <w:r>
              <w:t>Replace current character by following character (enter a character)</w:t>
            </w:r>
          </w:p>
        </w:tc>
      </w:tr>
      <w:tr w:rsidR="00FA254A" w:rsidTr="002E10EA">
        <w:tc>
          <w:tcPr>
            <w:tcW w:w="1098" w:type="dxa"/>
          </w:tcPr>
          <w:p w:rsidR="00FA254A" w:rsidRDefault="007F1760" w:rsidP="002E10EA">
            <w:pPr>
              <w:ind w:firstLine="0"/>
            </w:pPr>
            <w:r>
              <w:t>Browse</w:t>
            </w:r>
          </w:p>
        </w:tc>
        <w:tc>
          <w:tcPr>
            <w:tcW w:w="1620" w:type="dxa"/>
          </w:tcPr>
          <w:p w:rsidR="00FA254A" w:rsidRDefault="007F1760" w:rsidP="002E10EA">
            <w:pPr>
              <w:ind w:firstLine="0"/>
            </w:pPr>
            <w:r>
              <w:t>R</w:t>
            </w:r>
          </w:p>
        </w:tc>
        <w:tc>
          <w:tcPr>
            <w:tcW w:w="6858" w:type="dxa"/>
          </w:tcPr>
          <w:p w:rsidR="00FA254A" w:rsidRDefault="007F1760" w:rsidP="002E10EA">
            <w:pPr>
              <w:ind w:firstLine="0"/>
            </w:pPr>
            <w:r>
              <w:t>Replace all following characters by the proceeding typed text</w:t>
            </w:r>
          </w:p>
          <w:p w:rsidR="007F1760" w:rsidRDefault="007F1760" w:rsidP="007F1760">
            <w:pPr>
              <w:ind w:firstLine="0"/>
            </w:pPr>
            <w:r>
              <w:t>In order to leave this mode, enter R again</w:t>
            </w:r>
          </w:p>
        </w:tc>
      </w:tr>
      <w:tr w:rsidR="00FA254A" w:rsidTr="00CB3740">
        <w:tc>
          <w:tcPr>
            <w:tcW w:w="1098" w:type="dxa"/>
          </w:tcPr>
          <w:p w:rsidR="00FA254A" w:rsidRDefault="00FA254A" w:rsidP="0019728D">
            <w:pPr>
              <w:ind w:firstLine="0"/>
            </w:pPr>
          </w:p>
        </w:tc>
        <w:tc>
          <w:tcPr>
            <w:tcW w:w="1620" w:type="dxa"/>
          </w:tcPr>
          <w:p w:rsidR="00FA254A" w:rsidRDefault="00FA254A" w:rsidP="0019728D">
            <w:pPr>
              <w:ind w:firstLine="0"/>
            </w:pPr>
          </w:p>
        </w:tc>
        <w:tc>
          <w:tcPr>
            <w:tcW w:w="6858" w:type="dxa"/>
          </w:tcPr>
          <w:p w:rsidR="00FA254A" w:rsidRDefault="00FA254A" w:rsidP="0019728D">
            <w:pPr>
              <w:ind w:firstLine="0"/>
            </w:pPr>
          </w:p>
        </w:tc>
      </w:tr>
    </w:tbl>
    <w:tbl>
      <w:tblPr>
        <w:tblStyle w:val="TableGrid"/>
        <w:tblW w:w="0" w:type="auto"/>
        <w:tblLook w:val="04A0" w:firstRow="1" w:lastRow="0" w:firstColumn="1" w:lastColumn="0" w:noHBand="0" w:noVBand="1"/>
      </w:tblPr>
      <w:tblGrid>
        <w:gridCol w:w="4788"/>
        <w:gridCol w:w="4788"/>
      </w:tblGrid>
      <w:tr w:rsidR="003D02C3" w:rsidTr="0069632B">
        <w:tc>
          <w:tcPr>
            <w:tcW w:w="4788" w:type="dxa"/>
          </w:tcPr>
          <w:p w:rsidR="003D02C3" w:rsidRDefault="003D02C3" w:rsidP="0069632B">
            <w:proofErr w:type="spellStart"/>
            <w:r>
              <w:t>yy</w:t>
            </w:r>
            <w:proofErr w:type="spellEnd"/>
          </w:p>
        </w:tc>
        <w:tc>
          <w:tcPr>
            <w:tcW w:w="4788" w:type="dxa"/>
          </w:tcPr>
          <w:p w:rsidR="003D02C3" w:rsidRDefault="003D02C3" w:rsidP="0069632B">
            <w:r>
              <w:t>copy</w:t>
            </w:r>
          </w:p>
        </w:tc>
      </w:tr>
      <w:tr w:rsidR="003D02C3" w:rsidTr="0069632B">
        <w:tc>
          <w:tcPr>
            <w:tcW w:w="4788" w:type="dxa"/>
          </w:tcPr>
          <w:p w:rsidR="003D02C3" w:rsidRDefault="003D02C3" w:rsidP="0069632B">
            <w:r>
              <w:t>p</w:t>
            </w:r>
          </w:p>
        </w:tc>
        <w:tc>
          <w:tcPr>
            <w:tcW w:w="4788" w:type="dxa"/>
          </w:tcPr>
          <w:p w:rsidR="003D02C3" w:rsidRDefault="003D02C3" w:rsidP="0069632B">
            <w:r>
              <w:t>paste</w:t>
            </w:r>
          </w:p>
        </w:tc>
      </w:tr>
      <w:tr w:rsidR="003D02C3" w:rsidTr="0069632B">
        <w:tc>
          <w:tcPr>
            <w:tcW w:w="4788" w:type="dxa"/>
          </w:tcPr>
          <w:p w:rsidR="003D02C3" w:rsidRDefault="003D02C3" w:rsidP="0069632B">
            <w:r>
              <w:t>u</w:t>
            </w:r>
          </w:p>
        </w:tc>
        <w:tc>
          <w:tcPr>
            <w:tcW w:w="4788" w:type="dxa"/>
          </w:tcPr>
          <w:p w:rsidR="003D02C3" w:rsidRDefault="003D02C3" w:rsidP="0069632B">
            <w:r>
              <w:t>undo</w:t>
            </w:r>
          </w:p>
        </w:tc>
      </w:tr>
      <w:tr w:rsidR="003D02C3" w:rsidTr="0069632B">
        <w:tc>
          <w:tcPr>
            <w:tcW w:w="4788" w:type="dxa"/>
          </w:tcPr>
          <w:p w:rsidR="003D02C3" w:rsidRDefault="003D02C3" w:rsidP="0069632B">
            <w:r>
              <w:t>x</w:t>
            </w:r>
          </w:p>
        </w:tc>
        <w:tc>
          <w:tcPr>
            <w:tcW w:w="4788" w:type="dxa"/>
          </w:tcPr>
          <w:p w:rsidR="003D02C3" w:rsidRDefault="003D02C3" w:rsidP="0069632B">
            <w:r>
              <w:t>Delete character</w:t>
            </w:r>
          </w:p>
        </w:tc>
      </w:tr>
      <w:tr w:rsidR="003D02C3" w:rsidTr="0069632B">
        <w:trPr>
          <w:trHeight w:val="70"/>
        </w:trPr>
        <w:tc>
          <w:tcPr>
            <w:tcW w:w="4788" w:type="dxa"/>
          </w:tcPr>
          <w:p w:rsidR="003D02C3" w:rsidRDefault="003D02C3" w:rsidP="0069632B">
            <w:r>
              <w:t>escape</w:t>
            </w:r>
          </w:p>
        </w:tc>
        <w:tc>
          <w:tcPr>
            <w:tcW w:w="4788" w:type="dxa"/>
          </w:tcPr>
          <w:p w:rsidR="003D02C3" w:rsidRDefault="003D02C3" w:rsidP="0069632B">
            <w:r>
              <w:t>save</w:t>
            </w:r>
          </w:p>
        </w:tc>
      </w:tr>
    </w:tbl>
    <w:p w:rsidR="00CB3740" w:rsidRDefault="00CB3740" w:rsidP="0019728D"/>
    <w:p w:rsidR="00CB3740" w:rsidRDefault="00CB3740" w:rsidP="00CB3740">
      <w:pPr>
        <w:pStyle w:val="Heading4"/>
      </w:pPr>
      <w:r>
        <w:t xml:space="preserve">Editing in </w:t>
      </w:r>
      <w:proofErr w:type="gramStart"/>
      <w:r>
        <w:t>vi</w:t>
      </w:r>
      <w:proofErr w:type="gramEnd"/>
    </w:p>
    <w:p w:rsidR="00CB3740" w:rsidRDefault="00CB3740" w:rsidP="0019728D"/>
    <w:p w:rsidR="008D6000" w:rsidRDefault="008D6000" w:rsidP="008D6000">
      <w:pPr>
        <w:numPr>
          <w:ilvl w:val="0"/>
          <w:numId w:val="12"/>
        </w:numPr>
        <w:spacing w:after="200"/>
        <w:rPr>
          <w:rFonts w:eastAsia="Times New Roman"/>
        </w:rPr>
      </w:pPr>
      <w:r>
        <w:rPr>
          <w:rFonts w:eastAsia="Times New Roman"/>
        </w:rPr>
        <w:t xml:space="preserve">Type in </w:t>
      </w:r>
      <w:r w:rsidRPr="00411BD5">
        <w:rPr>
          <w:rFonts w:ascii="Courier New" w:eastAsia="Times New Roman" w:hAnsi="Courier New" w:cs="Courier New"/>
        </w:rPr>
        <w:t>vi .</w:t>
      </w:r>
      <w:proofErr w:type="gramStart"/>
      <w:r w:rsidRPr="00411BD5">
        <w:rPr>
          <w:rFonts w:ascii="Courier New" w:eastAsia="Times New Roman" w:hAnsi="Courier New" w:cs="Courier New"/>
        </w:rPr>
        <w:t>login</w:t>
      </w:r>
      <w:r>
        <w:rPr>
          <w:rFonts w:ascii="Courier New" w:eastAsia="Times New Roman" w:hAnsi="Courier New" w:cs="Courier New"/>
        </w:rPr>
        <w:t xml:space="preserve"> </w:t>
      </w:r>
      <w:r>
        <w:rPr>
          <w:rFonts w:eastAsia="Times New Roman"/>
        </w:rPr>
        <w:t>.</w:t>
      </w:r>
      <w:proofErr w:type="gramEnd"/>
      <w:r>
        <w:rPr>
          <w:rFonts w:eastAsia="Times New Roman"/>
        </w:rPr>
        <w:t xml:space="preserve"> You will now be looking at a screen with the .login file on it. Type in /set to search for variables beginning with ‘set’, because we’re looking for </w:t>
      </w:r>
      <w:proofErr w:type="spellStart"/>
      <w:r w:rsidRPr="00411BD5">
        <w:rPr>
          <w:rFonts w:ascii="Courier New" w:eastAsia="Times New Roman" w:hAnsi="Courier New" w:cs="Courier New"/>
        </w:rPr>
        <w:t>setenv</w:t>
      </w:r>
      <w:proofErr w:type="spellEnd"/>
      <w:r>
        <w:rPr>
          <w:rFonts w:eastAsia="Times New Roman"/>
        </w:rPr>
        <w:t xml:space="preserve">, environmental settings. </w:t>
      </w:r>
    </w:p>
    <w:p w:rsidR="008D6000" w:rsidRDefault="008D6000" w:rsidP="008D6000">
      <w:pPr>
        <w:numPr>
          <w:ilvl w:val="0"/>
          <w:numId w:val="12"/>
        </w:numPr>
        <w:spacing w:after="200"/>
        <w:rPr>
          <w:rFonts w:eastAsia="Times New Roman"/>
        </w:rPr>
      </w:pPr>
      <w:r w:rsidRPr="00411BD5">
        <w:rPr>
          <w:rFonts w:eastAsia="Times New Roman" w:cs="Courier New"/>
        </w:rPr>
        <w:t>It should read</w:t>
      </w:r>
      <w:r>
        <w:rPr>
          <w:rFonts w:ascii="Courier New" w:eastAsia="Times New Roman" w:hAnsi="Courier New" w:cs="Courier New"/>
        </w:rPr>
        <w:t xml:space="preserve"> </w:t>
      </w:r>
      <w:proofErr w:type="spellStart"/>
      <w:r>
        <w:rPr>
          <w:rFonts w:ascii="Courier New" w:eastAsia="Times New Roman" w:hAnsi="Courier New" w:cs="Courier New"/>
        </w:rPr>
        <w:t>s</w:t>
      </w:r>
      <w:r w:rsidRPr="00411BD5">
        <w:rPr>
          <w:rFonts w:ascii="Courier New" w:eastAsia="Times New Roman" w:hAnsi="Courier New" w:cs="Courier New"/>
        </w:rPr>
        <w:t>etenv</w:t>
      </w:r>
      <w:proofErr w:type="spellEnd"/>
      <w:r w:rsidRPr="00411BD5">
        <w:rPr>
          <w:rFonts w:ascii="Courier New" w:eastAsia="Times New Roman" w:hAnsi="Courier New" w:cs="Courier New"/>
        </w:rPr>
        <w:t xml:space="preserve"> DISPLAY odyssey</w:t>
      </w:r>
      <w:proofErr w:type="gramStart"/>
      <w:r w:rsidRPr="00411BD5">
        <w:rPr>
          <w:rFonts w:ascii="Courier New" w:eastAsia="Times New Roman" w:hAnsi="Courier New" w:cs="Courier New"/>
        </w:rPr>
        <w:t>:0</w:t>
      </w:r>
      <w:proofErr w:type="gramEnd"/>
      <w:r>
        <w:rPr>
          <w:rFonts w:eastAsia="Times New Roman"/>
        </w:rPr>
        <w:t xml:space="preserve">  So all displays will show up on the odyssey server on the main screen (0). You’ll have to change these variables so that it will display the images you pull down on your own personal machine (whether laptop or PC). </w:t>
      </w:r>
    </w:p>
    <w:p w:rsidR="008D6000" w:rsidRDefault="008D6000" w:rsidP="008D6000">
      <w:pPr>
        <w:numPr>
          <w:ilvl w:val="0"/>
          <w:numId w:val="12"/>
        </w:numPr>
        <w:spacing w:after="200"/>
        <w:rPr>
          <w:rFonts w:eastAsia="Times New Roman"/>
        </w:rPr>
      </w:pPr>
      <w:r>
        <w:rPr>
          <w:rFonts w:eastAsia="Times New Roman"/>
        </w:rPr>
        <w:t xml:space="preserve">To enter editing mode in </w:t>
      </w:r>
      <w:proofErr w:type="gramStart"/>
      <w:r w:rsidRPr="00411BD5">
        <w:rPr>
          <w:rFonts w:ascii="Courier New" w:eastAsia="Times New Roman" w:hAnsi="Courier New" w:cs="Courier New"/>
        </w:rPr>
        <w:t>vi</w:t>
      </w:r>
      <w:proofErr w:type="gramEnd"/>
      <w:r>
        <w:rPr>
          <w:rFonts w:eastAsia="Times New Roman"/>
        </w:rPr>
        <w:t xml:space="preserve">, type in </w:t>
      </w:r>
      <w:proofErr w:type="spellStart"/>
      <w:r w:rsidRPr="00411BD5">
        <w:rPr>
          <w:rFonts w:ascii="Courier New" w:eastAsia="Times New Roman" w:hAnsi="Courier New" w:cs="Courier New"/>
        </w:rPr>
        <w:t>i</w:t>
      </w:r>
      <w:proofErr w:type="spellEnd"/>
      <w:r>
        <w:rPr>
          <w:rFonts w:eastAsia="Times New Roman"/>
        </w:rPr>
        <w:t xml:space="preserve">. You can now being screwing things up. You’ll know you’re in </w:t>
      </w:r>
      <w:proofErr w:type="spellStart"/>
      <w:r w:rsidRPr="00411BD5">
        <w:rPr>
          <w:rFonts w:ascii="Courier New" w:eastAsia="Times New Roman" w:hAnsi="Courier New" w:cs="Courier New"/>
        </w:rPr>
        <w:t>i</w:t>
      </w:r>
      <w:proofErr w:type="spellEnd"/>
      <w:r>
        <w:rPr>
          <w:rFonts w:eastAsia="Times New Roman"/>
        </w:rPr>
        <w:t xml:space="preserve"> mode because </w:t>
      </w:r>
      <w:r w:rsidRPr="00411BD5">
        <w:rPr>
          <w:rFonts w:ascii="Courier New" w:eastAsia="Times New Roman" w:hAnsi="Courier New" w:cs="Courier New"/>
        </w:rPr>
        <w:t>insert</w:t>
      </w:r>
      <w:r>
        <w:rPr>
          <w:rFonts w:eastAsia="Times New Roman"/>
        </w:rPr>
        <w:t xml:space="preserve"> will appear at the foot of the SSH screen. You can still navigate with the up and down arrows. </w:t>
      </w:r>
    </w:p>
    <w:p w:rsidR="008D6000" w:rsidRDefault="008D6000" w:rsidP="008D6000">
      <w:pPr>
        <w:numPr>
          <w:ilvl w:val="0"/>
          <w:numId w:val="12"/>
        </w:numPr>
        <w:spacing w:after="200"/>
        <w:rPr>
          <w:rFonts w:eastAsia="Times New Roman"/>
        </w:rPr>
      </w:pPr>
      <w:r>
        <w:rPr>
          <w:rFonts w:eastAsia="Times New Roman"/>
        </w:rPr>
        <w:t xml:space="preserve">At the beginning of the </w:t>
      </w:r>
      <w:proofErr w:type="spellStart"/>
      <w:r w:rsidRPr="00411BD5">
        <w:rPr>
          <w:rFonts w:ascii="Courier New" w:eastAsia="Times New Roman" w:hAnsi="Courier New" w:cs="Courier New"/>
        </w:rPr>
        <w:t>setenv</w:t>
      </w:r>
      <w:proofErr w:type="spellEnd"/>
      <w:r w:rsidRPr="00411BD5">
        <w:rPr>
          <w:rFonts w:ascii="Courier New" w:eastAsia="Times New Roman" w:hAnsi="Courier New" w:cs="Courier New"/>
        </w:rPr>
        <w:t xml:space="preserve"> </w:t>
      </w:r>
      <w:r>
        <w:rPr>
          <w:rFonts w:eastAsia="Times New Roman"/>
        </w:rPr>
        <w:t xml:space="preserve">line, add in a hash mark, </w:t>
      </w:r>
      <w:r w:rsidRPr="00411BD5">
        <w:rPr>
          <w:rFonts w:ascii="Courier New" w:eastAsia="Times New Roman" w:hAnsi="Courier New" w:cs="Courier New"/>
        </w:rPr>
        <w:t>#</w:t>
      </w:r>
      <w:r>
        <w:rPr>
          <w:rFonts w:eastAsia="Times New Roman"/>
        </w:rPr>
        <w:t xml:space="preserve">. This makes the line following it a comment. Comments are used in programs to provide information to programmers looking at the code. </w:t>
      </w:r>
    </w:p>
    <w:p w:rsidR="008D6000" w:rsidRDefault="008D6000" w:rsidP="008D6000">
      <w:pPr>
        <w:numPr>
          <w:ilvl w:val="0"/>
          <w:numId w:val="12"/>
        </w:numPr>
        <w:spacing w:after="200"/>
        <w:rPr>
          <w:rFonts w:eastAsia="Times New Roman"/>
        </w:rPr>
      </w:pPr>
      <w:r>
        <w:rPr>
          <w:rFonts w:eastAsia="Times New Roman"/>
        </w:rPr>
        <w:t xml:space="preserve">To leave editing mode in </w:t>
      </w:r>
      <w:proofErr w:type="gramStart"/>
      <w:r w:rsidRPr="00411BD5">
        <w:rPr>
          <w:rFonts w:ascii="Courier New" w:eastAsia="Times New Roman" w:hAnsi="Courier New" w:cs="Courier New"/>
        </w:rPr>
        <w:t>vi</w:t>
      </w:r>
      <w:proofErr w:type="gramEnd"/>
      <w:r>
        <w:rPr>
          <w:rFonts w:eastAsia="Times New Roman"/>
        </w:rPr>
        <w:t xml:space="preserve">, hit Escape. To save your changes, type </w:t>
      </w:r>
      <w:proofErr w:type="gramStart"/>
      <w:r w:rsidRPr="00411BD5">
        <w:rPr>
          <w:rFonts w:ascii="Courier New" w:eastAsia="Times New Roman" w:hAnsi="Courier New" w:cs="Courier New"/>
        </w:rPr>
        <w:t>in :</w:t>
      </w:r>
      <w:proofErr w:type="spellStart"/>
      <w:r w:rsidRPr="00411BD5">
        <w:rPr>
          <w:rFonts w:ascii="Courier New" w:eastAsia="Times New Roman" w:hAnsi="Courier New" w:cs="Courier New"/>
        </w:rPr>
        <w:t>wq</w:t>
      </w:r>
      <w:proofErr w:type="spellEnd"/>
      <w:proofErr w:type="gramEnd"/>
      <w:r>
        <w:rPr>
          <w:rFonts w:eastAsia="Times New Roman"/>
        </w:rPr>
        <w:t xml:space="preserve"> which writes the file (w) and then quits (q). You’re now ready to run </w:t>
      </w:r>
      <w:proofErr w:type="spellStart"/>
      <w:r>
        <w:rPr>
          <w:rFonts w:eastAsia="Times New Roman"/>
        </w:rPr>
        <w:t>Xming</w:t>
      </w:r>
      <w:proofErr w:type="spellEnd"/>
      <w:r>
        <w:rPr>
          <w:rFonts w:eastAsia="Times New Roman"/>
        </w:rPr>
        <w:t xml:space="preserve">. </w:t>
      </w:r>
    </w:p>
    <w:p w:rsidR="008D6000" w:rsidRDefault="008D6000" w:rsidP="0019728D"/>
    <w:p w:rsidR="008D6000" w:rsidRDefault="008D6000" w:rsidP="0019728D"/>
    <w:p w:rsidR="005673F3" w:rsidRDefault="00AC3644" w:rsidP="00221C71">
      <w:pPr>
        <w:pStyle w:val="Heading4"/>
        <w:shd w:val="clear" w:color="auto" w:fill="F2F2F2" w:themeFill="background1" w:themeFillShade="F2"/>
      </w:pPr>
      <w:r>
        <w:t xml:space="preserve">LINKS to sites with information on </w:t>
      </w:r>
      <w:proofErr w:type="gramStart"/>
      <w:r>
        <w:t>vi</w:t>
      </w:r>
      <w:r w:rsidR="00B73C58">
        <w:t xml:space="preserve"> :</w:t>
      </w:r>
      <w:proofErr w:type="gramEnd"/>
    </w:p>
    <w:p w:rsidR="00B86A2C" w:rsidRDefault="00B1629B" w:rsidP="00B86A2C">
      <w:pPr>
        <w:shd w:val="clear" w:color="auto" w:fill="F2F2F2" w:themeFill="background1" w:themeFillShade="F2"/>
        <w:rPr>
          <w:rStyle w:val="Hyperlink"/>
          <w:i/>
        </w:rPr>
      </w:pPr>
      <w:hyperlink r:id="rId34" w:history="1">
        <w:r w:rsidR="00C87176" w:rsidRPr="005673F3">
          <w:rPr>
            <w:rStyle w:val="Hyperlink"/>
          </w:rPr>
          <w:t>Colorado State University Computer Science Department</w:t>
        </w:r>
      </w:hyperlink>
      <w:r w:rsidR="00C87176" w:rsidRPr="00D216E0">
        <w:rPr>
          <w:rStyle w:val="Hyperlink"/>
          <w:i/>
        </w:rPr>
        <w:t xml:space="preserve"> </w:t>
      </w:r>
    </w:p>
    <w:p w:rsidR="002642F9" w:rsidRDefault="00B1629B" w:rsidP="00B86A2C">
      <w:pPr>
        <w:shd w:val="clear" w:color="auto" w:fill="F2F2F2" w:themeFill="background1" w:themeFillShade="F2"/>
      </w:pPr>
      <w:hyperlink r:id="rId35" w:history="1">
        <w:r w:rsidR="00C87176" w:rsidRPr="00B73C58">
          <w:rPr>
            <w:rStyle w:val="Hyperlink"/>
          </w:rPr>
          <w:t xml:space="preserve">University of Hawaii at </w:t>
        </w:r>
        <w:proofErr w:type="spellStart"/>
        <w:r w:rsidR="00C87176" w:rsidRPr="00B73C58">
          <w:rPr>
            <w:rStyle w:val="Hyperlink"/>
          </w:rPr>
          <w:t>Manoa</w:t>
        </w:r>
        <w:proofErr w:type="spellEnd"/>
      </w:hyperlink>
    </w:p>
    <w:p w:rsidR="002642F9" w:rsidRDefault="002642F9" w:rsidP="00B86A2C">
      <w:pPr>
        <w:shd w:val="clear" w:color="auto" w:fill="F2F2F2" w:themeFill="background1" w:themeFillShade="F2"/>
      </w:pPr>
    </w:p>
    <w:p w:rsidR="002642F9" w:rsidRDefault="002642F9" w:rsidP="002642F9">
      <w:pPr>
        <w:pStyle w:val="Heading2"/>
      </w:pPr>
    </w:p>
    <w:p w:rsidR="002642F9" w:rsidRDefault="002642F9">
      <w:pPr>
        <w:spacing w:after="0"/>
        <w:rPr>
          <w:rFonts w:asciiTheme="majorHAnsi" w:eastAsiaTheme="majorEastAsia" w:hAnsiTheme="majorHAnsi" w:cstheme="majorBidi"/>
          <w:color w:val="000000" w:themeColor="text1"/>
          <w:sz w:val="24"/>
          <w:szCs w:val="24"/>
        </w:rPr>
      </w:pPr>
      <w:r>
        <w:br w:type="page"/>
      </w:r>
    </w:p>
    <w:p w:rsidR="002642F9" w:rsidRDefault="002642F9" w:rsidP="002642F9">
      <w:pPr>
        <w:pStyle w:val="Heading2"/>
      </w:pPr>
      <w:bookmarkStart w:id="58" w:name="perl"/>
      <w:bookmarkStart w:id="59" w:name="_Toc211151897"/>
      <w:bookmarkEnd w:id="58"/>
      <w:r w:rsidRPr="002642F9">
        <w:lastRenderedPageBreak/>
        <w:t xml:space="preserve">Perl </w:t>
      </w:r>
      <w:r w:rsidR="008D5DDC">
        <w:t xml:space="preserve"> </w:t>
      </w:r>
      <w:r w:rsidR="00695E1F">
        <w:fldChar w:fldCharType="begin"/>
      </w:r>
      <w:r w:rsidR="00695E1F">
        <w:instrText xml:space="preserve"> ADDIN EN.CITE &lt;EndNote&gt;&lt;Cite&gt;&lt;Author&gt;Hoffman&lt;/Author&gt;&lt;Year&gt;2001&lt;/Year&gt;&lt;RecNum&gt;3408&lt;/RecNum&gt;&lt;record&gt;&lt;rec-number&gt;3408&lt;/rec-number&gt;&lt;foreign-keys&gt;&lt;key app="EN" db-id="srxsdfze3fwpzaexw0p59pwlwsf0aav5222d"&gt;3408&lt;/key&gt;&lt;/foreign-keys&gt;&lt;ref-type name="Book"&gt;6&lt;/ref-type&gt;&lt;contributors&gt;&lt;authors&gt;&lt;author&gt;Hoffman, P.&lt;/author&gt;&lt;/authors&gt;&lt;/contributors&gt;&lt;titles&gt;&lt;title&gt;Perl for Dummies&lt;/title&gt;&lt;/titles&gt;&lt;edition&gt;3&lt;/edition&gt;&lt;section&gt;382&lt;/section&gt;&lt;dates&gt;&lt;year&gt;2001&lt;/year&gt;&lt;/dates&gt;&lt;pub-location&gt;NY&lt;/pub-location&gt;&lt;publisher&gt;Hungry Minds&lt;/publisher&gt;&lt;urls&gt;&lt;/urls&gt;&lt;/record&gt;&lt;/Cite&gt;&lt;/EndNote&gt;</w:instrText>
      </w:r>
      <w:r w:rsidR="00695E1F">
        <w:fldChar w:fldCharType="separate"/>
      </w:r>
      <w:r w:rsidR="00695E1F">
        <w:rPr>
          <w:noProof/>
        </w:rPr>
        <w:t>{Hoffman, 2001 #3408}</w:t>
      </w:r>
      <w:r w:rsidR="00695E1F">
        <w:fldChar w:fldCharType="end"/>
      </w:r>
      <w:r w:rsidR="00695E1F">
        <w:fldChar w:fldCharType="begin"/>
      </w:r>
      <w:r w:rsidR="00695E1F">
        <w:instrText xml:space="preserve"> ADDIN EN.CITE &lt;EndNote&gt;&lt;Cite&gt;&lt;Author&gt;Hoffman&lt;/Author&gt;&lt;Year&gt;2001&lt;/Year&gt;&lt;RecNum&gt;3408&lt;/RecNum&gt;&lt;record&gt;&lt;rec-number&gt;3408&lt;/rec-number&gt;&lt;foreign-keys&gt;&lt;key app="EN" db-id="srxsdfze3fwpzaexw0p59pwlwsf0aav5222d"&gt;3408&lt;/key&gt;&lt;/foreign-keys&gt;&lt;ref-type name="Book"&gt;6&lt;/ref-type&gt;&lt;contributors&gt;&lt;authors&gt;&lt;author&gt;Hoffman, P.&lt;/author&gt;&lt;/authors&gt;&lt;/contributors&gt;&lt;titles&gt;&lt;title&gt;Perl for Dummies&lt;/title&gt;&lt;/titles&gt;&lt;edition&gt;3&lt;/edition&gt;&lt;section&gt;382&lt;/section&gt;&lt;dates&gt;&lt;year&gt;2001&lt;/year&gt;&lt;/dates&gt;&lt;pub-location&gt;NY&lt;/pub-location&gt;&lt;publisher&gt;Hungry Minds&lt;/publisher&gt;&lt;urls&gt;&lt;/urls&gt;&lt;/record&gt;&lt;/Cite&gt;&lt;/EndNote&gt;</w:instrText>
      </w:r>
      <w:r w:rsidR="00695E1F">
        <w:fldChar w:fldCharType="separate"/>
      </w:r>
      <w:r w:rsidR="00695E1F">
        <w:rPr>
          <w:noProof/>
        </w:rPr>
        <w:t>{Hoffman, 2001 #3408}</w:t>
      </w:r>
      <w:r w:rsidR="00695E1F">
        <w:fldChar w:fldCharType="end"/>
      </w:r>
      <w:r w:rsidR="009D032F">
        <w:t xml:space="preserve"> “</w:t>
      </w:r>
      <w:r w:rsidR="009D032F" w:rsidRPr="009D032F">
        <w:rPr>
          <w:b/>
        </w:rPr>
        <w:t>P</w:t>
      </w:r>
      <w:r w:rsidR="009D032F">
        <w:t xml:space="preserve">ractical </w:t>
      </w:r>
      <w:r w:rsidR="009D032F" w:rsidRPr="009D032F">
        <w:rPr>
          <w:b/>
        </w:rPr>
        <w:t>E</w:t>
      </w:r>
      <w:r w:rsidR="009D032F">
        <w:t xml:space="preserve">xtraction and </w:t>
      </w:r>
      <w:r w:rsidR="009D032F" w:rsidRPr="009D032F">
        <w:rPr>
          <w:b/>
        </w:rPr>
        <w:t>R</w:t>
      </w:r>
      <w:r w:rsidR="009D032F">
        <w:t xml:space="preserve">eport </w:t>
      </w:r>
      <w:r w:rsidR="009D032F" w:rsidRPr="009D032F">
        <w:rPr>
          <w:b/>
        </w:rPr>
        <w:t>L</w:t>
      </w:r>
      <w:r w:rsidR="009D032F">
        <w:t>anguage”</w:t>
      </w:r>
      <w:bookmarkEnd w:id="59"/>
    </w:p>
    <w:p w:rsidR="00C440B4" w:rsidRPr="00C440B4" w:rsidRDefault="00C440B4" w:rsidP="00C440B4">
      <w:pPr>
        <w:pStyle w:val="Heading3"/>
      </w:pPr>
      <w:bookmarkStart w:id="60" w:name="_Toc211151898"/>
      <w:r w:rsidRPr="00C440B4">
        <w:t>Why use Perl?</w:t>
      </w:r>
      <w:bookmarkEnd w:id="60"/>
      <w:r w:rsidRPr="00C440B4">
        <w:t xml:space="preserve"> </w:t>
      </w:r>
    </w:p>
    <w:p w:rsidR="00C440B4" w:rsidRDefault="00C440B4" w:rsidP="00C440B4">
      <w:pPr>
        <w:rPr>
          <w:rFonts w:eastAsiaTheme="majorEastAsia"/>
        </w:rPr>
      </w:pPr>
      <w:r>
        <w:rPr>
          <w:rFonts w:eastAsiaTheme="majorEastAsia"/>
        </w:rPr>
        <w:t xml:space="preserve">There are certainly “better” ways to write code, but here are my reasons to use </w:t>
      </w:r>
      <w:proofErr w:type="spellStart"/>
      <w:r>
        <w:rPr>
          <w:rFonts w:eastAsiaTheme="majorEastAsia"/>
        </w:rPr>
        <w:t>perl</w:t>
      </w:r>
      <w:proofErr w:type="spellEnd"/>
      <w:r>
        <w:rPr>
          <w:rFonts w:eastAsiaTheme="majorEastAsia"/>
        </w:rPr>
        <w:t>:</w:t>
      </w:r>
    </w:p>
    <w:p w:rsidR="00C440B4" w:rsidRPr="00C440B4" w:rsidRDefault="00C440B4" w:rsidP="00C440B4">
      <w:pPr>
        <w:rPr>
          <w:rFonts w:eastAsiaTheme="majorEastAsia"/>
        </w:rPr>
      </w:pPr>
      <w:r>
        <w:rPr>
          <w:rFonts w:eastAsiaTheme="majorEastAsia"/>
        </w:rPr>
        <w:t xml:space="preserve">(1) </w:t>
      </w:r>
      <w:r w:rsidRPr="00C440B4">
        <w:t>It costs nothing</w:t>
      </w:r>
      <w:r w:rsidR="009D032F">
        <w:t>, is mature and widel</w:t>
      </w:r>
      <w:r>
        <w:t>y available</w:t>
      </w:r>
    </w:p>
    <w:p w:rsidR="00C440B4" w:rsidRDefault="00C440B4" w:rsidP="00C440B4">
      <w:r>
        <w:t>(2) Testing is quick; “on-the-fly”. Perl is an interpreted language which means that code is translated into the machine language while it is running one line at a time so that places where there are errors are easy to locate.</w:t>
      </w:r>
    </w:p>
    <w:p w:rsidR="00C440B4" w:rsidRDefault="00C440B4" w:rsidP="00C440B4">
      <w:r>
        <w:t>(3) Perl can easily incorporate shell programming scripts</w:t>
      </w:r>
      <w:r w:rsidR="004D3BBA">
        <w:t xml:space="preserve">. Perl can be used as a “glue” to organize a computational workplace.  Perl can be used to communicate between different modular command-line Open Source programs. </w:t>
      </w:r>
    </w:p>
    <w:p w:rsidR="00C440B4" w:rsidRDefault="00C440B4" w:rsidP="00C440B4">
      <w:r>
        <w:t>(4) Perl can be used for more complicated programs that require s</w:t>
      </w:r>
      <w:r w:rsidR="00600909">
        <w:t>etting up functions or “sub-rou</w:t>
      </w:r>
      <w:r>
        <w:t>tines” that help keep complicated programs modular and simple</w:t>
      </w:r>
    </w:p>
    <w:p w:rsidR="00C440B4" w:rsidRDefault="00C440B4" w:rsidP="00C440B4">
      <w:r>
        <w:t xml:space="preserve">(5) Handling </w:t>
      </w:r>
      <w:r w:rsidR="009D032F">
        <w:t xml:space="preserve">text </w:t>
      </w:r>
      <w:r>
        <w:t xml:space="preserve">files and their content is </w:t>
      </w:r>
      <w:r w:rsidR="009D032F">
        <w:t>carried out more easily</w:t>
      </w:r>
      <w:r>
        <w:t xml:space="preserve"> than </w:t>
      </w:r>
      <w:r w:rsidR="004D3BBA">
        <w:t xml:space="preserve">with </w:t>
      </w:r>
      <w:r>
        <w:t>other programs</w:t>
      </w:r>
    </w:p>
    <w:p w:rsidR="00C440B4" w:rsidRDefault="00C440B4" w:rsidP="00C440B4">
      <w:pPr>
        <w:pStyle w:val="Heading3"/>
      </w:pPr>
      <w:bookmarkStart w:id="61" w:name="_Toc211151899"/>
      <w:r>
        <w:t>When</w:t>
      </w:r>
      <w:r w:rsidRPr="00C440B4">
        <w:t xml:space="preserve"> </w:t>
      </w:r>
      <w:r>
        <w:t>not to use Perl?</w:t>
      </w:r>
      <w:bookmarkEnd w:id="61"/>
    </w:p>
    <w:p w:rsidR="00C440B4" w:rsidRDefault="00C440B4" w:rsidP="009D032F">
      <w:r>
        <w:t>When there are many mathematical operations</w:t>
      </w:r>
    </w:p>
    <w:p w:rsidR="00C440B4" w:rsidRDefault="00C440B4" w:rsidP="009D032F">
      <w:r>
        <w:t>When you know of an easier way that will save you time and frustration</w:t>
      </w:r>
    </w:p>
    <w:p w:rsidR="00C440B4" w:rsidRDefault="008D5DDC" w:rsidP="009D032F">
      <w:pPr>
        <w:rPr>
          <w:rFonts w:eastAsiaTheme="majorEastAsia"/>
        </w:rPr>
      </w:pPr>
      <w:r>
        <w:t>When you are thinking about including a graphical interface to make it friendly to use</w:t>
      </w:r>
    </w:p>
    <w:p w:rsidR="00C440B4" w:rsidRDefault="008D5DDC" w:rsidP="008D5DDC">
      <w:pPr>
        <w:pStyle w:val="Heading3"/>
      </w:pPr>
      <w:bookmarkStart w:id="62" w:name="_Toc211151900"/>
      <w:r>
        <w:t>Tutorials</w:t>
      </w:r>
      <w:bookmarkEnd w:id="62"/>
    </w:p>
    <w:p w:rsidR="00094481" w:rsidRDefault="008D5DDC" w:rsidP="009D032F">
      <w:pPr>
        <w:rPr>
          <w:rFonts w:eastAsiaTheme="majorEastAsia"/>
        </w:rPr>
      </w:pPr>
      <w:r>
        <w:rPr>
          <w:rFonts w:eastAsiaTheme="majorEastAsia"/>
        </w:rPr>
        <w:t>A great place to start is to use</w:t>
      </w:r>
      <w:r w:rsidR="00094481">
        <w:rPr>
          <w:rFonts w:eastAsiaTheme="majorEastAsia"/>
        </w:rPr>
        <w:t xml:space="preserve"> the online tutorials in </w:t>
      </w:r>
      <w:proofErr w:type="spellStart"/>
      <w:proofErr w:type="gramStart"/>
      <w:r w:rsidR="00094481">
        <w:rPr>
          <w:rFonts w:eastAsiaTheme="majorEastAsia"/>
        </w:rPr>
        <w:t>linux</w:t>
      </w:r>
      <w:proofErr w:type="spellEnd"/>
      <w:r w:rsidR="00094481">
        <w:rPr>
          <w:rFonts w:eastAsiaTheme="majorEastAsia"/>
        </w:rPr>
        <w:t>.;</w:t>
      </w:r>
      <w:proofErr w:type="gramEnd"/>
      <w:r w:rsidR="00094481">
        <w:rPr>
          <w:rFonts w:eastAsiaTheme="majorEastAsia"/>
        </w:rPr>
        <w:t xml:space="preserve"> just </w:t>
      </w:r>
      <w:proofErr w:type="spellStart"/>
      <w:r w:rsidR="00094481">
        <w:rPr>
          <w:rFonts w:eastAsiaTheme="majorEastAsia"/>
        </w:rPr>
        <w:t>google</w:t>
      </w:r>
      <w:proofErr w:type="spellEnd"/>
      <w:r w:rsidR="00094481">
        <w:rPr>
          <w:rFonts w:eastAsiaTheme="majorEastAsia"/>
        </w:rPr>
        <w:t xml:space="preserve"> Perl tutorial, e.g.: </w:t>
      </w:r>
      <w:hyperlink r:id="rId36" w:history="1">
        <w:r w:rsidR="00094481" w:rsidRPr="00402153">
          <w:rPr>
            <w:rStyle w:val="Hyperlink"/>
            <w:rFonts w:eastAsiaTheme="majorEastAsia"/>
          </w:rPr>
          <w:t>http://www.perl.com/pub/2000/10/begperl1.html</w:t>
        </w:r>
      </w:hyperlink>
    </w:p>
    <w:p w:rsidR="00094481" w:rsidRDefault="00094481" w:rsidP="009D032F">
      <w:pPr>
        <w:rPr>
          <w:rFonts w:eastAsiaTheme="majorEastAsia"/>
        </w:rPr>
      </w:pPr>
      <w:r>
        <w:rPr>
          <w:rFonts w:eastAsiaTheme="majorEastAsia"/>
        </w:rPr>
        <w:t xml:space="preserve">You can also consider subscribing to: </w:t>
      </w:r>
      <w:hyperlink r:id="rId37" w:history="1">
        <w:r w:rsidRPr="00402153">
          <w:rPr>
            <w:rStyle w:val="Hyperlink"/>
            <w:rFonts w:eastAsiaTheme="majorEastAsia"/>
          </w:rPr>
          <w:t>http://www.perlmonks.org</w:t>
        </w:r>
      </w:hyperlink>
      <w:r>
        <w:rPr>
          <w:rFonts w:eastAsiaTheme="majorEastAsia"/>
        </w:rPr>
        <w:t xml:space="preserve"> for free help and Perl camaraderie.</w:t>
      </w:r>
      <w:bookmarkStart w:id="63" w:name="_GoBack"/>
      <w:bookmarkEnd w:id="63"/>
    </w:p>
    <w:p w:rsidR="00094481" w:rsidRDefault="00094481" w:rsidP="009D032F">
      <w:pPr>
        <w:rPr>
          <w:rFonts w:eastAsiaTheme="majorEastAsia"/>
        </w:rPr>
      </w:pPr>
    </w:p>
    <w:p w:rsidR="00C440B4" w:rsidRDefault="00094481" w:rsidP="009D032F">
      <w:pPr>
        <w:rPr>
          <w:rFonts w:eastAsiaTheme="majorEastAsia"/>
        </w:rPr>
      </w:pPr>
      <w:r>
        <w:rPr>
          <w:rFonts w:eastAsiaTheme="majorEastAsia"/>
        </w:rPr>
        <w:t>Also, c</w:t>
      </w:r>
      <w:r w:rsidR="008D5DDC">
        <w:rPr>
          <w:rFonts w:eastAsiaTheme="majorEastAsia"/>
        </w:rPr>
        <w:t xml:space="preserve">heck </w:t>
      </w:r>
      <w:r w:rsidR="006D56F0">
        <w:rPr>
          <w:rFonts w:eastAsiaTheme="majorEastAsia"/>
        </w:rPr>
        <w:t xml:space="preserve">this </w:t>
      </w:r>
      <w:r w:rsidR="008D5DDC">
        <w:rPr>
          <w:rFonts w:eastAsiaTheme="majorEastAsia"/>
        </w:rPr>
        <w:t>out:</w:t>
      </w:r>
    </w:p>
    <w:p w:rsidR="00094481" w:rsidRDefault="00094481" w:rsidP="009D032F">
      <w:pPr>
        <w:rPr>
          <w:rFonts w:eastAsiaTheme="majorEastAsia"/>
        </w:rPr>
      </w:pPr>
    </w:p>
    <w:p w:rsidR="00DF2ABC" w:rsidRDefault="00DF2ABC" w:rsidP="00DF2ABC">
      <w:pPr>
        <w:pStyle w:val="Quote"/>
      </w:pPr>
      <w:r>
        <w:t xml:space="preserve">% info </w:t>
      </w:r>
      <w:proofErr w:type="spellStart"/>
      <w:r>
        <w:t>perl</w:t>
      </w:r>
      <w:proofErr w:type="spellEnd"/>
    </w:p>
    <w:p w:rsidR="00DF2ABC" w:rsidRPr="00DF2ABC" w:rsidRDefault="00DF2ABC" w:rsidP="00DF2ABC">
      <w:pPr>
        <w:pStyle w:val="Quote"/>
      </w:pPr>
      <w:r>
        <w:t>………….</w:t>
      </w:r>
    </w:p>
    <w:p w:rsidR="00DF2ABC" w:rsidRPr="00DF2ABC" w:rsidRDefault="00DF2ABC" w:rsidP="00DF2ABC">
      <w:pPr>
        <w:pStyle w:val="Quote"/>
      </w:pPr>
      <w:r w:rsidRPr="00DF2ABC">
        <w:t xml:space="preserve">           </w:t>
      </w:r>
      <w:proofErr w:type="spellStart"/>
      <w:proofErr w:type="gramStart"/>
      <w:r w:rsidRPr="00DF2ABC">
        <w:t>perl</w:t>
      </w:r>
      <w:proofErr w:type="spellEnd"/>
      <w:proofErr w:type="gramEnd"/>
      <w:r w:rsidRPr="00DF2ABC">
        <w:t xml:space="preserve">                Perl overview (this section)</w:t>
      </w:r>
    </w:p>
    <w:p w:rsidR="00DF2ABC" w:rsidRPr="00DF2ABC" w:rsidRDefault="00DF2ABC" w:rsidP="00DF2ABC">
      <w:pPr>
        <w:pStyle w:val="Quote"/>
      </w:pPr>
      <w:r w:rsidRPr="00DF2ABC">
        <w:t xml:space="preserve">           </w:t>
      </w:r>
      <w:proofErr w:type="spellStart"/>
      <w:proofErr w:type="gramStart"/>
      <w:r w:rsidRPr="00DF2ABC">
        <w:t>perlintro</w:t>
      </w:r>
      <w:proofErr w:type="spellEnd"/>
      <w:proofErr w:type="gramEnd"/>
      <w:r w:rsidRPr="00DF2ABC">
        <w:t xml:space="preserve">           Perl introduction for beginners</w:t>
      </w:r>
    </w:p>
    <w:p w:rsidR="00DF2ABC" w:rsidRPr="00DF2ABC" w:rsidRDefault="00DF2ABC" w:rsidP="00DF2ABC">
      <w:pPr>
        <w:pStyle w:val="Quote"/>
      </w:pPr>
      <w:r w:rsidRPr="00DF2ABC">
        <w:t xml:space="preserve">           </w:t>
      </w:r>
      <w:proofErr w:type="spellStart"/>
      <w:proofErr w:type="gramStart"/>
      <w:r w:rsidRPr="00DF2ABC">
        <w:t>perltoc</w:t>
      </w:r>
      <w:proofErr w:type="spellEnd"/>
      <w:proofErr w:type="gramEnd"/>
      <w:r w:rsidRPr="00DF2ABC">
        <w:t xml:space="preserve">             Perl documentation table of contents</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Tutorials</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w:t>
      </w:r>
      <w:proofErr w:type="spellStart"/>
      <w:proofErr w:type="gramStart"/>
      <w:r w:rsidRPr="00DF2ABC">
        <w:t>perlreftut</w:t>
      </w:r>
      <w:proofErr w:type="spellEnd"/>
      <w:proofErr w:type="gramEnd"/>
      <w:r w:rsidRPr="00DF2ABC">
        <w:t xml:space="preserve">          Perl references short introduction</w:t>
      </w:r>
    </w:p>
    <w:p w:rsidR="00DF2ABC" w:rsidRPr="00DF2ABC" w:rsidRDefault="00DF2ABC" w:rsidP="00DF2ABC">
      <w:pPr>
        <w:pStyle w:val="Quote"/>
      </w:pPr>
      <w:r w:rsidRPr="00DF2ABC">
        <w:lastRenderedPageBreak/>
        <w:t xml:space="preserve">           </w:t>
      </w:r>
      <w:proofErr w:type="spellStart"/>
      <w:proofErr w:type="gramStart"/>
      <w:r w:rsidRPr="00DF2ABC">
        <w:t>perldsc</w:t>
      </w:r>
      <w:proofErr w:type="spellEnd"/>
      <w:proofErr w:type="gramEnd"/>
      <w:r w:rsidRPr="00DF2ABC">
        <w:t xml:space="preserve">             Perl data structures intro</w:t>
      </w:r>
    </w:p>
    <w:p w:rsidR="00DF2ABC" w:rsidRPr="00DF2ABC" w:rsidRDefault="00DF2ABC" w:rsidP="00DF2ABC">
      <w:pPr>
        <w:pStyle w:val="Quote"/>
      </w:pPr>
      <w:r w:rsidRPr="00DF2ABC">
        <w:t xml:space="preserve">           </w:t>
      </w:r>
      <w:proofErr w:type="spellStart"/>
      <w:proofErr w:type="gramStart"/>
      <w:r w:rsidRPr="00DF2ABC">
        <w:t>perllol</w:t>
      </w:r>
      <w:proofErr w:type="spellEnd"/>
      <w:proofErr w:type="gramEnd"/>
      <w:r w:rsidRPr="00DF2ABC">
        <w:t xml:space="preserve">             Perl data structures: arrays of arrays</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w:t>
      </w:r>
      <w:proofErr w:type="spellStart"/>
      <w:proofErr w:type="gramStart"/>
      <w:r w:rsidRPr="00DF2ABC">
        <w:t>perlrequick</w:t>
      </w:r>
      <w:proofErr w:type="spellEnd"/>
      <w:proofErr w:type="gramEnd"/>
      <w:r w:rsidRPr="00DF2ABC">
        <w:t xml:space="preserve">         Perl regular expressions quick start</w:t>
      </w:r>
    </w:p>
    <w:p w:rsidR="00DF2ABC" w:rsidRPr="00DF2ABC" w:rsidRDefault="00DF2ABC" w:rsidP="00DF2ABC">
      <w:pPr>
        <w:pStyle w:val="Quote"/>
      </w:pPr>
      <w:r w:rsidRPr="00DF2ABC">
        <w:t xml:space="preserve">           </w:t>
      </w:r>
      <w:proofErr w:type="spellStart"/>
      <w:proofErr w:type="gramStart"/>
      <w:r w:rsidRPr="00DF2ABC">
        <w:t>perlretut</w:t>
      </w:r>
      <w:proofErr w:type="spellEnd"/>
      <w:proofErr w:type="gramEnd"/>
      <w:r w:rsidRPr="00DF2ABC">
        <w:t xml:space="preserve">           Perl regular expressions tutorial</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w:t>
      </w:r>
      <w:proofErr w:type="spellStart"/>
      <w:proofErr w:type="gramStart"/>
      <w:r w:rsidRPr="00DF2ABC">
        <w:t>perlboot</w:t>
      </w:r>
      <w:proofErr w:type="spellEnd"/>
      <w:proofErr w:type="gramEnd"/>
      <w:r w:rsidRPr="00DF2ABC">
        <w:t xml:space="preserve">            Perl OO tutorial for beginners</w:t>
      </w:r>
    </w:p>
    <w:p w:rsidR="00DF2ABC" w:rsidRPr="00DF2ABC" w:rsidRDefault="00DF2ABC" w:rsidP="00DF2ABC">
      <w:pPr>
        <w:pStyle w:val="Quote"/>
      </w:pPr>
      <w:r w:rsidRPr="00DF2ABC">
        <w:t xml:space="preserve">           </w:t>
      </w:r>
      <w:proofErr w:type="spellStart"/>
      <w:proofErr w:type="gramStart"/>
      <w:r w:rsidRPr="00DF2ABC">
        <w:t>perltoot</w:t>
      </w:r>
      <w:proofErr w:type="spellEnd"/>
      <w:proofErr w:type="gramEnd"/>
      <w:r w:rsidRPr="00DF2ABC">
        <w:t xml:space="preserve">            Perl OO tutorial, part 1</w:t>
      </w:r>
      <w:r>
        <w:t xml:space="preserve"> ………</w:t>
      </w:r>
    </w:p>
    <w:p w:rsidR="00DF2ABC" w:rsidRPr="00DF2ABC" w:rsidRDefault="00DF2ABC" w:rsidP="00DF2ABC">
      <w:pPr>
        <w:pStyle w:val="Quote"/>
      </w:pPr>
      <w:r w:rsidRPr="00DF2ABC">
        <w:t xml:space="preserve">           </w:t>
      </w:r>
      <w:proofErr w:type="spellStart"/>
      <w:proofErr w:type="gramStart"/>
      <w:r w:rsidRPr="00DF2ABC">
        <w:t>perltooc</w:t>
      </w:r>
      <w:proofErr w:type="spellEnd"/>
      <w:proofErr w:type="gramEnd"/>
      <w:r w:rsidRPr="00DF2ABC">
        <w:t xml:space="preserve">            Perl OO tutorial, part 2</w:t>
      </w:r>
    </w:p>
    <w:p w:rsidR="00DF2ABC" w:rsidRPr="00DF2ABC" w:rsidRDefault="00DF2ABC" w:rsidP="00DF2ABC">
      <w:pPr>
        <w:pStyle w:val="Quote"/>
      </w:pPr>
      <w:r w:rsidRPr="00DF2ABC">
        <w:t xml:space="preserve">           </w:t>
      </w:r>
      <w:proofErr w:type="spellStart"/>
      <w:proofErr w:type="gramStart"/>
      <w:r w:rsidRPr="00DF2ABC">
        <w:t>perlbot</w:t>
      </w:r>
      <w:proofErr w:type="spellEnd"/>
      <w:proofErr w:type="gramEnd"/>
      <w:r w:rsidRPr="00DF2ABC">
        <w:t xml:space="preserve">             Perl OO tricks and examples</w:t>
      </w:r>
    </w:p>
    <w:p w:rsidR="00DF2ABC" w:rsidRPr="00DF2ABC" w:rsidRDefault="00DF2ABC" w:rsidP="00DF2ABC">
      <w:pPr>
        <w:pStyle w:val="Quote"/>
      </w:pPr>
      <w:r w:rsidRPr="00DF2ABC">
        <w:t xml:space="preserve"> </w:t>
      </w:r>
    </w:p>
    <w:p w:rsidR="00DF2ABC" w:rsidRDefault="00DF2ABC" w:rsidP="00DF2ABC">
      <w:pPr>
        <w:pStyle w:val="Quote"/>
      </w:pPr>
      <w:r w:rsidRPr="00DF2ABC">
        <w:t xml:space="preserve">           </w:t>
      </w:r>
      <w:proofErr w:type="spellStart"/>
      <w:proofErr w:type="gramStart"/>
      <w:r w:rsidRPr="00DF2ABC">
        <w:t>perlstyle</w:t>
      </w:r>
      <w:proofErr w:type="spellEnd"/>
      <w:proofErr w:type="gramEnd"/>
      <w:r w:rsidRPr="00DF2ABC">
        <w:t xml:space="preserve">           Perl style guide</w:t>
      </w:r>
    </w:p>
    <w:p w:rsidR="00DF2ABC" w:rsidRDefault="00DF2ABC" w:rsidP="00DF2ABC">
      <w:pPr>
        <w:pStyle w:val="Quote"/>
      </w:pPr>
    </w:p>
    <w:p w:rsidR="002C57DA" w:rsidRDefault="002C57DA" w:rsidP="002C57DA">
      <w:r>
        <w:t>Notes: Use the up and down arrow keys to move</w:t>
      </w:r>
    </w:p>
    <w:p w:rsidR="002C57DA" w:rsidRDefault="002C57DA" w:rsidP="002C57DA">
      <w:r>
        <w:t xml:space="preserve">           Control C will get you out of any program</w:t>
      </w:r>
    </w:p>
    <w:p w:rsidR="009D032F" w:rsidRDefault="009D032F" w:rsidP="009D032F">
      <w:pPr>
        <w:rPr>
          <w:rFonts w:eastAsiaTheme="majorEastAsia"/>
        </w:rPr>
      </w:pPr>
    </w:p>
    <w:p w:rsidR="002C57DA" w:rsidRDefault="002C57DA" w:rsidP="009D032F">
      <w:pPr>
        <w:rPr>
          <w:rFonts w:eastAsiaTheme="majorEastAsia"/>
        </w:rPr>
      </w:pPr>
    </w:p>
    <w:p w:rsidR="009D032F" w:rsidRDefault="009D032F" w:rsidP="009D032F">
      <w:pPr>
        <w:pStyle w:val="Heading3"/>
      </w:pPr>
      <w:bookmarkStart w:id="64" w:name="perl_basic_components"/>
      <w:bookmarkStart w:id="65" w:name="_Toc211151901"/>
      <w:bookmarkEnd w:id="64"/>
      <w:r>
        <w:t>Basic components of</w:t>
      </w:r>
      <w:r w:rsidR="00177FBF">
        <w:t xml:space="preserve"> P</w:t>
      </w:r>
      <w:r w:rsidR="004D3BBA">
        <w:t>erl</w:t>
      </w:r>
      <w:bookmarkEnd w:id="65"/>
    </w:p>
    <w:p w:rsidR="004D3BBA" w:rsidRDefault="004D3BBA" w:rsidP="004D3BBA"/>
    <w:p w:rsidR="009D032F" w:rsidRDefault="004D3BBA" w:rsidP="006C1436">
      <w:pPr>
        <w:pStyle w:val="Heading4"/>
      </w:pPr>
      <w:bookmarkStart w:id="66" w:name="perl_IO"/>
      <w:bookmarkEnd w:id="66"/>
      <w:r>
        <w:t>Input and Output</w:t>
      </w:r>
    </w:p>
    <w:p w:rsidR="004D3BBA" w:rsidRPr="006C1436" w:rsidRDefault="004D3BBA" w:rsidP="006C1436">
      <w:pPr>
        <w:pStyle w:val="Heading5"/>
        <w:rPr>
          <w:rStyle w:val="Hyperlink"/>
          <w:color w:val="auto"/>
        </w:rPr>
      </w:pPr>
      <w:bookmarkStart w:id="67" w:name="perl_print_Hello"/>
      <w:bookmarkEnd w:id="67"/>
      <w:r w:rsidRPr="006C1436">
        <w:rPr>
          <w:rStyle w:val="Hyperlink"/>
          <w:color w:val="auto"/>
        </w:rPr>
        <w:t>Printing Hello World</w:t>
      </w:r>
    </w:p>
    <w:p w:rsidR="009D032F" w:rsidRDefault="009D032F" w:rsidP="009D032F">
      <w:pPr>
        <w:rPr>
          <w:rFonts w:eastAsiaTheme="majorEastAsia"/>
        </w:rPr>
      </w:pPr>
    </w:p>
    <w:p w:rsidR="004D3BBA" w:rsidRDefault="004D3BBA" w:rsidP="00E42B7A">
      <w:pPr>
        <w:pStyle w:val="Quote"/>
      </w:pPr>
      <w:proofErr w:type="gramStart"/>
      <w:r>
        <w:t>#!/</w:t>
      </w:r>
      <w:proofErr w:type="spellStart"/>
      <w:proofErr w:type="gramEnd"/>
      <w:r>
        <w:t>usr</w:t>
      </w:r>
      <w:proofErr w:type="spellEnd"/>
      <w:r>
        <w:t>/bin/</w:t>
      </w:r>
      <w:proofErr w:type="spellStart"/>
      <w:r>
        <w:t>perl</w:t>
      </w:r>
      <w:proofErr w:type="spellEnd"/>
    </w:p>
    <w:p w:rsidR="00E42B7A" w:rsidRPr="00E42B7A" w:rsidRDefault="00E42B7A" w:rsidP="00E42B7A">
      <w:pPr>
        <w:pStyle w:val="Quote"/>
      </w:pPr>
      <w:r>
        <w:t>#</w:t>
      </w:r>
      <w:proofErr w:type="gramStart"/>
      <w:r>
        <w:t>This</w:t>
      </w:r>
      <w:proofErr w:type="gramEnd"/>
      <w:r>
        <w:t xml:space="preserve"> is my first program in </w:t>
      </w:r>
      <w:proofErr w:type="spellStart"/>
      <w:r>
        <w:t>perl</w:t>
      </w:r>
      <w:proofErr w:type="spellEnd"/>
    </w:p>
    <w:p w:rsidR="004D3BBA" w:rsidRDefault="00807808" w:rsidP="00E76F70">
      <w:pPr>
        <w:pStyle w:val="Quote"/>
      </w:pPr>
      <w:proofErr w:type="gramStart"/>
      <w:r>
        <w:t>p</w:t>
      </w:r>
      <w:r w:rsidR="004D3BBA">
        <w:t>rint</w:t>
      </w:r>
      <w:proofErr w:type="gramEnd"/>
      <w:r w:rsidR="004D3BBA">
        <w:t xml:space="preserve"> (</w:t>
      </w:r>
      <w:r>
        <w:t>“</w:t>
      </w:r>
      <w:r w:rsidR="004D3BBA">
        <w:t>Hello World\n\n”);</w:t>
      </w:r>
    </w:p>
    <w:p w:rsidR="00E42B7A" w:rsidRDefault="00E76F70" w:rsidP="009D032F">
      <w:pPr>
        <w:rPr>
          <w:rFonts w:eastAsiaTheme="majorEastAsia"/>
        </w:rPr>
      </w:pPr>
      <w:r>
        <w:rPr>
          <w:rFonts w:eastAsiaTheme="majorEastAsia"/>
        </w:rPr>
        <w:t xml:space="preserve">In the above example there are </w:t>
      </w:r>
      <w:r w:rsidR="00807808">
        <w:rPr>
          <w:rFonts w:eastAsiaTheme="majorEastAsia"/>
        </w:rPr>
        <w:t>five</w:t>
      </w:r>
      <w:r w:rsidR="00B91106">
        <w:rPr>
          <w:rFonts w:eastAsiaTheme="majorEastAsia"/>
        </w:rPr>
        <w:t xml:space="preserve"> </w:t>
      </w:r>
      <w:r>
        <w:rPr>
          <w:rFonts w:eastAsiaTheme="majorEastAsia"/>
        </w:rPr>
        <w:t>things to note</w:t>
      </w:r>
      <w:r w:rsidR="00E42B7A">
        <w:rPr>
          <w:rFonts w:eastAsiaTheme="majorEastAsia"/>
        </w:rPr>
        <w:t xml:space="preserve">.  </w:t>
      </w:r>
    </w:p>
    <w:p w:rsidR="00E76F70" w:rsidRDefault="00E42B7A" w:rsidP="009D032F">
      <w:pPr>
        <w:rPr>
          <w:rFonts w:eastAsiaTheme="majorEastAsia"/>
        </w:rPr>
      </w:pPr>
      <w:r>
        <w:rPr>
          <w:rFonts w:eastAsiaTheme="majorEastAsia"/>
        </w:rPr>
        <w:t xml:space="preserve">(1) The first line denotes the location of the </w:t>
      </w:r>
      <w:proofErr w:type="spellStart"/>
      <w:r>
        <w:rPr>
          <w:rFonts w:eastAsiaTheme="majorEastAsia"/>
        </w:rPr>
        <w:t>perl</w:t>
      </w:r>
      <w:proofErr w:type="spellEnd"/>
      <w:r>
        <w:rPr>
          <w:rFonts w:eastAsiaTheme="majorEastAsia"/>
        </w:rPr>
        <w:t xml:space="preserve"> binary</w:t>
      </w:r>
    </w:p>
    <w:p w:rsidR="00E42B7A" w:rsidRDefault="00E42B7A" w:rsidP="009D032F">
      <w:pPr>
        <w:rPr>
          <w:rFonts w:eastAsiaTheme="majorEastAsia"/>
        </w:rPr>
      </w:pPr>
      <w:r>
        <w:rPr>
          <w:rFonts w:eastAsiaTheme="majorEastAsia"/>
        </w:rPr>
        <w:t>(2) From now on all items that are output to the screen will be included in parentheses and double inverted commas</w:t>
      </w:r>
      <w:r w:rsidR="00600909">
        <w:rPr>
          <w:rFonts w:eastAsiaTheme="majorEastAsia"/>
        </w:rPr>
        <w:t xml:space="preserve">. Double-inverted commas permit Perl to interpret the different items.  For example some items are read as text and others as “special characters” when needed.  (Try out single commas </w:t>
      </w:r>
      <w:r w:rsidR="007D7910" w:rsidRPr="007D7910">
        <w:rPr>
          <w:rFonts w:eastAsiaTheme="majorEastAsia"/>
          <w:u w:val="single"/>
        </w:rPr>
        <w:t xml:space="preserve">just </w:t>
      </w:r>
      <w:r w:rsidR="00600909">
        <w:rPr>
          <w:rFonts w:eastAsiaTheme="majorEastAsia"/>
        </w:rPr>
        <w:t>to see what would happen)</w:t>
      </w:r>
      <w:r w:rsidR="00326027">
        <w:rPr>
          <w:rFonts w:eastAsiaTheme="majorEastAsia"/>
        </w:rPr>
        <w:t>.  If you want to null the value of a special character put a “\” before it. For example “</w:t>
      </w:r>
      <w:hyperlink r:id="rId38" w:history="1">
        <w:r w:rsidR="00326027" w:rsidRPr="001F38A0">
          <w:rPr>
            <w:rStyle w:val="Hyperlink"/>
          </w:rPr>
          <w:t>\\n</w:t>
        </w:r>
      </w:hyperlink>
      <w:r w:rsidR="00326027">
        <w:rPr>
          <w:rFonts w:eastAsiaTheme="majorEastAsia"/>
        </w:rPr>
        <w:t>” makes “\n” come out just like the characters you see. (Try it out).</w:t>
      </w:r>
    </w:p>
    <w:p w:rsidR="00326027" w:rsidRDefault="00326027" w:rsidP="009D032F">
      <w:pPr>
        <w:rPr>
          <w:rFonts w:eastAsiaTheme="majorEastAsia"/>
        </w:rPr>
      </w:pPr>
    </w:p>
    <w:p w:rsidR="00E42B7A" w:rsidRDefault="00E42B7A" w:rsidP="009D032F">
      <w:pPr>
        <w:rPr>
          <w:rFonts w:eastAsiaTheme="majorEastAsia"/>
        </w:rPr>
      </w:pPr>
      <w:r>
        <w:rPr>
          <w:rFonts w:eastAsiaTheme="majorEastAsia"/>
        </w:rPr>
        <w:t xml:space="preserve">(3) </w:t>
      </w:r>
      <w:proofErr w:type="gramStart"/>
      <w:r>
        <w:rPr>
          <w:rFonts w:eastAsiaTheme="majorEastAsia"/>
        </w:rPr>
        <w:t>the</w:t>
      </w:r>
      <w:proofErr w:type="gramEnd"/>
      <w:r>
        <w:rPr>
          <w:rFonts w:eastAsiaTheme="majorEastAsia"/>
        </w:rPr>
        <w:t xml:space="preserve"> “\n” is a shorthand code that means include a new line when the rest of the text is written out.  There is a new line before the start of writing and there are two new lines after the start of writing</w:t>
      </w:r>
      <w:r w:rsidR="00807808">
        <w:rPr>
          <w:rFonts w:eastAsiaTheme="majorEastAsia"/>
        </w:rPr>
        <w:t>.</w:t>
      </w:r>
    </w:p>
    <w:p w:rsidR="00807808" w:rsidRDefault="00807808" w:rsidP="009D032F">
      <w:pPr>
        <w:rPr>
          <w:rFonts w:eastAsiaTheme="majorEastAsia"/>
        </w:rPr>
      </w:pPr>
      <w:r>
        <w:rPr>
          <w:rFonts w:eastAsiaTheme="majorEastAsia"/>
        </w:rPr>
        <w:lastRenderedPageBreak/>
        <w:t>(5) All lines except the first and the line commented out end with a “;” denoting the end of an instruction.</w:t>
      </w:r>
    </w:p>
    <w:p w:rsidR="00E42B7A" w:rsidRDefault="00807808" w:rsidP="009D032F">
      <w:pPr>
        <w:rPr>
          <w:rFonts w:eastAsiaTheme="majorEastAsia"/>
        </w:rPr>
      </w:pPr>
      <w:r>
        <w:rPr>
          <w:rFonts w:eastAsiaTheme="majorEastAsia"/>
        </w:rPr>
        <w:t>(4) The</w:t>
      </w:r>
      <w:r w:rsidR="00E42B7A">
        <w:rPr>
          <w:rFonts w:eastAsiaTheme="majorEastAsia"/>
        </w:rPr>
        <w:t xml:space="preserve"> symbol “#”on the se</w:t>
      </w:r>
      <w:r>
        <w:rPr>
          <w:rFonts w:eastAsiaTheme="majorEastAsia"/>
        </w:rPr>
        <w:t>cond line means that these words are informational for the reader and will not be considered by Perl to be a meaningful instruction.</w:t>
      </w:r>
    </w:p>
    <w:p w:rsidR="00F4627F" w:rsidRDefault="00F4627F" w:rsidP="009D032F">
      <w:pPr>
        <w:rPr>
          <w:rFonts w:eastAsiaTheme="majorEastAsia"/>
        </w:rPr>
      </w:pPr>
    </w:p>
    <w:bookmarkStart w:id="68" w:name="perl_file_readNwrite"/>
    <w:bookmarkEnd w:id="68"/>
    <w:p w:rsidR="00F4627F" w:rsidRDefault="00280800" w:rsidP="006C1436">
      <w:pPr>
        <w:pStyle w:val="Heading5"/>
      </w:pPr>
      <w:r w:rsidRPr="006C1436">
        <w:fldChar w:fldCharType="begin"/>
      </w:r>
      <w:r w:rsidR="00F4627F" w:rsidRPr="006C1436">
        <w:instrText>HYPERLINK \l "perl_print_Hello"</w:instrText>
      </w:r>
      <w:r w:rsidRPr="006C1436">
        <w:fldChar w:fldCharType="separate"/>
      </w:r>
      <w:r w:rsidR="00F4627F" w:rsidRPr="006C1436">
        <w:rPr>
          <w:rStyle w:val="Hyperlink"/>
          <w:color w:val="auto"/>
        </w:rPr>
        <w:t>Reading</w:t>
      </w:r>
      <w:r w:rsidRPr="006C1436">
        <w:fldChar w:fldCharType="end"/>
      </w:r>
      <w:r w:rsidR="00F4627F" w:rsidRPr="006C1436">
        <w:t xml:space="preserve"> </w:t>
      </w:r>
      <w:r w:rsidR="006C1436" w:rsidRPr="006C1436">
        <w:t xml:space="preserve">from </w:t>
      </w:r>
      <w:r w:rsidR="00F4627F" w:rsidRPr="006C1436">
        <w:t xml:space="preserve">and Writing </w:t>
      </w:r>
      <w:r w:rsidR="006C1436" w:rsidRPr="006C1436">
        <w:t>to</w:t>
      </w:r>
      <w:r w:rsidR="00F4627F" w:rsidRPr="006C1436">
        <w:t xml:space="preserve"> a file</w:t>
      </w:r>
    </w:p>
    <w:p w:rsidR="006C1436" w:rsidRDefault="006C1436" w:rsidP="006C1436">
      <w:r>
        <w:t>If you want to read and write data to hard drive you must first tell the system you are ready to access a part of the hard</w:t>
      </w:r>
      <w:r w:rsidR="003407FA">
        <w:t xml:space="preserve"> d</w:t>
      </w:r>
      <w:r>
        <w:t>rive. This is done by opening a “FILEHANDLE” or a file address.  You must also provide a name.  The FILEHANDLE should be closed when you are done reading or writing to the file.</w:t>
      </w:r>
    </w:p>
    <w:p w:rsidR="006C1436" w:rsidRDefault="006C1436" w:rsidP="006C1436"/>
    <w:p w:rsidR="006C1436" w:rsidRDefault="006C1436" w:rsidP="006C1436">
      <w:r>
        <w:t>Here is an example of opening a file:</w:t>
      </w:r>
    </w:p>
    <w:p w:rsidR="006C1436" w:rsidRDefault="006C1436" w:rsidP="006C1436"/>
    <w:p w:rsidR="006C1436" w:rsidRDefault="00BE38D0" w:rsidP="00FD4D5B">
      <w:pPr>
        <w:pStyle w:val="Quote"/>
      </w:pPr>
      <w:proofErr w:type="gramStart"/>
      <w:r>
        <w:t>#!/</w:t>
      </w:r>
      <w:proofErr w:type="spellStart"/>
      <w:proofErr w:type="gramEnd"/>
      <w:r>
        <w:t>usr</w:t>
      </w:r>
      <w:proofErr w:type="spellEnd"/>
      <w:r>
        <w:t>/bin/</w:t>
      </w:r>
      <w:proofErr w:type="spellStart"/>
      <w:r>
        <w:t>perl</w:t>
      </w:r>
      <w:proofErr w:type="spellEnd"/>
    </w:p>
    <w:p w:rsidR="00BE38D0" w:rsidRDefault="00BE38D0" w:rsidP="00FD4D5B">
      <w:pPr>
        <w:pStyle w:val="Quote"/>
      </w:pPr>
      <w:proofErr w:type="gramStart"/>
      <w:r>
        <w:t>open</w:t>
      </w:r>
      <w:proofErr w:type="gramEnd"/>
      <w:r>
        <w:t xml:space="preserve"> (FILE, “filename”) || die (</w:t>
      </w:r>
      <w:r w:rsidR="007B2C7D">
        <w:t>“</w:t>
      </w:r>
      <w:r>
        <w:t>can’t open this file $!”)</w:t>
      </w:r>
      <w:r w:rsidR="00FD4D5B">
        <w:t>;</w:t>
      </w:r>
    </w:p>
    <w:p w:rsidR="00B946B5" w:rsidRPr="00B946B5" w:rsidRDefault="00B946B5" w:rsidP="00FD4D5B">
      <w:pPr>
        <w:pStyle w:val="Quote"/>
      </w:pPr>
      <w:r>
        <w:t>$</w:t>
      </w:r>
      <w:proofErr w:type="spellStart"/>
      <w:r>
        <w:t>i</w:t>
      </w:r>
      <w:proofErr w:type="spellEnd"/>
      <w:r>
        <w:t>=0;</w:t>
      </w:r>
    </w:p>
    <w:p w:rsidR="00BE38D0" w:rsidRDefault="003B365D" w:rsidP="00FD4D5B">
      <w:pPr>
        <w:pStyle w:val="Quote"/>
      </w:pPr>
      <w:r>
        <w:tab/>
      </w:r>
      <w:proofErr w:type="gramStart"/>
      <w:r w:rsidR="00BE38D0">
        <w:t>while</w:t>
      </w:r>
      <w:proofErr w:type="gramEnd"/>
      <w:r w:rsidR="00BE38D0">
        <w:t xml:space="preserve"> ($</w:t>
      </w:r>
      <w:r w:rsidR="00B946B5">
        <w:t>read</w:t>
      </w:r>
      <w:r w:rsidR="00BE38D0">
        <w:t xml:space="preserve"> = &lt;FILE&gt;) {</w:t>
      </w:r>
    </w:p>
    <w:p w:rsidR="00BE38D0" w:rsidRDefault="003B365D" w:rsidP="00FD4D5B">
      <w:pPr>
        <w:pStyle w:val="Quote"/>
      </w:pPr>
      <w:r>
        <w:tab/>
      </w:r>
      <w:r>
        <w:tab/>
      </w:r>
      <w:proofErr w:type="gramStart"/>
      <w:r w:rsidR="00B946B5">
        <w:t>@line[</w:t>
      </w:r>
      <w:proofErr w:type="gramEnd"/>
      <w:r w:rsidR="00B946B5">
        <w:t>$</w:t>
      </w:r>
      <w:proofErr w:type="spellStart"/>
      <w:r w:rsidR="00B946B5">
        <w:t>i</w:t>
      </w:r>
      <w:proofErr w:type="spellEnd"/>
      <w:r w:rsidR="00B946B5">
        <w:t>] = $read</w:t>
      </w:r>
      <w:r w:rsidR="00650F00">
        <w:t>;</w:t>
      </w:r>
    </w:p>
    <w:p w:rsidR="00B946B5" w:rsidRDefault="003B365D" w:rsidP="00FD4D5B">
      <w:pPr>
        <w:pStyle w:val="Quote"/>
      </w:pPr>
      <w:r>
        <w:tab/>
      </w:r>
      <w:r>
        <w:tab/>
      </w:r>
      <w:r w:rsidR="00B946B5">
        <w:t>$</w:t>
      </w:r>
      <w:proofErr w:type="spellStart"/>
      <w:r w:rsidR="00B946B5">
        <w:t>i</w:t>
      </w:r>
      <w:proofErr w:type="spellEnd"/>
      <w:r w:rsidR="00B946B5">
        <w:t>=</w:t>
      </w:r>
      <w:r w:rsidR="00650F00">
        <w:t>$</w:t>
      </w:r>
      <w:proofErr w:type="spellStart"/>
      <w:r w:rsidR="00650F00">
        <w:t>i</w:t>
      </w:r>
      <w:proofErr w:type="spellEnd"/>
      <w:r w:rsidR="00650F00">
        <w:t xml:space="preserve"> + 1;</w:t>
      </w:r>
    </w:p>
    <w:p w:rsidR="00BE38D0" w:rsidRDefault="003B365D" w:rsidP="00FD4D5B">
      <w:pPr>
        <w:pStyle w:val="Quote"/>
      </w:pPr>
      <w:r>
        <w:tab/>
      </w:r>
      <w:r>
        <w:tab/>
      </w:r>
      <w:r w:rsidR="00BE38D0">
        <w:t>}</w:t>
      </w:r>
    </w:p>
    <w:p w:rsidR="00FD4D5B" w:rsidRPr="00FD4D5B" w:rsidRDefault="00FD4D5B" w:rsidP="00FD4D5B">
      <w:pPr>
        <w:pStyle w:val="Quote"/>
      </w:pPr>
      <w:r>
        <w:t>$</w:t>
      </w:r>
      <w:proofErr w:type="spellStart"/>
      <w:proofErr w:type="gramStart"/>
      <w:r>
        <w:t>imax</w:t>
      </w:r>
      <w:proofErr w:type="spellEnd"/>
      <w:proofErr w:type="gramEnd"/>
      <w:r>
        <w:t xml:space="preserve"> = $</w:t>
      </w:r>
      <w:proofErr w:type="spellStart"/>
      <w:r>
        <w:t>i</w:t>
      </w:r>
      <w:proofErr w:type="spellEnd"/>
      <w:r>
        <w:t>;</w:t>
      </w:r>
    </w:p>
    <w:p w:rsidR="00BE38D0" w:rsidRDefault="00BE38D0" w:rsidP="00FD4D5B">
      <w:pPr>
        <w:pStyle w:val="Quote"/>
      </w:pPr>
      <w:proofErr w:type="gramStart"/>
      <w:r>
        <w:t>close</w:t>
      </w:r>
      <w:proofErr w:type="gramEnd"/>
      <w:r>
        <w:t xml:space="preserve"> </w:t>
      </w:r>
      <w:r w:rsidR="003B365D">
        <w:t>(</w:t>
      </w:r>
      <w:r>
        <w:t>FILE</w:t>
      </w:r>
      <w:r w:rsidR="003B365D">
        <w:t>)</w:t>
      </w:r>
      <w:r>
        <w:t>;</w:t>
      </w:r>
    </w:p>
    <w:p w:rsidR="00FD4D5B" w:rsidRPr="00FD4D5B" w:rsidRDefault="00FD4D5B" w:rsidP="00FD4D5B">
      <w:pPr>
        <w:pStyle w:val="Quote"/>
      </w:pPr>
      <w:proofErr w:type="gramStart"/>
      <w:r>
        <w:t>for</w:t>
      </w:r>
      <w:proofErr w:type="gramEnd"/>
      <w:r>
        <w:t xml:space="preserve"> ($</w:t>
      </w:r>
      <w:proofErr w:type="spellStart"/>
      <w:r>
        <w:t>i</w:t>
      </w:r>
      <w:proofErr w:type="spellEnd"/>
      <w:r>
        <w:t>=0;$</w:t>
      </w:r>
      <w:proofErr w:type="spellStart"/>
      <w:r>
        <w:t>i</w:t>
      </w:r>
      <w:proofErr w:type="spellEnd"/>
      <w:r>
        <w:t>&lt;$</w:t>
      </w:r>
      <w:proofErr w:type="spellStart"/>
      <w:r>
        <w:t>imax</w:t>
      </w:r>
      <w:proofErr w:type="spellEnd"/>
      <w:r>
        <w:t>;$</w:t>
      </w:r>
      <w:proofErr w:type="spellStart"/>
      <w:r>
        <w:t>i</w:t>
      </w:r>
      <w:proofErr w:type="spellEnd"/>
      <w:r>
        <w:t>=$i+1) {</w:t>
      </w:r>
    </w:p>
    <w:p w:rsidR="00FD4D5B" w:rsidRDefault="003B365D" w:rsidP="00FD4D5B">
      <w:pPr>
        <w:pStyle w:val="Quote"/>
      </w:pPr>
      <w:r>
        <w:tab/>
      </w:r>
      <w:proofErr w:type="gramStart"/>
      <w:r w:rsidR="00FD4D5B">
        <w:t>print</w:t>
      </w:r>
      <w:proofErr w:type="gramEnd"/>
      <w:r w:rsidR="00FD4D5B">
        <w:t xml:space="preserve"> (“</w:t>
      </w:r>
      <w:r>
        <w:t>@line[$</w:t>
      </w:r>
      <w:proofErr w:type="spellStart"/>
      <w:r>
        <w:t>i</w:t>
      </w:r>
      <w:proofErr w:type="spellEnd"/>
      <w:r w:rsidR="00FD4D5B">
        <w:t>]”);</w:t>
      </w:r>
    </w:p>
    <w:p w:rsidR="00FD4D5B" w:rsidRPr="00FD4D5B" w:rsidRDefault="003B365D" w:rsidP="00FD4D5B">
      <w:pPr>
        <w:pStyle w:val="Quote"/>
      </w:pPr>
      <w:r>
        <w:tab/>
      </w:r>
      <w:r w:rsidR="00FD4D5B">
        <w:t>}</w:t>
      </w:r>
    </w:p>
    <w:p w:rsidR="00BE38D0" w:rsidRDefault="00BE38D0" w:rsidP="00BE38D0"/>
    <w:p w:rsidR="00BE38D0" w:rsidRDefault="00BE38D0" w:rsidP="00BE38D0"/>
    <w:p w:rsidR="00BE38D0" w:rsidRDefault="00BE38D0" w:rsidP="00BE38D0">
      <w:r>
        <w:t>“$!” is a special operator indicating a system error has occurred.</w:t>
      </w:r>
    </w:p>
    <w:p w:rsidR="00B946B5" w:rsidRDefault="00B946B5" w:rsidP="00BE38D0">
      <w:r>
        <w:t xml:space="preserve">“&lt;&gt;” is the line-reading operator which continues by itself until the end of the file is encountered </w:t>
      </w:r>
    </w:p>
    <w:p w:rsidR="00B946B5" w:rsidRPr="00BE38D0" w:rsidRDefault="00B946B5" w:rsidP="00BE38D0">
      <w:r>
        <w:t>Line reading continues as long as the value of the “while” statement is true, i.e. as long as the content of the parentheses remains TRUE (=1).</w:t>
      </w:r>
    </w:p>
    <w:p w:rsidR="006C1436" w:rsidRDefault="006C1436" w:rsidP="006C1436"/>
    <w:p w:rsidR="006C1436" w:rsidRDefault="006C1436" w:rsidP="006C1436">
      <w:r>
        <w:t>Reading is quite straight forward except for the following:</w:t>
      </w:r>
    </w:p>
    <w:p w:rsidR="006C1436" w:rsidRDefault="006C1436" w:rsidP="006C1436">
      <w:r>
        <w:t xml:space="preserve">(1) </w:t>
      </w:r>
      <w:proofErr w:type="gramStart"/>
      <w:r>
        <w:t>remember</w:t>
      </w:r>
      <w:proofErr w:type="gramEnd"/>
      <w:r>
        <w:t xml:space="preserve"> that lines of data may have invisible characters that you may want to remove</w:t>
      </w:r>
    </w:p>
    <w:p w:rsidR="006C1436" w:rsidRPr="006C1436" w:rsidRDefault="006C1436" w:rsidP="006C1436">
      <w:r>
        <w:t xml:space="preserve">(2) </w:t>
      </w:r>
    </w:p>
    <w:p w:rsidR="00276467" w:rsidRDefault="00276467" w:rsidP="00276467">
      <w:r>
        <w:lastRenderedPageBreak/>
        <w:t>Here is an example of writing to a file:</w:t>
      </w:r>
    </w:p>
    <w:p w:rsidR="00276467" w:rsidRDefault="00276467" w:rsidP="00276467"/>
    <w:p w:rsidR="00276467" w:rsidRDefault="00276467" w:rsidP="00276467">
      <w:pPr>
        <w:pStyle w:val="Quote"/>
      </w:pPr>
      <w:proofErr w:type="gramStart"/>
      <w:r>
        <w:t>#!/</w:t>
      </w:r>
      <w:proofErr w:type="spellStart"/>
      <w:proofErr w:type="gramEnd"/>
      <w:r>
        <w:t>usr</w:t>
      </w:r>
      <w:proofErr w:type="spellEnd"/>
      <w:r>
        <w:t>/bin/</w:t>
      </w:r>
      <w:proofErr w:type="spellStart"/>
      <w:r>
        <w:t>perl</w:t>
      </w:r>
      <w:proofErr w:type="spellEnd"/>
    </w:p>
    <w:p w:rsidR="00276467" w:rsidRDefault="00276467" w:rsidP="00276467">
      <w:pPr>
        <w:pStyle w:val="Quote"/>
      </w:pPr>
      <w:r>
        <w:t>$</w:t>
      </w:r>
      <w:proofErr w:type="spellStart"/>
      <w:proofErr w:type="gramStart"/>
      <w:r>
        <w:t>imax</w:t>
      </w:r>
      <w:proofErr w:type="spellEnd"/>
      <w:r>
        <w:t>=</w:t>
      </w:r>
      <w:proofErr w:type="gramEnd"/>
      <w:r>
        <w:t>3;</w:t>
      </w:r>
    </w:p>
    <w:p w:rsidR="00276467" w:rsidRPr="00FD4D5B" w:rsidRDefault="00276467" w:rsidP="00276467">
      <w:pPr>
        <w:pStyle w:val="Quote"/>
      </w:pPr>
      <w:proofErr w:type="gramStart"/>
      <w:r>
        <w:t>for</w:t>
      </w:r>
      <w:proofErr w:type="gramEnd"/>
      <w:r>
        <w:t xml:space="preserve"> ($</w:t>
      </w:r>
      <w:proofErr w:type="spellStart"/>
      <w:r>
        <w:t>i</w:t>
      </w:r>
      <w:proofErr w:type="spellEnd"/>
      <w:r>
        <w:t>=0;$</w:t>
      </w:r>
      <w:proofErr w:type="spellStart"/>
      <w:r>
        <w:t>i</w:t>
      </w:r>
      <w:proofErr w:type="spellEnd"/>
      <w:r>
        <w:t>&lt;$</w:t>
      </w:r>
      <w:proofErr w:type="spellStart"/>
      <w:r>
        <w:t>imax</w:t>
      </w:r>
      <w:proofErr w:type="spellEnd"/>
      <w:r>
        <w:t>;$</w:t>
      </w:r>
      <w:proofErr w:type="spellStart"/>
      <w:r>
        <w:t>i</w:t>
      </w:r>
      <w:proofErr w:type="spellEnd"/>
      <w:r>
        <w:t>=$i+1) {</w:t>
      </w:r>
    </w:p>
    <w:p w:rsidR="00D438DB" w:rsidRDefault="00D438DB" w:rsidP="00276467">
      <w:pPr>
        <w:pStyle w:val="Quote"/>
      </w:pPr>
      <w:r>
        <w:tab/>
      </w:r>
      <w:proofErr w:type="gramStart"/>
      <w:r>
        <w:t>@line[</w:t>
      </w:r>
      <w:proofErr w:type="gramEnd"/>
      <w:r>
        <w:t>$</w:t>
      </w:r>
      <w:proofErr w:type="spellStart"/>
      <w:r>
        <w:t>i</w:t>
      </w:r>
      <w:proofErr w:type="spellEnd"/>
      <w:r>
        <w:t>] = $</w:t>
      </w:r>
      <w:proofErr w:type="spellStart"/>
      <w:r>
        <w:t>i</w:t>
      </w:r>
      <w:proofErr w:type="spellEnd"/>
      <w:r>
        <w:t>;</w:t>
      </w:r>
      <w:r w:rsidR="00276467">
        <w:tab/>
      </w:r>
    </w:p>
    <w:p w:rsidR="00276467" w:rsidRDefault="00D438DB" w:rsidP="00276467">
      <w:pPr>
        <w:pStyle w:val="Quote"/>
      </w:pPr>
      <w:r>
        <w:tab/>
      </w:r>
      <w:proofErr w:type="gramStart"/>
      <w:r w:rsidR="00276467">
        <w:t>print</w:t>
      </w:r>
      <w:proofErr w:type="gramEnd"/>
      <w:r w:rsidR="00276467">
        <w:t xml:space="preserve"> (“@line[$</w:t>
      </w:r>
      <w:proofErr w:type="spellStart"/>
      <w:r w:rsidR="00276467">
        <w:t>i</w:t>
      </w:r>
      <w:proofErr w:type="spellEnd"/>
      <w:r w:rsidR="00276467">
        <w:t>]”);</w:t>
      </w:r>
    </w:p>
    <w:p w:rsidR="00276467" w:rsidRPr="00FD4D5B" w:rsidRDefault="00276467" w:rsidP="00276467">
      <w:pPr>
        <w:pStyle w:val="Quote"/>
      </w:pPr>
      <w:r>
        <w:tab/>
        <w:t>}</w:t>
      </w:r>
    </w:p>
    <w:p w:rsidR="00276467" w:rsidRDefault="00276467" w:rsidP="00276467">
      <w:pPr>
        <w:pStyle w:val="Quote"/>
      </w:pPr>
      <w:proofErr w:type="gramStart"/>
      <w:r>
        <w:t>open</w:t>
      </w:r>
      <w:proofErr w:type="gramEnd"/>
      <w:r>
        <w:t xml:space="preserve"> (FILE, “&gt; filename”) || die (can’t open this file $!”);</w:t>
      </w:r>
    </w:p>
    <w:p w:rsidR="00276467" w:rsidRDefault="00276467" w:rsidP="00276467">
      <w:pPr>
        <w:pStyle w:val="Quote"/>
      </w:pPr>
      <w:proofErr w:type="gramStart"/>
      <w:r>
        <w:t>for</w:t>
      </w:r>
      <w:proofErr w:type="gramEnd"/>
      <w:r>
        <w:t xml:space="preserve"> ($</w:t>
      </w:r>
      <w:proofErr w:type="spellStart"/>
      <w:r>
        <w:t>i</w:t>
      </w:r>
      <w:proofErr w:type="spellEnd"/>
      <w:r>
        <w:t>=1;</w:t>
      </w:r>
      <w:r w:rsidR="003407FA">
        <w:t xml:space="preserve"> </w:t>
      </w:r>
      <w:r>
        <w:t>$</w:t>
      </w:r>
      <w:proofErr w:type="spellStart"/>
      <w:r>
        <w:t>i</w:t>
      </w:r>
      <w:proofErr w:type="spellEnd"/>
      <w:r>
        <w:t>&lt;3;</w:t>
      </w:r>
      <w:r w:rsidR="003407FA">
        <w:t xml:space="preserve"> </w:t>
      </w:r>
      <w:r>
        <w:t>$</w:t>
      </w:r>
      <w:proofErr w:type="spellStart"/>
      <w:r>
        <w:t>i</w:t>
      </w:r>
      <w:proofErr w:type="spellEnd"/>
      <w:r>
        <w:t>=$i+1) {</w:t>
      </w:r>
      <w:r>
        <w:tab/>
      </w:r>
    </w:p>
    <w:p w:rsidR="00276467" w:rsidRDefault="00276467" w:rsidP="00276467">
      <w:pPr>
        <w:pStyle w:val="Quote"/>
      </w:pPr>
      <w:r>
        <w:tab/>
      </w:r>
      <w:proofErr w:type="gramStart"/>
      <w:r>
        <w:t>print</w:t>
      </w:r>
      <w:proofErr w:type="gramEnd"/>
      <w:r>
        <w:t xml:space="preserve"> OUT @line[$</w:t>
      </w:r>
      <w:proofErr w:type="spellStart"/>
      <w:r>
        <w:t>i</w:t>
      </w:r>
      <w:proofErr w:type="spellEnd"/>
      <w:r>
        <w:t>]</w:t>
      </w:r>
    </w:p>
    <w:p w:rsidR="00276467" w:rsidRDefault="00276467" w:rsidP="00276467">
      <w:pPr>
        <w:pStyle w:val="Quote"/>
      </w:pPr>
      <w:r>
        <w:tab/>
      </w:r>
      <w:r>
        <w:tab/>
        <w:t xml:space="preserve"> }</w:t>
      </w:r>
    </w:p>
    <w:p w:rsidR="00276467" w:rsidRDefault="00276467" w:rsidP="00276467">
      <w:pPr>
        <w:pStyle w:val="Quote"/>
      </w:pPr>
      <w:r>
        <w:tab/>
      </w:r>
      <w:proofErr w:type="gramStart"/>
      <w:r>
        <w:t>close</w:t>
      </w:r>
      <w:proofErr w:type="gramEnd"/>
      <w:r>
        <w:t xml:space="preserve"> (FILE);</w:t>
      </w:r>
    </w:p>
    <w:p w:rsidR="00F4627F" w:rsidRDefault="000C7204" w:rsidP="009D032F">
      <w:pPr>
        <w:rPr>
          <w:rFonts w:eastAsiaTheme="majorEastAsia"/>
        </w:rPr>
      </w:pPr>
      <w:r>
        <w:rPr>
          <w:rFonts w:eastAsiaTheme="majorEastAsia"/>
        </w:rPr>
        <w:t>Note that the only important difference between reading and writing is that we have a redirect sign “&gt;” before the filename.</w:t>
      </w:r>
    </w:p>
    <w:p w:rsidR="00177FBF" w:rsidRPr="00F7483A" w:rsidRDefault="00B1629B" w:rsidP="009D032F">
      <w:pPr>
        <w:rPr>
          <w:rStyle w:val="Hyperlink"/>
        </w:rPr>
      </w:pPr>
      <w:hyperlink w:anchor="Exercise_perl_file_write" w:history="1">
        <w:r w:rsidR="00F7483A" w:rsidRPr="00F7483A">
          <w:rPr>
            <w:rStyle w:val="Hyperlink"/>
          </w:rPr>
          <w:t>Exercise</w:t>
        </w:r>
      </w:hyperlink>
    </w:p>
    <w:p w:rsidR="00E42B7A" w:rsidRDefault="00C66734" w:rsidP="00C66734">
      <w:pPr>
        <w:pStyle w:val="Heading4"/>
      </w:pPr>
      <w:bookmarkStart w:id="69" w:name="perl_common_variables"/>
      <w:bookmarkStart w:id="70" w:name="perl_data_types"/>
      <w:bookmarkEnd w:id="69"/>
      <w:bookmarkEnd w:id="70"/>
      <w:r>
        <w:t>Data Types</w:t>
      </w:r>
    </w:p>
    <w:p w:rsidR="00E76F70" w:rsidRDefault="00E42B7A" w:rsidP="009D032F">
      <w:pPr>
        <w:rPr>
          <w:rFonts w:eastAsiaTheme="majorEastAsia"/>
        </w:rPr>
      </w:pPr>
      <w:r>
        <w:rPr>
          <w:rFonts w:eastAsiaTheme="majorEastAsia"/>
        </w:rPr>
        <w:t>Just as we saw in</w:t>
      </w:r>
      <w:r w:rsidR="00807808">
        <w:rPr>
          <w:rFonts w:eastAsiaTheme="majorEastAsia"/>
        </w:rPr>
        <w:t xml:space="preserve"> dealing with shell variables we distinguish between the value stored on a hard drive and the name associated with that number.</w:t>
      </w:r>
    </w:p>
    <w:p w:rsidR="00807808" w:rsidRDefault="00807808" w:rsidP="009D032F">
      <w:pPr>
        <w:rPr>
          <w:rFonts w:eastAsiaTheme="majorEastAsia"/>
        </w:rPr>
      </w:pPr>
      <w:r>
        <w:rPr>
          <w:rFonts w:eastAsiaTheme="majorEastAsia"/>
        </w:rPr>
        <w:t xml:space="preserve">A </w:t>
      </w:r>
      <w:proofErr w:type="spellStart"/>
      <w:r>
        <w:rPr>
          <w:rFonts w:eastAsiaTheme="majorEastAsia"/>
        </w:rPr>
        <w:t>perl</w:t>
      </w:r>
      <w:proofErr w:type="spellEnd"/>
      <w:r>
        <w:rPr>
          <w:rFonts w:eastAsiaTheme="majorEastAsia"/>
        </w:rPr>
        <w:t xml:space="preserve"> </w:t>
      </w:r>
      <w:r w:rsidRPr="00C66734">
        <w:rPr>
          <w:rFonts w:eastAsiaTheme="majorEastAsia"/>
          <w:b/>
        </w:rPr>
        <w:t>variable</w:t>
      </w:r>
      <w:r>
        <w:rPr>
          <w:rFonts w:eastAsiaTheme="majorEastAsia"/>
        </w:rPr>
        <w:t xml:space="preserve"> is a </w:t>
      </w:r>
      <w:r w:rsidRPr="00807808">
        <w:rPr>
          <w:rFonts w:eastAsiaTheme="majorEastAsia"/>
          <w:b/>
          <w:color w:val="000000" w:themeColor="text1"/>
        </w:rPr>
        <w:t>place</w:t>
      </w:r>
      <w:r>
        <w:rPr>
          <w:rFonts w:eastAsiaTheme="majorEastAsia"/>
        </w:rPr>
        <w:t xml:space="preserve"> to store the value, which is called the </w:t>
      </w:r>
      <w:r w:rsidRPr="00807808">
        <w:rPr>
          <w:rFonts w:eastAsiaTheme="majorEastAsia"/>
          <w:b/>
        </w:rPr>
        <w:t>literal</w:t>
      </w:r>
      <w:r>
        <w:rPr>
          <w:rFonts w:eastAsiaTheme="majorEastAsia"/>
        </w:rPr>
        <w:t>.</w:t>
      </w:r>
    </w:p>
    <w:p w:rsidR="00807808" w:rsidRDefault="00807808" w:rsidP="009D032F">
      <w:pPr>
        <w:rPr>
          <w:rFonts w:eastAsiaTheme="majorEastAsia"/>
        </w:rPr>
      </w:pPr>
      <w:r>
        <w:rPr>
          <w:rFonts w:eastAsiaTheme="majorEastAsia"/>
        </w:rPr>
        <w:t>For example:</w:t>
      </w:r>
    </w:p>
    <w:p w:rsidR="00807808" w:rsidRDefault="00807808" w:rsidP="00807808">
      <w:pPr>
        <w:pStyle w:val="Quote"/>
      </w:pPr>
      <w:proofErr w:type="gramStart"/>
      <w:r>
        <w:t>#!/</w:t>
      </w:r>
      <w:proofErr w:type="spellStart"/>
      <w:proofErr w:type="gramEnd"/>
      <w:r>
        <w:t>usr</w:t>
      </w:r>
      <w:proofErr w:type="spellEnd"/>
      <w:r>
        <w:t>/bin/</w:t>
      </w:r>
      <w:proofErr w:type="spellStart"/>
      <w:r>
        <w:t>perl</w:t>
      </w:r>
      <w:proofErr w:type="spellEnd"/>
    </w:p>
    <w:p w:rsidR="00807808" w:rsidRDefault="00807808" w:rsidP="00807808">
      <w:pPr>
        <w:pStyle w:val="Quote"/>
      </w:pPr>
      <w:r>
        <w:t>#</w:t>
      </w:r>
      <w:proofErr w:type="gramStart"/>
      <w:r>
        <w:t>This</w:t>
      </w:r>
      <w:proofErr w:type="gramEnd"/>
      <w:r>
        <w:t xml:space="preserve"> is my second program in </w:t>
      </w:r>
      <w:proofErr w:type="spellStart"/>
      <w:r>
        <w:t>perl</w:t>
      </w:r>
      <w:proofErr w:type="spellEnd"/>
    </w:p>
    <w:p w:rsidR="00807808" w:rsidRDefault="00807808" w:rsidP="00807808">
      <w:pPr>
        <w:pStyle w:val="Quote"/>
      </w:pPr>
      <w:r>
        <w:t>$number = 2;</w:t>
      </w:r>
    </w:p>
    <w:p w:rsidR="00807808" w:rsidRPr="00807808" w:rsidRDefault="00807808" w:rsidP="00807808">
      <w:pPr>
        <w:pStyle w:val="Quote"/>
      </w:pPr>
      <w:r>
        <w:t>$</w:t>
      </w:r>
      <w:proofErr w:type="spellStart"/>
      <w:r>
        <w:t>output_text</w:t>
      </w:r>
      <w:proofErr w:type="spellEnd"/>
      <w:r>
        <w:t xml:space="preserve"> = (“Hello world”);</w:t>
      </w:r>
    </w:p>
    <w:p w:rsidR="00807808" w:rsidRDefault="00807808" w:rsidP="00807808">
      <w:pPr>
        <w:pStyle w:val="Quote"/>
      </w:pPr>
      <w:r>
        <w:t>Print (“\</w:t>
      </w:r>
      <w:proofErr w:type="spellStart"/>
      <w:r>
        <w:t>n$output_text</w:t>
      </w:r>
      <w:proofErr w:type="spellEnd"/>
      <w:r>
        <w:t xml:space="preserve"> \n\n $number”);</w:t>
      </w:r>
    </w:p>
    <w:p w:rsidR="00807808" w:rsidRDefault="00807808" w:rsidP="00807808"/>
    <w:p w:rsidR="00807808" w:rsidRDefault="00807808" w:rsidP="00807808">
      <w:r>
        <w:t xml:space="preserve">When writing out text, note that text consists of individual characters </w:t>
      </w:r>
      <w:r w:rsidRPr="00807808">
        <w:rPr>
          <w:u w:val="single"/>
        </w:rPr>
        <w:t>strung</w:t>
      </w:r>
      <w:r>
        <w:t xml:space="preserve"> together in a line, including minus signs, plus signs, spaces, tabs, end-of-line-characters, etc.  A string of characters is just that, </w:t>
      </w:r>
      <w:r w:rsidRPr="00807808">
        <w:rPr>
          <w:b/>
        </w:rPr>
        <w:t>a string</w:t>
      </w:r>
      <w:r>
        <w:t>.  In the example above we assign (“Hello world”) to the variable $</w:t>
      </w:r>
      <w:proofErr w:type="spellStart"/>
      <w:r>
        <w:t>output_text</w:t>
      </w:r>
      <w:proofErr w:type="spellEnd"/>
      <w:r>
        <w:t>.</w:t>
      </w:r>
    </w:p>
    <w:p w:rsidR="00600909" w:rsidRDefault="00B1629B" w:rsidP="00600909">
      <w:pPr>
        <w:pStyle w:val="ListParagraph"/>
      </w:pPr>
      <w:hyperlink w:anchor="perl_IO" w:history="1">
        <w:r w:rsidR="00600909">
          <w:rPr>
            <w:rStyle w:val="Hyperlink"/>
            <w:i w:val="0"/>
            <w:iCs w:val="0"/>
          </w:rPr>
          <w:t>Perl-</w:t>
        </w:r>
        <w:r w:rsidR="00C66734">
          <w:rPr>
            <w:rStyle w:val="Hyperlink"/>
            <w:i w:val="0"/>
            <w:iCs w:val="0"/>
          </w:rPr>
          <w:t>Data Types</w:t>
        </w:r>
      </w:hyperlink>
    </w:p>
    <w:p w:rsidR="00600909" w:rsidRDefault="00600909" w:rsidP="00807808"/>
    <w:p w:rsidR="00807808" w:rsidRDefault="00807808" w:rsidP="00807808"/>
    <w:p w:rsidR="00807808" w:rsidRDefault="00807808" w:rsidP="00807808">
      <w:bookmarkStart w:id="71" w:name="perl_Variable_Lists"/>
      <w:bookmarkEnd w:id="71"/>
      <w:r>
        <w:t>Lists of Variables</w:t>
      </w:r>
      <w:r w:rsidR="00C66734">
        <w:t xml:space="preserve"> or Arrays</w:t>
      </w:r>
    </w:p>
    <w:p w:rsidR="00600909" w:rsidRDefault="00600909" w:rsidP="00807808">
      <w:r>
        <w:lastRenderedPageBreak/>
        <w:t>If you want to include various lines of texts it might be cleaner to break up the text into different segments</w:t>
      </w:r>
      <w:r w:rsidR="001C2012">
        <w:t>.  In</w:t>
      </w:r>
      <w:r>
        <w:t xml:space="preserve"> order to handle this we can create a “list” of lines of text.</w:t>
      </w:r>
    </w:p>
    <w:p w:rsidR="00600909" w:rsidRDefault="00600909" w:rsidP="00600909">
      <w:pPr>
        <w:pStyle w:val="Quote"/>
      </w:pPr>
    </w:p>
    <w:p w:rsidR="001C2012" w:rsidRDefault="001C2012" w:rsidP="001C2012">
      <w:pPr>
        <w:pStyle w:val="Quote"/>
      </w:pPr>
      <w:proofErr w:type="gramStart"/>
      <w:r>
        <w:t>#!/</w:t>
      </w:r>
      <w:proofErr w:type="spellStart"/>
      <w:proofErr w:type="gramEnd"/>
      <w:r>
        <w:t>usr</w:t>
      </w:r>
      <w:proofErr w:type="spellEnd"/>
      <w:r>
        <w:t>/bin/</w:t>
      </w:r>
      <w:proofErr w:type="spellStart"/>
      <w:r>
        <w:t>perl</w:t>
      </w:r>
      <w:proofErr w:type="spellEnd"/>
    </w:p>
    <w:p w:rsidR="001C2012" w:rsidRDefault="001C2012" w:rsidP="00600909">
      <w:pPr>
        <w:pStyle w:val="Quote"/>
      </w:pPr>
    </w:p>
    <w:p w:rsidR="00600909" w:rsidRDefault="00600909" w:rsidP="00600909">
      <w:pPr>
        <w:pStyle w:val="Quote"/>
      </w:pPr>
      <w:r>
        <w:t>#</w:t>
      </w:r>
      <w:proofErr w:type="gramStart"/>
      <w:r>
        <w:t>This</w:t>
      </w:r>
      <w:proofErr w:type="gramEnd"/>
      <w:r>
        <w:t xml:space="preserve"> is my third program in </w:t>
      </w:r>
      <w:proofErr w:type="spellStart"/>
      <w:r>
        <w:t>perl</w:t>
      </w:r>
      <w:proofErr w:type="spellEnd"/>
    </w:p>
    <w:p w:rsidR="00600909" w:rsidRDefault="00600909" w:rsidP="00600909">
      <w:pPr>
        <w:pStyle w:val="Quote"/>
      </w:pPr>
      <w:r>
        <w:t>@</w:t>
      </w:r>
      <w:proofErr w:type="spellStart"/>
      <w:r>
        <w:t>output_</w:t>
      </w:r>
      <w:proofErr w:type="gramStart"/>
      <w:r>
        <w:t>text</w:t>
      </w:r>
      <w:proofErr w:type="spellEnd"/>
      <w:r>
        <w:t>[</w:t>
      </w:r>
      <w:proofErr w:type="gramEnd"/>
      <w:r>
        <w:t>0] = (“Hello world</w:t>
      </w:r>
      <w:r w:rsidR="001C2012">
        <w:t>\n</w:t>
      </w:r>
      <w:r>
        <w:t>”);</w:t>
      </w:r>
    </w:p>
    <w:p w:rsidR="00600909" w:rsidRDefault="00600909" w:rsidP="00600909">
      <w:pPr>
        <w:pStyle w:val="Quote"/>
      </w:pPr>
      <w:r>
        <w:t>@</w:t>
      </w:r>
      <w:proofErr w:type="spellStart"/>
      <w:r>
        <w:t>output_</w:t>
      </w:r>
      <w:proofErr w:type="gramStart"/>
      <w:r>
        <w:t>text</w:t>
      </w:r>
      <w:proofErr w:type="spellEnd"/>
      <w:r>
        <w:t>[</w:t>
      </w:r>
      <w:proofErr w:type="gramEnd"/>
      <w:r w:rsidR="0068108E">
        <w:t>1</w:t>
      </w:r>
      <w:r>
        <w:t>] = (“</w:t>
      </w:r>
      <w:r w:rsidR="0068108E">
        <w:t>I want to live</w:t>
      </w:r>
      <w:r w:rsidR="001C2012">
        <w:t>\n</w:t>
      </w:r>
      <w:r>
        <w:t>”);</w:t>
      </w:r>
    </w:p>
    <w:p w:rsidR="0068108E" w:rsidRPr="00807808" w:rsidRDefault="0068108E" w:rsidP="0068108E">
      <w:pPr>
        <w:pStyle w:val="Quote"/>
      </w:pPr>
      <w:r>
        <w:t>@</w:t>
      </w:r>
      <w:proofErr w:type="spellStart"/>
      <w:r>
        <w:t>output_</w:t>
      </w:r>
      <w:proofErr w:type="gramStart"/>
      <w:r>
        <w:t>text</w:t>
      </w:r>
      <w:proofErr w:type="spellEnd"/>
      <w:r>
        <w:t>[</w:t>
      </w:r>
      <w:proofErr w:type="gramEnd"/>
      <w:r>
        <w:t>2] = (“I want to flourish</w:t>
      </w:r>
      <w:r w:rsidR="001C2012">
        <w:t>\n</w:t>
      </w:r>
      <w:r>
        <w:t>”);</w:t>
      </w:r>
    </w:p>
    <w:p w:rsidR="0068108E" w:rsidRPr="0068108E" w:rsidRDefault="0068108E" w:rsidP="0068108E"/>
    <w:p w:rsidR="00600909" w:rsidRPr="00600909" w:rsidRDefault="00600909" w:rsidP="00600909"/>
    <w:p w:rsidR="00600909" w:rsidRDefault="00600909" w:rsidP="00600909">
      <w:pPr>
        <w:pStyle w:val="Quote"/>
      </w:pPr>
      <w:r>
        <w:t>Print (“\</w:t>
      </w:r>
      <w:proofErr w:type="spellStart"/>
      <w:r>
        <w:t>n</w:t>
      </w:r>
      <w:r w:rsidR="00CF4F6D">
        <w:t>@</w:t>
      </w:r>
      <w:r>
        <w:t>output_</w:t>
      </w:r>
      <w:proofErr w:type="gramStart"/>
      <w:r>
        <w:t>text</w:t>
      </w:r>
      <w:proofErr w:type="spellEnd"/>
      <w:r w:rsidR="00CF4F6D">
        <w:t>[</w:t>
      </w:r>
      <w:proofErr w:type="gramEnd"/>
      <w:r w:rsidR="00CF4F6D">
        <w:t>1] \n</w:t>
      </w:r>
      <w:r>
        <w:t>”);</w:t>
      </w:r>
    </w:p>
    <w:p w:rsidR="00600909" w:rsidRDefault="00600909" w:rsidP="00807808"/>
    <w:p w:rsidR="00807808" w:rsidRDefault="00807808" w:rsidP="00807808">
      <w:r>
        <w:t xml:space="preserve"> </w:t>
      </w:r>
      <w:r w:rsidR="001C2012" w:rsidRPr="001C2012">
        <w:rPr>
          <w:b/>
        </w:rPr>
        <w:t xml:space="preserve">List </w:t>
      </w:r>
      <w:r w:rsidRPr="001C2012">
        <w:rPr>
          <w:b/>
        </w:rPr>
        <w:t>variables</w:t>
      </w:r>
      <w:r>
        <w:t xml:space="preserve"> carry the “@” sign at the beginning of their name</w:t>
      </w:r>
      <w:r w:rsidR="001C2012">
        <w:t>. The list is ordered starting at 0 and not at 1.</w:t>
      </w:r>
    </w:p>
    <w:p w:rsidR="001C2012" w:rsidRDefault="001C2012" w:rsidP="00807808"/>
    <w:p w:rsidR="001C2012" w:rsidRDefault="001C2012" w:rsidP="00807808">
      <w:r>
        <w:t>Yes, you could also write the list with a different syntax:</w:t>
      </w:r>
    </w:p>
    <w:p w:rsidR="001C2012" w:rsidRDefault="001C2012" w:rsidP="00807808"/>
    <w:p w:rsidR="001C2012" w:rsidRDefault="001C2012" w:rsidP="001C2012">
      <w:pPr>
        <w:pStyle w:val="Quote"/>
      </w:pPr>
    </w:p>
    <w:p w:rsidR="001C2012" w:rsidRDefault="001C2012" w:rsidP="001C2012">
      <w:pPr>
        <w:pStyle w:val="Quote"/>
      </w:pPr>
      <w:proofErr w:type="gramStart"/>
      <w:r>
        <w:t>#!/</w:t>
      </w:r>
      <w:proofErr w:type="spellStart"/>
      <w:proofErr w:type="gramEnd"/>
      <w:r>
        <w:t>usr</w:t>
      </w:r>
      <w:proofErr w:type="spellEnd"/>
      <w:r>
        <w:t>/bin/</w:t>
      </w:r>
      <w:proofErr w:type="spellStart"/>
      <w:r>
        <w:t>perl</w:t>
      </w:r>
      <w:proofErr w:type="spellEnd"/>
    </w:p>
    <w:p w:rsidR="001C2012" w:rsidRDefault="001C2012" w:rsidP="001C2012">
      <w:pPr>
        <w:pStyle w:val="Quote"/>
      </w:pPr>
    </w:p>
    <w:p w:rsidR="001C2012" w:rsidRDefault="001C2012" w:rsidP="001C2012">
      <w:pPr>
        <w:pStyle w:val="Quote"/>
      </w:pPr>
      <w:r>
        <w:t>#</w:t>
      </w:r>
      <w:proofErr w:type="gramStart"/>
      <w:r>
        <w:t>This</w:t>
      </w:r>
      <w:proofErr w:type="gramEnd"/>
      <w:r>
        <w:t xml:space="preserve"> is my third program in </w:t>
      </w:r>
      <w:proofErr w:type="spellStart"/>
      <w:r>
        <w:t>perl</w:t>
      </w:r>
      <w:proofErr w:type="spellEnd"/>
    </w:p>
    <w:p w:rsidR="001C2012" w:rsidRDefault="001C2012" w:rsidP="001C2012">
      <w:pPr>
        <w:pStyle w:val="Quote"/>
      </w:pPr>
      <w:r>
        <w:t>@</w:t>
      </w:r>
      <w:proofErr w:type="spellStart"/>
      <w:r>
        <w:t>output_text</w:t>
      </w:r>
      <w:proofErr w:type="spellEnd"/>
      <w:r>
        <w:t xml:space="preserve"> = (‘Hello world\</w:t>
      </w:r>
      <w:proofErr w:type="spellStart"/>
      <w:r>
        <w:t>n’,’I</w:t>
      </w:r>
      <w:proofErr w:type="spellEnd"/>
      <w:r>
        <w:t xml:space="preserve"> want to </w:t>
      </w:r>
      <w:proofErr w:type="spellStart"/>
      <w:r>
        <w:t>live’,’I</w:t>
      </w:r>
      <w:proofErr w:type="spellEnd"/>
      <w:r>
        <w:t xml:space="preserve"> want to flourish’);</w:t>
      </w:r>
    </w:p>
    <w:p w:rsidR="009A3E17" w:rsidRDefault="00B1629B" w:rsidP="009A3E17">
      <w:hyperlink w:anchor="Exercise_linux_password" w:history="1">
        <w:r w:rsidR="00BD5CA6" w:rsidRPr="00E36AE7">
          <w:rPr>
            <w:rStyle w:val="Heading4Char"/>
            <w:color w:val="00B0F0"/>
          </w:rPr>
          <w:t>Exercise</w:t>
        </w:r>
      </w:hyperlink>
    </w:p>
    <w:p w:rsidR="00C66734" w:rsidRDefault="00C66734" w:rsidP="009A3E17"/>
    <w:p w:rsidR="00C66734" w:rsidRDefault="00C66734" w:rsidP="00C66734">
      <w:pPr>
        <w:rPr>
          <w:b/>
        </w:rPr>
      </w:pPr>
      <w:r>
        <w:t xml:space="preserve">A list of variables is also known as an </w:t>
      </w:r>
      <w:r w:rsidRPr="00C66734">
        <w:rPr>
          <w:b/>
        </w:rPr>
        <w:t>array</w:t>
      </w:r>
      <w:r>
        <w:rPr>
          <w:b/>
        </w:rPr>
        <w:t>:</w:t>
      </w:r>
    </w:p>
    <w:p w:rsidR="00C66734" w:rsidRDefault="00C66734" w:rsidP="00C66734">
      <w:pPr>
        <w:pStyle w:val="Quote"/>
      </w:pPr>
    </w:p>
    <w:p w:rsidR="00C66734" w:rsidRDefault="00C66734" w:rsidP="00C66734">
      <w:pPr>
        <w:pStyle w:val="Quote"/>
      </w:pPr>
      <w:proofErr w:type="gramStart"/>
      <w:r>
        <w:t>#!/</w:t>
      </w:r>
      <w:proofErr w:type="spellStart"/>
      <w:proofErr w:type="gramEnd"/>
      <w:r>
        <w:t>usr</w:t>
      </w:r>
      <w:proofErr w:type="spellEnd"/>
      <w:r>
        <w:t>/bin/</w:t>
      </w:r>
      <w:proofErr w:type="spellStart"/>
      <w:r>
        <w:t>perl</w:t>
      </w:r>
      <w:proofErr w:type="spellEnd"/>
      <w:r>
        <w:t xml:space="preserve"> -w</w:t>
      </w:r>
    </w:p>
    <w:p w:rsidR="00C66734" w:rsidRDefault="00C66734" w:rsidP="00C66734">
      <w:pPr>
        <w:pStyle w:val="Quote"/>
      </w:pPr>
    </w:p>
    <w:p w:rsidR="00C66734" w:rsidRDefault="00C66734" w:rsidP="00C66734">
      <w:pPr>
        <w:pStyle w:val="Quote"/>
      </w:pPr>
      <w:r>
        <w:t xml:space="preserve">#PURPOSE: describe </w:t>
      </w:r>
      <w:proofErr w:type="spellStart"/>
      <w:r>
        <w:t>perl</w:t>
      </w:r>
      <w:proofErr w:type="spellEnd"/>
      <w:r>
        <w:t xml:space="preserve"> arrays</w:t>
      </w:r>
    </w:p>
    <w:p w:rsidR="00C66734" w:rsidRDefault="00C66734" w:rsidP="00C66734">
      <w:pPr>
        <w:pStyle w:val="Quote"/>
      </w:pPr>
      <w:r>
        <w:t>@</w:t>
      </w:r>
      <w:proofErr w:type="spellStart"/>
      <w:r>
        <w:t>output_text</w:t>
      </w:r>
      <w:proofErr w:type="spellEnd"/>
      <w:r>
        <w:t xml:space="preserve"> = (</w:t>
      </w:r>
      <w:proofErr w:type="gramStart"/>
      <w:r>
        <w:t>“ Four</w:t>
      </w:r>
      <w:proofErr w:type="gramEnd"/>
      <w:r>
        <w:t xml:space="preserve"> score\</w:t>
      </w:r>
      <w:proofErr w:type="spellStart"/>
      <w:r>
        <w:t>n”,”and</w:t>
      </w:r>
      <w:proofErr w:type="spellEnd"/>
      <w:r>
        <w:t xml:space="preserve"> seven years ago\</w:t>
      </w:r>
      <w:proofErr w:type="spellStart"/>
      <w:r>
        <w:t>n”,”our</w:t>
      </w:r>
      <w:proofErr w:type="spellEnd"/>
      <w:r>
        <w:t xml:space="preserve"> fathers landed\n”);</w:t>
      </w:r>
    </w:p>
    <w:p w:rsidR="00C66734" w:rsidRDefault="00C66734" w:rsidP="00C66734">
      <w:pPr>
        <w:pStyle w:val="Quote"/>
      </w:pPr>
      <w:proofErr w:type="gramStart"/>
      <w:r>
        <w:t>print(</w:t>
      </w:r>
      <w:proofErr w:type="gramEnd"/>
      <w:r>
        <w:t>“@</w:t>
      </w:r>
      <w:proofErr w:type="spellStart"/>
      <w:r>
        <w:t>output_text</w:t>
      </w:r>
      <w:proofErr w:type="spellEnd"/>
      <w:r>
        <w:t>[2]\n”);</w:t>
      </w:r>
    </w:p>
    <w:p w:rsidR="00C66734" w:rsidRDefault="00C66734" w:rsidP="00B35B45">
      <w:pPr>
        <w:pStyle w:val="Quote"/>
      </w:pPr>
      <w:proofErr w:type="gramStart"/>
      <w:r>
        <w:t>print(</w:t>
      </w:r>
      <w:proofErr w:type="gramEnd"/>
      <w:r>
        <w:t>“$</w:t>
      </w:r>
      <w:proofErr w:type="spellStart"/>
      <w:r>
        <w:t>output_text</w:t>
      </w:r>
      <w:proofErr w:type="spellEnd"/>
      <w:r>
        <w:t>[2]\n”);</w:t>
      </w:r>
    </w:p>
    <w:p w:rsidR="00B35B45" w:rsidRPr="00B35B45" w:rsidRDefault="00B35B45" w:rsidP="00B35B45">
      <w:pPr>
        <w:pStyle w:val="Quote"/>
      </w:pPr>
      <w:proofErr w:type="gramStart"/>
      <w:r>
        <w:t>print(</w:t>
      </w:r>
      <w:proofErr w:type="gramEnd"/>
      <w:r>
        <w:t>“The number of values in the array is: [@</w:t>
      </w:r>
      <w:proofErr w:type="spellStart"/>
      <w:r>
        <w:t>output_text</w:t>
      </w:r>
      <w:proofErr w:type="spellEnd"/>
      <w:r>
        <w:t>[$#</w:t>
      </w:r>
      <w:proofErr w:type="spellStart"/>
      <w:r>
        <w:t>output_text</w:t>
      </w:r>
      <w:proofErr w:type="spellEnd"/>
      <w:r>
        <w:t>] +1]\n”)</w:t>
      </w:r>
    </w:p>
    <w:p w:rsidR="00C66734" w:rsidRDefault="00C66734" w:rsidP="00C66734">
      <w:r>
        <w:t>Is there a difference between the two outputs?</w:t>
      </w:r>
    </w:p>
    <w:p w:rsidR="00E3764B" w:rsidRPr="00E3764B" w:rsidRDefault="00E3764B" w:rsidP="00E3764B"/>
    <w:p w:rsidR="00E3764B" w:rsidRDefault="000A6439" w:rsidP="00E3764B">
      <w:r>
        <w:t xml:space="preserve">There are a couple special arrays which will need later when we write functions and </w:t>
      </w:r>
      <w:proofErr w:type="spellStart"/>
      <w:r>
        <w:t>perl</w:t>
      </w:r>
      <w:proofErr w:type="spellEnd"/>
      <w:r>
        <w:t xml:space="preserve"> programs that can interact with the user, that is they require input from the user such as a number or a file name on the command </w:t>
      </w:r>
      <w:proofErr w:type="gramStart"/>
      <w:r>
        <w:t>line :</w:t>
      </w:r>
      <w:proofErr w:type="gramEnd"/>
      <w:r>
        <w:t xml:space="preserve"> e.g.</w:t>
      </w:r>
    </w:p>
    <w:p w:rsidR="000A6439" w:rsidRPr="00E3764B" w:rsidRDefault="000A6439" w:rsidP="000A6439">
      <w:pPr>
        <w:pStyle w:val="Quote"/>
      </w:pPr>
      <w:r>
        <w:t xml:space="preserve">%program_name.pl </w:t>
      </w:r>
      <w:proofErr w:type="spellStart"/>
      <w:r>
        <w:t>input_file_name</w:t>
      </w:r>
      <w:proofErr w:type="spellEnd"/>
      <w:r>
        <w:t xml:space="preserve"> </w:t>
      </w:r>
      <w:proofErr w:type="spellStart"/>
      <w:r>
        <w:t>add_this_number</w:t>
      </w:r>
      <w:proofErr w:type="spellEnd"/>
      <w:r>
        <w:t xml:space="preserve"> </w:t>
      </w:r>
      <w:proofErr w:type="spellStart"/>
      <w:r>
        <w:t>output_file_name</w:t>
      </w:r>
      <w:proofErr w:type="spellEnd"/>
    </w:p>
    <w:p w:rsidR="00E3764B" w:rsidRPr="00C66734" w:rsidRDefault="00E3764B" w:rsidP="00C66734"/>
    <w:p w:rsidR="00C66734" w:rsidRDefault="000A6439" w:rsidP="00C66734">
      <w:r>
        <w:t xml:space="preserve">The first variable is called </w:t>
      </w:r>
      <w:r w:rsidRPr="000A6439">
        <w:rPr>
          <w:b/>
        </w:rPr>
        <w:t>@ARGV</w:t>
      </w:r>
      <w:r>
        <w:t xml:space="preserve"> and keeps track of the order of the values that follow the name of the program above.</w:t>
      </w:r>
    </w:p>
    <w:p w:rsidR="000A6439" w:rsidRDefault="000A6439" w:rsidP="00C66734">
      <w:r>
        <w:t xml:space="preserve">Another special variable </w:t>
      </w:r>
      <w:r w:rsidRPr="000A6439">
        <w:rPr>
          <w:b/>
        </w:rPr>
        <w:t>@_</w:t>
      </w:r>
      <w:r>
        <w:t xml:space="preserve"> is needed to pass arrays to a subroutine (a sub-program)</w:t>
      </w:r>
    </w:p>
    <w:p w:rsidR="00600909" w:rsidRDefault="00600909" w:rsidP="00C66734">
      <w:pPr>
        <w:pStyle w:val="ListParagraph"/>
      </w:pPr>
      <w:r w:rsidRPr="00013A60">
        <w:rPr>
          <w:rStyle w:val="Hyperlink"/>
        </w:rPr>
        <w:t xml:space="preserve">Perl-List of </w:t>
      </w:r>
      <w:proofErr w:type="spellStart"/>
      <w:r w:rsidRPr="00013A60">
        <w:rPr>
          <w:rStyle w:val="Hyperlink"/>
        </w:rPr>
        <w:t>Variables</w:t>
      </w:r>
      <w:r w:rsidR="00013A60">
        <w:t>s</w:t>
      </w:r>
      <w:proofErr w:type="spellEnd"/>
      <w:r w:rsidR="00013A60">
        <w:t xml:space="preserve"> or Arrays</w:t>
      </w:r>
    </w:p>
    <w:p w:rsidR="009A3E17" w:rsidRPr="00BD5CA6" w:rsidRDefault="009A3E17" w:rsidP="009A3E17"/>
    <w:p w:rsidR="009A3E17" w:rsidRDefault="009A3E17" w:rsidP="009A3E17">
      <w:bookmarkStart w:id="72" w:name="perl_scalars"/>
      <w:bookmarkEnd w:id="72"/>
      <w:r>
        <w:t>Scalars</w:t>
      </w:r>
    </w:p>
    <w:p w:rsidR="00597AC2" w:rsidRDefault="00E47E44" w:rsidP="009A3E17">
      <w:r>
        <w:t>Scalars are single-</w:t>
      </w:r>
      <w:r w:rsidR="00597AC2">
        <w:t>value data types. That is, only one value is assigned to that variable</w:t>
      </w:r>
      <w:r>
        <w:t xml:space="preserve"> and the value can be a string or a number</w:t>
      </w:r>
      <w:r w:rsidR="00597AC2">
        <w:t>.  Scalars are indicated by a “$” sign a</w:t>
      </w:r>
      <w:r>
        <w:t>t the beginning of the variable.</w:t>
      </w:r>
    </w:p>
    <w:p w:rsidR="00241A94" w:rsidRDefault="00241A94" w:rsidP="009A3E17"/>
    <w:p w:rsidR="00241A94" w:rsidRPr="00F87601" w:rsidRDefault="00241A94" w:rsidP="00241A94">
      <w:r>
        <w:t xml:space="preserve">There is one special variable in </w:t>
      </w:r>
      <w:proofErr w:type="spellStart"/>
      <w:r>
        <w:t>perl</w:t>
      </w:r>
      <w:proofErr w:type="spellEnd"/>
      <w:r>
        <w:t xml:space="preserve"> that is useful to know.  </w:t>
      </w:r>
      <w:r w:rsidR="00597AC2">
        <w:t xml:space="preserve">Commonly you will want to know the number of values your array.  </w:t>
      </w:r>
      <w:r>
        <w:t>The length of your array or the number of values in your array</w:t>
      </w:r>
      <w:r w:rsidR="00597AC2">
        <w:t xml:space="preserve"> would be equal to the largest</w:t>
      </w:r>
      <w:r>
        <w:t xml:space="preserve"> index plus 1.  For this purpose there is a special scalar variable in </w:t>
      </w:r>
      <w:proofErr w:type="spellStart"/>
      <w:r>
        <w:t>perl</w:t>
      </w:r>
      <w:proofErr w:type="spellEnd"/>
      <w:r>
        <w:t xml:space="preserve"> you can use.  This special variable has a literal value equal to the last index in the array:</w:t>
      </w:r>
    </w:p>
    <w:p w:rsidR="00597AC2" w:rsidRDefault="00597AC2" w:rsidP="00597AC2"/>
    <w:p w:rsidR="00597AC2" w:rsidRDefault="00597AC2" w:rsidP="00597AC2">
      <w:pPr>
        <w:pStyle w:val="Quote"/>
      </w:pPr>
      <w:r>
        <w:t xml:space="preserve"> </w:t>
      </w:r>
    </w:p>
    <w:p w:rsidR="00597AC2" w:rsidRDefault="00597AC2" w:rsidP="00597AC2">
      <w:pPr>
        <w:pStyle w:val="Quote"/>
      </w:pPr>
      <w:proofErr w:type="gramStart"/>
      <w:r>
        <w:t>#!/</w:t>
      </w:r>
      <w:proofErr w:type="spellStart"/>
      <w:proofErr w:type="gramEnd"/>
      <w:r>
        <w:t>usr</w:t>
      </w:r>
      <w:proofErr w:type="spellEnd"/>
      <w:r>
        <w:t>/bin/</w:t>
      </w:r>
      <w:proofErr w:type="spellStart"/>
      <w:r>
        <w:t>perl</w:t>
      </w:r>
      <w:proofErr w:type="spellEnd"/>
      <w:r>
        <w:t xml:space="preserve"> -w</w:t>
      </w:r>
    </w:p>
    <w:p w:rsidR="00597AC2" w:rsidRDefault="00597AC2" w:rsidP="00597AC2">
      <w:pPr>
        <w:pStyle w:val="Quote"/>
      </w:pPr>
    </w:p>
    <w:p w:rsidR="00597AC2" w:rsidRPr="00F87601" w:rsidRDefault="00597AC2" w:rsidP="00597AC2">
      <w:pPr>
        <w:pStyle w:val="Quote"/>
      </w:pPr>
      <w:r>
        <w:t>#PURPOSE: estimate array length</w:t>
      </w:r>
    </w:p>
    <w:p w:rsidR="00597AC2" w:rsidRPr="00F87601" w:rsidRDefault="00597AC2" w:rsidP="00597AC2">
      <w:pPr>
        <w:pStyle w:val="Quote"/>
      </w:pPr>
      <w:r w:rsidRPr="00F87601">
        <w:t>@</w:t>
      </w:r>
      <w:proofErr w:type="spellStart"/>
      <w:r w:rsidRPr="00F87601">
        <w:t>output_text</w:t>
      </w:r>
      <w:proofErr w:type="spellEnd"/>
      <w:r w:rsidRPr="00F87601">
        <w:t xml:space="preserve"> = (" Four </w:t>
      </w:r>
      <w:proofErr w:type="spellStart"/>
      <w:r w:rsidRPr="00F87601">
        <w:t>score","and</w:t>
      </w:r>
      <w:proofErr w:type="spellEnd"/>
      <w:r w:rsidRPr="00F87601">
        <w:t xml:space="preserve">"," seven years </w:t>
      </w:r>
      <w:proofErr w:type="spellStart"/>
      <w:r w:rsidRPr="00F87601">
        <w:t>ago","our</w:t>
      </w:r>
      <w:proofErr w:type="spellEnd"/>
      <w:r w:rsidRPr="00F87601">
        <w:t xml:space="preserve"> fathers landed");</w:t>
      </w:r>
    </w:p>
    <w:p w:rsidR="00597AC2" w:rsidRDefault="00597AC2" w:rsidP="00597AC2">
      <w:pPr>
        <w:pStyle w:val="Quote"/>
      </w:pPr>
      <w:r>
        <w:t>$</w:t>
      </w:r>
      <w:proofErr w:type="spellStart"/>
      <w:r>
        <w:t>array_size</w:t>
      </w:r>
      <w:proofErr w:type="spellEnd"/>
      <w:r>
        <w:t xml:space="preserve"> = $#</w:t>
      </w:r>
      <w:proofErr w:type="spellStart"/>
      <w:r>
        <w:t>output_text</w:t>
      </w:r>
      <w:proofErr w:type="spellEnd"/>
      <w:r>
        <w:t xml:space="preserve"> + 1;</w:t>
      </w:r>
    </w:p>
    <w:p w:rsidR="00597AC2" w:rsidRPr="00F87601" w:rsidRDefault="00597AC2" w:rsidP="00597AC2">
      <w:pPr>
        <w:pStyle w:val="Quote"/>
      </w:pPr>
      <w:proofErr w:type="gramStart"/>
      <w:r>
        <w:t>print(</w:t>
      </w:r>
      <w:proofErr w:type="gramEnd"/>
      <w:r>
        <w:t>"The number of values in the array is $</w:t>
      </w:r>
      <w:proofErr w:type="spellStart"/>
      <w:r>
        <w:t>array_size</w:t>
      </w:r>
      <w:proofErr w:type="spellEnd"/>
      <w:r>
        <w:t>\n");</w:t>
      </w:r>
    </w:p>
    <w:p w:rsidR="00597AC2" w:rsidRDefault="00597AC2" w:rsidP="00597AC2">
      <w:pPr>
        <w:pStyle w:val="Quote"/>
      </w:pPr>
      <w:proofErr w:type="gramStart"/>
      <w:r>
        <w:t>print(</w:t>
      </w:r>
      <w:proofErr w:type="gramEnd"/>
      <w:r>
        <w:t>"The last of value stored in the array is:\n”);</w:t>
      </w:r>
    </w:p>
    <w:p w:rsidR="00597AC2" w:rsidRPr="00F87601" w:rsidRDefault="00597AC2" w:rsidP="00597AC2">
      <w:pPr>
        <w:pStyle w:val="Quote"/>
      </w:pPr>
      <w:proofErr w:type="gramStart"/>
      <w:r>
        <w:t>print(</w:t>
      </w:r>
      <w:proofErr w:type="gramEnd"/>
      <w:r>
        <w:t>“\t\</w:t>
      </w:r>
      <w:proofErr w:type="spellStart"/>
      <w:r>
        <w:t>t@output_text</w:t>
      </w:r>
      <w:proofErr w:type="spellEnd"/>
      <w:r>
        <w:t>[$#</w:t>
      </w:r>
      <w:proofErr w:type="spellStart"/>
      <w:r>
        <w:t>output_text</w:t>
      </w:r>
      <w:proofErr w:type="spellEnd"/>
      <w:r>
        <w:t>]\n");</w:t>
      </w:r>
    </w:p>
    <w:p w:rsidR="009A3E17" w:rsidRDefault="009A3E17" w:rsidP="009A3E17"/>
    <w:p w:rsidR="00241A94" w:rsidRDefault="00241A94" w:rsidP="009A3E17">
      <w:r>
        <w:t>Note have inadvertently we have introduced, briefly, h</w:t>
      </w:r>
      <w:r w:rsidR="00EB68FA">
        <w:t xml:space="preserve">ow </w:t>
      </w:r>
      <w:r>
        <w:t xml:space="preserve">carry out some simple arithmetic from within </w:t>
      </w:r>
      <w:proofErr w:type="spellStart"/>
      <w:r>
        <w:t>perl</w:t>
      </w:r>
      <w:proofErr w:type="spellEnd"/>
      <w:r>
        <w:t>.</w:t>
      </w:r>
    </w:p>
    <w:p w:rsidR="00C66734" w:rsidRDefault="00B1629B" w:rsidP="00C66734">
      <w:pPr>
        <w:pStyle w:val="ListParagraph"/>
      </w:pPr>
      <w:hyperlink w:anchor="perl_scalras" w:history="1">
        <w:r w:rsidR="00C66734" w:rsidRPr="00C66734">
          <w:rPr>
            <w:rStyle w:val="Hyperlink"/>
          </w:rPr>
          <w:t>Perl-Scalars</w:t>
        </w:r>
      </w:hyperlink>
    </w:p>
    <w:p w:rsidR="00C66734" w:rsidRDefault="00C66734" w:rsidP="009A3E17"/>
    <w:p w:rsidR="009A3E17" w:rsidRDefault="009A3E17" w:rsidP="009A3E17">
      <w:bookmarkStart w:id="73" w:name="perl_hashes"/>
      <w:bookmarkEnd w:id="73"/>
      <w:r>
        <w:t>Hashes</w:t>
      </w:r>
    </w:p>
    <w:p w:rsidR="000A6439" w:rsidRDefault="000A6439" w:rsidP="000A6439">
      <w:pPr>
        <w:rPr>
          <w:rStyle w:val="Hyperlink"/>
        </w:rPr>
      </w:pPr>
      <w:r>
        <w:rPr>
          <w:rStyle w:val="Hyperlink"/>
        </w:rPr>
        <w:t>Hashes represent a set of key/value pairs, but we will leave this for later.</w:t>
      </w:r>
    </w:p>
    <w:p w:rsidR="00807808" w:rsidRDefault="00B1629B" w:rsidP="00E42B7A">
      <w:pPr>
        <w:pStyle w:val="ListParagraph"/>
      </w:pPr>
      <w:hyperlink w:anchor="perl_hashes" w:history="1">
        <w:r w:rsidR="00C66734" w:rsidRPr="00C66734">
          <w:rPr>
            <w:rStyle w:val="Hyperlink"/>
          </w:rPr>
          <w:t>Perl-Hashes</w:t>
        </w:r>
      </w:hyperlink>
    </w:p>
    <w:p w:rsidR="00FB5488" w:rsidRDefault="006E3817" w:rsidP="00FB5488">
      <w:bookmarkStart w:id="74" w:name="perl_for"/>
      <w:bookmarkEnd w:id="74"/>
      <w:r>
        <w:t>For-loop/Do-loop</w:t>
      </w:r>
      <w:r w:rsidR="00FB5488">
        <w:t xml:space="preserve"> in </w:t>
      </w:r>
      <w:proofErr w:type="spellStart"/>
      <w:r w:rsidR="00FB5488">
        <w:t>perl</w:t>
      </w:r>
      <w:proofErr w:type="spellEnd"/>
    </w:p>
    <w:p w:rsidR="00FB5488" w:rsidRDefault="00FB5488" w:rsidP="00FB5488">
      <w:r>
        <w:t>Do-loops</w:t>
      </w:r>
      <w:r w:rsidR="006E3817">
        <w:t xml:space="preserve"> (herein “for-loop”</w:t>
      </w:r>
      <w:proofErr w:type="gramStart"/>
      <w:r w:rsidR="006E3817">
        <w:t xml:space="preserve">) </w:t>
      </w:r>
      <w:r>
        <w:t xml:space="preserve"> are</w:t>
      </w:r>
      <w:proofErr w:type="gramEnd"/>
      <w:r>
        <w:t xml:space="preserve"> a term inherited from Fortran (and </w:t>
      </w:r>
      <w:proofErr w:type="spellStart"/>
      <w:r>
        <w:t>sh</w:t>
      </w:r>
      <w:proofErr w:type="spellEnd"/>
      <w:r>
        <w:t xml:space="preserve">). In Perl there is a simple syntax to handle repetitive tasks that is very similar to C and </w:t>
      </w:r>
      <w:proofErr w:type="gramStart"/>
      <w:r>
        <w:t>Fortran</w:t>
      </w:r>
      <w:proofErr w:type="gramEnd"/>
      <w:r>
        <w:t xml:space="preserve">, and </w:t>
      </w:r>
      <w:proofErr w:type="spellStart"/>
      <w:r>
        <w:t>Matlab</w:t>
      </w:r>
      <w:proofErr w:type="spellEnd"/>
      <w:r>
        <w:t>.  After all, computers ARE supposed to be used for doing repetitive tasks very fast.  Here is how we do a loop:</w:t>
      </w:r>
    </w:p>
    <w:p w:rsidR="00FB5488" w:rsidRDefault="00FB5488" w:rsidP="00FB5488"/>
    <w:p w:rsidR="00FB5488" w:rsidRDefault="00FB5488" w:rsidP="00F404DE">
      <w:pPr>
        <w:pStyle w:val="Quote"/>
      </w:pPr>
      <w:proofErr w:type="gramStart"/>
      <w:r>
        <w:t>#!</w:t>
      </w:r>
      <w:proofErr w:type="spellStart"/>
      <w:r>
        <w:t>usr</w:t>
      </w:r>
      <w:proofErr w:type="spellEnd"/>
      <w:proofErr w:type="gramEnd"/>
      <w:r>
        <w:t>/bin/</w:t>
      </w:r>
      <w:proofErr w:type="spellStart"/>
      <w:r>
        <w:t>perl</w:t>
      </w:r>
      <w:proofErr w:type="spellEnd"/>
    </w:p>
    <w:p w:rsidR="00FB5488" w:rsidRDefault="00FB5488" w:rsidP="00F404DE">
      <w:pPr>
        <w:pStyle w:val="Quote"/>
      </w:pPr>
      <w:r>
        <w:t># NAME:</w:t>
      </w:r>
    </w:p>
    <w:p w:rsidR="00FB5488" w:rsidRDefault="00FB5488" w:rsidP="00F404DE">
      <w:pPr>
        <w:pStyle w:val="Quote"/>
      </w:pPr>
      <w:r>
        <w:t># PURPOSE: To show off for loops</w:t>
      </w:r>
    </w:p>
    <w:p w:rsidR="00FB5488" w:rsidRDefault="00FB5488" w:rsidP="00F404DE">
      <w:pPr>
        <w:pStyle w:val="Quote"/>
      </w:pPr>
      <w:r>
        <w:t>$max = 10;</w:t>
      </w:r>
    </w:p>
    <w:p w:rsidR="00FB5488" w:rsidRDefault="00FB5488" w:rsidP="00F404DE">
      <w:pPr>
        <w:pStyle w:val="Quote"/>
      </w:pPr>
      <w:proofErr w:type="gramStart"/>
      <w:r>
        <w:t>for</w:t>
      </w:r>
      <w:proofErr w:type="gramEnd"/>
      <w:r>
        <w:t xml:space="preserve"> ($</w:t>
      </w:r>
      <w:proofErr w:type="spellStart"/>
      <w:r>
        <w:t>i</w:t>
      </w:r>
      <w:proofErr w:type="spellEnd"/>
      <w:r>
        <w:t>=0; $</w:t>
      </w:r>
      <w:proofErr w:type="spellStart"/>
      <w:r>
        <w:t>i</w:t>
      </w:r>
      <w:proofErr w:type="spellEnd"/>
      <w:r>
        <w:t>&lt;=$max; $</w:t>
      </w:r>
      <w:proofErr w:type="spellStart"/>
      <w:r>
        <w:t>i</w:t>
      </w:r>
      <w:proofErr w:type="spellEnd"/>
      <w:r>
        <w:t>++) {</w:t>
      </w:r>
    </w:p>
    <w:p w:rsidR="00FB5488" w:rsidRDefault="00FB5488" w:rsidP="00F404DE">
      <w:pPr>
        <w:pStyle w:val="Quote"/>
      </w:pPr>
      <w:r>
        <w:t xml:space="preserve">        @</w:t>
      </w:r>
      <w:proofErr w:type="spellStart"/>
      <w:r>
        <w:t>output_number_</w:t>
      </w:r>
      <w:proofErr w:type="gramStart"/>
      <w:r>
        <w:t>array</w:t>
      </w:r>
      <w:proofErr w:type="spellEnd"/>
      <w:r>
        <w:t>[</w:t>
      </w:r>
      <w:proofErr w:type="gramEnd"/>
      <w:r>
        <w:t>$</w:t>
      </w:r>
      <w:proofErr w:type="spellStart"/>
      <w:r>
        <w:t>i</w:t>
      </w:r>
      <w:proofErr w:type="spellEnd"/>
      <w:r>
        <w:t>] = $i+1;</w:t>
      </w:r>
    </w:p>
    <w:p w:rsidR="00FB5488" w:rsidRDefault="00FB5488" w:rsidP="00F404DE">
      <w:pPr>
        <w:pStyle w:val="Quote"/>
      </w:pPr>
      <w:r>
        <w:t>}</w:t>
      </w:r>
    </w:p>
    <w:p w:rsidR="00FB5488" w:rsidRDefault="00FB5488" w:rsidP="00F404DE">
      <w:pPr>
        <w:pStyle w:val="Quote"/>
      </w:pPr>
      <w:r>
        <w:t xml:space="preserve"> </w:t>
      </w:r>
    </w:p>
    <w:p w:rsidR="00FB5488" w:rsidRDefault="00FB5488" w:rsidP="00F404DE">
      <w:pPr>
        <w:pStyle w:val="Quote"/>
      </w:pPr>
      <w:proofErr w:type="gramStart"/>
      <w:r>
        <w:t>for</w:t>
      </w:r>
      <w:proofErr w:type="gramEnd"/>
      <w:r>
        <w:t xml:space="preserve"> ($</w:t>
      </w:r>
      <w:proofErr w:type="spellStart"/>
      <w:r>
        <w:t>i</w:t>
      </w:r>
      <w:proofErr w:type="spellEnd"/>
      <w:r>
        <w:t>=0; $</w:t>
      </w:r>
      <w:proofErr w:type="spellStart"/>
      <w:r>
        <w:t>i</w:t>
      </w:r>
      <w:proofErr w:type="spellEnd"/>
      <w:r>
        <w:t>&lt;=$max; $</w:t>
      </w:r>
      <w:proofErr w:type="spellStart"/>
      <w:r>
        <w:t>i</w:t>
      </w:r>
      <w:proofErr w:type="spellEnd"/>
      <w:r>
        <w:t>++) {</w:t>
      </w:r>
    </w:p>
    <w:p w:rsidR="00FB5488" w:rsidRDefault="00FB5488" w:rsidP="00F404DE">
      <w:pPr>
        <w:pStyle w:val="Quote"/>
      </w:pPr>
      <w:r>
        <w:t xml:space="preserve">        </w:t>
      </w:r>
      <w:proofErr w:type="gramStart"/>
      <w:r>
        <w:t>print</w:t>
      </w:r>
      <w:proofErr w:type="gramEnd"/>
      <w:r>
        <w:t xml:space="preserve"> ("For index = $</w:t>
      </w:r>
      <w:proofErr w:type="spellStart"/>
      <w:r>
        <w:t>i</w:t>
      </w:r>
      <w:proofErr w:type="spellEnd"/>
      <w:r>
        <w:t xml:space="preserve"> \t value = \t @</w:t>
      </w:r>
      <w:proofErr w:type="spellStart"/>
      <w:r>
        <w:t>output_number_array</w:t>
      </w:r>
      <w:proofErr w:type="spellEnd"/>
      <w:r>
        <w:t>[$</w:t>
      </w:r>
      <w:proofErr w:type="spellStart"/>
      <w:r>
        <w:t>i</w:t>
      </w:r>
      <w:proofErr w:type="spellEnd"/>
      <w:r>
        <w:t>]\n ");</w:t>
      </w:r>
    </w:p>
    <w:p w:rsidR="00FB5488" w:rsidRDefault="00FB5488" w:rsidP="00F404DE">
      <w:pPr>
        <w:pStyle w:val="Quote"/>
      </w:pPr>
      <w:r>
        <w:t>}</w:t>
      </w:r>
    </w:p>
    <w:p w:rsidR="00F404DE" w:rsidRDefault="00F404DE" w:rsidP="00F404DE">
      <w:r>
        <w:t>Inside the parentheses after the “for”, there are three instructions.  The first instruction “$</w:t>
      </w:r>
      <w:proofErr w:type="spellStart"/>
      <w:r>
        <w:t>i</w:t>
      </w:r>
      <w:proofErr w:type="spellEnd"/>
      <w:r>
        <w:t>=0” provides the START of the loop.  That is, the first instruction is the first thing that is carried out in the loop.  Remember this!</w:t>
      </w:r>
    </w:p>
    <w:p w:rsidR="00F404DE" w:rsidRDefault="00F404DE" w:rsidP="00F404DE">
      <w:r>
        <w:t>The second time the loop is run, the third instruction is carried out, i.e. the $</w:t>
      </w:r>
      <w:proofErr w:type="spellStart"/>
      <w:r>
        <w:t>i</w:t>
      </w:r>
      <w:proofErr w:type="spellEnd"/>
      <w:r>
        <w:t xml:space="preserve"> value is updated by adding 1 to the previous value. At that point the second instruction must be met for the calculations to enter the loop again.  If the second instruction is not me then the loop is exited and the “$</w:t>
      </w:r>
      <w:proofErr w:type="spellStart"/>
      <w:r>
        <w:t>i</w:t>
      </w:r>
      <w:proofErr w:type="spellEnd"/>
      <w:r>
        <w:t>” retains its previous value from the end of the last loop.  To be safe, you can examine the value of $</w:t>
      </w:r>
      <w:proofErr w:type="spellStart"/>
      <w:r>
        <w:t>i</w:t>
      </w:r>
      <w:proofErr w:type="spellEnd"/>
      <w:r>
        <w:t xml:space="preserve"> when the loop is exited.</w:t>
      </w:r>
    </w:p>
    <w:p w:rsidR="00FB5488" w:rsidRDefault="00F404DE" w:rsidP="00FB5488">
      <w:r>
        <w:t>Note that we can work the index in reverse as well and that the values of “$</w:t>
      </w:r>
      <w:proofErr w:type="spellStart"/>
      <w:r>
        <w:t>i</w:t>
      </w:r>
      <w:proofErr w:type="spellEnd"/>
      <w:r>
        <w:t>” can increment by more than just “1” each time.</w:t>
      </w:r>
    </w:p>
    <w:p w:rsidR="00AA1F62" w:rsidRDefault="00AA1F62" w:rsidP="00FB5488"/>
    <w:p w:rsidR="00E42B7A" w:rsidRPr="006E3817" w:rsidRDefault="00B1629B" w:rsidP="006E3817">
      <w:pPr>
        <w:rPr>
          <w:rStyle w:val="Hyperlink"/>
        </w:rPr>
      </w:pPr>
      <w:hyperlink w:anchor="Exercise_perl_for_loop" w:history="1">
        <w:r w:rsidR="00AA1F62" w:rsidRPr="006E3817">
          <w:rPr>
            <w:rStyle w:val="Hyperlink"/>
          </w:rPr>
          <w:t>Exercise</w:t>
        </w:r>
      </w:hyperlink>
    </w:p>
    <w:p w:rsidR="00E42B7A" w:rsidRPr="00F404DE" w:rsidRDefault="00B1629B" w:rsidP="00E42B7A">
      <w:pPr>
        <w:pStyle w:val="ListParagraph"/>
        <w:rPr>
          <w:rStyle w:val="Hyperlink"/>
        </w:rPr>
      </w:pPr>
      <w:hyperlink w:anchor="perl_IO" w:history="1">
        <w:r w:rsidR="00E42B7A" w:rsidRPr="00F404DE">
          <w:rPr>
            <w:rStyle w:val="Hyperlink"/>
          </w:rPr>
          <w:t>Perl-</w:t>
        </w:r>
        <w:r w:rsidR="00F404DE" w:rsidRPr="00F404DE">
          <w:rPr>
            <w:rStyle w:val="Hyperlink"/>
          </w:rPr>
          <w:t>for</w:t>
        </w:r>
      </w:hyperlink>
      <w:r w:rsidR="00F404DE" w:rsidRPr="00F404DE">
        <w:rPr>
          <w:rStyle w:val="Hyperlink"/>
        </w:rPr>
        <w:t xml:space="preserve"> loop</w:t>
      </w:r>
    </w:p>
    <w:p w:rsidR="00E42B7A" w:rsidRDefault="0029256B" w:rsidP="0029256B">
      <w:pPr>
        <w:pStyle w:val="Heading4"/>
      </w:pPr>
      <w:bookmarkStart w:id="75" w:name="perl_operators"/>
      <w:bookmarkEnd w:id="75"/>
      <w:r>
        <w:t>Perl operators</w:t>
      </w:r>
    </w:p>
    <w:p w:rsidR="0029256B" w:rsidRPr="0029256B" w:rsidRDefault="0029256B" w:rsidP="0029256B">
      <w:r>
        <w:lastRenderedPageBreak/>
        <w:t xml:space="preserve">Various symbols exist in </w:t>
      </w:r>
      <w:proofErr w:type="spellStart"/>
      <w:r>
        <w:t>perl</w:t>
      </w:r>
      <w:proofErr w:type="spellEnd"/>
      <w:r>
        <w:t xml:space="preserve"> that are very similar to operators in other programming languages.  Operators can be of several types depending on whether you are dealing with NUMBERS or CHARACTER STRINGS.</w:t>
      </w:r>
    </w:p>
    <w:p w:rsidR="0029256B" w:rsidRPr="0029256B" w:rsidRDefault="0029256B" w:rsidP="0029256B">
      <w:pPr>
        <w:rPr>
          <w:b/>
        </w:rPr>
      </w:pPr>
      <w:r>
        <w:t xml:space="preserve">     </w:t>
      </w:r>
      <w:r w:rsidRPr="0029256B">
        <w:rPr>
          <w:b/>
        </w:rPr>
        <w:t>Arithmetic</w:t>
      </w:r>
    </w:p>
    <w:p w:rsidR="0029256B" w:rsidRDefault="0029256B" w:rsidP="0029256B">
      <w:r>
        <w:t xml:space="preserve">               +   </w:t>
      </w:r>
      <w:proofErr w:type="gramStart"/>
      <w:r>
        <w:t>addition</w:t>
      </w:r>
      <w:proofErr w:type="gramEnd"/>
    </w:p>
    <w:p w:rsidR="0029256B" w:rsidRDefault="0029256B" w:rsidP="0029256B">
      <w:r>
        <w:t xml:space="preserve">               -   </w:t>
      </w:r>
      <w:proofErr w:type="gramStart"/>
      <w:r>
        <w:t>subtraction</w:t>
      </w:r>
      <w:proofErr w:type="gramEnd"/>
    </w:p>
    <w:p w:rsidR="0029256B" w:rsidRDefault="0029256B" w:rsidP="0029256B">
      <w:r>
        <w:t xml:space="preserve">               *   </w:t>
      </w:r>
      <w:proofErr w:type="gramStart"/>
      <w:r>
        <w:t>multiplication</w:t>
      </w:r>
      <w:proofErr w:type="gramEnd"/>
    </w:p>
    <w:p w:rsidR="0029256B" w:rsidRDefault="0029256B" w:rsidP="0029256B">
      <w:r>
        <w:t xml:space="preserve">               /   </w:t>
      </w:r>
      <w:proofErr w:type="gramStart"/>
      <w:r>
        <w:t>division</w:t>
      </w:r>
      <w:proofErr w:type="gramEnd"/>
    </w:p>
    <w:p w:rsidR="0029256B" w:rsidRDefault="0029256B" w:rsidP="0029256B">
      <w:r>
        <w:t xml:space="preserve"> </w:t>
      </w:r>
    </w:p>
    <w:p w:rsidR="0029256B" w:rsidRPr="0029256B" w:rsidRDefault="0029256B" w:rsidP="0029256B">
      <w:pPr>
        <w:rPr>
          <w:b/>
        </w:rPr>
      </w:pPr>
      <w:r>
        <w:t xml:space="preserve">       </w:t>
      </w:r>
      <w:r w:rsidRPr="0029256B">
        <w:rPr>
          <w:b/>
        </w:rPr>
        <w:t>Numeric comparison</w:t>
      </w:r>
    </w:p>
    <w:p w:rsidR="0029256B" w:rsidRDefault="0029256B" w:rsidP="0029256B">
      <w:r>
        <w:t xml:space="preserve">               =</w:t>
      </w:r>
      <w:proofErr w:type="gramStart"/>
      <w:r>
        <w:t>=  equality</w:t>
      </w:r>
      <w:proofErr w:type="gramEnd"/>
    </w:p>
    <w:p w:rsidR="0029256B" w:rsidRDefault="0029256B" w:rsidP="0029256B">
      <w:r>
        <w:t xml:space="preserve">               !</w:t>
      </w:r>
      <w:proofErr w:type="gramStart"/>
      <w:r>
        <w:t>=  inequality</w:t>
      </w:r>
      <w:proofErr w:type="gramEnd"/>
    </w:p>
    <w:p w:rsidR="0029256B" w:rsidRDefault="0029256B" w:rsidP="0029256B">
      <w:r>
        <w:t xml:space="preserve">               &lt;   </w:t>
      </w:r>
      <w:proofErr w:type="gramStart"/>
      <w:r>
        <w:t>less</w:t>
      </w:r>
      <w:proofErr w:type="gramEnd"/>
      <w:r>
        <w:t xml:space="preserve"> than</w:t>
      </w:r>
    </w:p>
    <w:p w:rsidR="0029256B" w:rsidRDefault="0029256B" w:rsidP="0029256B">
      <w:r>
        <w:t xml:space="preserve">               &gt;   </w:t>
      </w:r>
      <w:proofErr w:type="gramStart"/>
      <w:r>
        <w:t>greater</w:t>
      </w:r>
      <w:proofErr w:type="gramEnd"/>
      <w:r>
        <w:t xml:space="preserve"> than</w:t>
      </w:r>
    </w:p>
    <w:p w:rsidR="0029256B" w:rsidRDefault="0029256B" w:rsidP="0029256B">
      <w:r>
        <w:t xml:space="preserve">               &lt;</w:t>
      </w:r>
      <w:proofErr w:type="gramStart"/>
      <w:r>
        <w:t>=  less</w:t>
      </w:r>
      <w:proofErr w:type="gramEnd"/>
      <w:r>
        <w:t xml:space="preserve"> than or equal</w:t>
      </w:r>
    </w:p>
    <w:p w:rsidR="0029256B" w:rsidRDefault="0029256B" w:rsidP="0029256B">
      <w:r>
        <w:t xml:space="preserve">               &gt;</w:t>
      </w:r>
      <w:proofErr w:type="gramStart"/>
      <w:r>
        <w:t>=  greater</w:t>
      </w:r>
      <w:proofErr w:type="gramEnd"/>
      <w:r>
        <w:t xml:space="preserve"> than or equal</w:t>
      </w:r>
    </w:p>
    <w:p w:rsidR="0029256B" w:rsidRDefault="0029256B" w:rsidP="0029256B">
      <w:r>
        <w:t xml:space="preserve"> </w:t>
      </w:r>
    </w:p>
    <w:p w:rsidR="0029256B" w:rsidRPr="0029256B" w:rsidRDefault="0029256B" w:rsidP="0029256B">
      <w:pPr>
        <w:rPr>
          <w:b/>
        </w:rPr>
      </w:pPr>
      <w:r>
        <w:t xml:space="preserve">       </w:t>
      </w:r>
      <w:r w:rsidRPr="0029256B">
        <w:rPr>
          <w:b/>
        </w:rPr>
        <w:t>String comparison</w:t>
      </w:r>
    </w:p>
    <w:p w:rsidR="0029256B" w:rsidRDefault="0029256B" w:rsidP="0029256B">
      <w:r>
        <w:t xml:space="preserve">               </w:t>
      </w:r>
      <w:proofErr w:type="spellStart"/>
      <w:proofErr w:type="gramStart"/>
      <w:r>
        <w:t>eq</w:t>
      </w:r>
      <w:proofErr w:type="spellEnd"/>
      <w:r>
        <w:t xml:space="preserve">  equality</w:t>
      </w:r>
      <w:proofErr w:type="gramEnd"/>
    </w:p>
    <w:p w:rsidR="0029256B" w:rsidRDefault="0029256B" w:rsidP="0029256B">
      <w:r>
        <w:t xml:space="preserve">               </w:t>
      </w:r>
      <w:proofErr w:type="gramStart"/>
      <w:r>
        <w:t>ne  inequality</w:t>
      </w:r>
      <w:proofErr w:type="gramEnd"/>
    </w:p>
    <w:p w:rsidR="0029256B" w:rsidRDefault="0029256B" w:rsidP="0029256B">
      <w:r>
        <w:t xml:space="preserve">               </w:t>
      </w:r>
      <w:proofErr w:type="spellStart"/>
      <w:proofErr w:type="gramStart"/>
      <w:r>
        <w:t>lt</w:t>
      </w:r>
      <w:proofErr w:type="spellEnd"/>
      <w:r>
        <w:t xml:space="preserve">  less</w:t>
      </w:r>
      <w:proofErr w:type="gramEnd"/>
      <w:r>
        <w:t xml:space="preserve"> than</w:t>
      </w:r>
    </w:p>
    <w:p w:rsidR="0029256B" w:rsidRDefault="0029256B" w:rsidP="0029256B">
      <w:r>
        <w:t xml:space="preserve">               </w:t>
      </w:r>
      <w:proofErr w:type="spellStart"/>
      <w:proofErr w:type="gramStart"/>
      <w:r>
        <w:t>gt</w:t>
      </w:r>
      <w:proofErr w:type="spellEnd"/>
      <w:r>
        <w:t xml:space="preserve">  greater</w:t>
      </w:r>
      <w:proofErr w:type="gramEnd"/>
      <w:r>
        <w:t xml:space="preserve"> than</w:t>
      </w:r>
    </w:p>
    <w:p w:rsidR="0029256B" w:rsidRDefault="0029256B" w:rsidP="0029256B">
      <w:r>
        <w:t xml:space="preserve">               </w:t>
      </w:r>
      <w:proofErr w:type="gramStart"/>
      <w:r>
        <w:t>le  less</w:t>
      </w:r>
      <w:proofErr w:type="gramEnd"/>
      <w:r>
        <w:t xml:space="preserve"> than or equal</w:t>
      </w:r>
    </w:p>
    <w:p w:rsidR="0029256B" w:rsidRDefault="0029256B" w:rsidP="0029256B">
      <w:r>
        <w:t xml:space="preserve">               </w:t>
      </w:r>
      <w:proofErr w:type="spellStart"/>
      <w:proofErr w:type="gramStart"/>
      <w:r>
        <w:t>ge</w:t>
      </w:r>
      <w:proofErr w:type="spellEnd"/>
      <w:r>
        <w:t xml:space="preserve">  greater</w:t>
      </w:r>
      <w:proofErr w:type="gramEnd"/>
      <w:r>
        <w:t xml:space="preserve"> than or equal</w:t>
      </w:r>
    </w:p>
    <w:p w:rsidR="0029256B" w:rsidRDefault="0029256B" w:rsidP="0029256B"/>
    <w:p w:rsidR="0029256B" w:rsidRPr="001E65EB" w:rsidRDefault="0029256B" w:rsidP="0029256B">
      <w:pPr>
        <w:rPr>
          <w:b/>
        </w:rPr>
      </w:pPr>
      <w:r w:rsidRPr="001E65EB">
        <w:rPr>
          <w:b/>
        </w:rPr>
        <w:t>Boolean logic</w:t>
      </w:r>
    </w:p>
    <w:p w:rsidR="001E65EB" w:rsidRDefault="0029256B" w:rsidP="0029256B">
      <w:r>
        <w:t xml:space="preserve">               </w:t>
      </w:r>
      <w:r w:rsidR="001E65EB">
        <w:t>&amp;</w:t>
      </w:r>
      <w:proofErr w:type="gramStart"/>
      <w:r w:rsidR="001E65EB">
        <w:t>&amp;  (</w:t>
      </w:r>
      <w:proofErr w:type="gramEnd"/>
      <w:r w:rsidR="001E65EB">
        <w:t>and)</w:t>
      </w:r>
    </w:p>
    <w:p w:rsidR="0029256B" w:rsidRDefault="001E65EB" w:rsidP="0029256B">
      <w:r>
        <w:tab/>
      </w:r>
      <w:r>
        <w:tab/>
      </w:r>
      <w:proofErr w:type="gramStart"/>
      <w:r>
        <w:t>a</w:t>
      </w:r>
      <w:r w:rsidR="0029256B">
        <w:t>nd</w:t>
      </w:r>
      <w:proofErr w:type="gramEnd"/>
      <w:r>
        <w:t xml:space="preserve"> (also and)</w:t>
      </w:r>
    </w:p>
    <w:p w:rsidR="0029256B" w:rsidRDefault="0029256B" w:rsidP="0029256B">
      <w:r>
        <w:t xml:space="preserve">               </w:t>
      </w:r>
      <w:proofErr w:type="gramStart"/>
      <w:r>
        <w:t>or</w:t>
      </w:r>
      <w:proofErr w:type="gramEnd"/>
      <w:r w:rsidR="001E65EB">
        <w:t xml:space="preserve"> (or)</w:t>
      </w:r>
    </w:p>
    <w:p w:rsidR="001E65EB" w:rsidRDefault="0029256B" w:rsidP="0029256B">
      <w:r>
        <w:t xml:space="preserve">               !   </w:t>
      </w:r>
      <w:r w:rsidR="001E65EB">
        <w:t>(</w:t>
      </w:r>
      <w:proofErr w:type="gramStart"/>
      <w:r w:rsidR="001E65EB">
        <w:t>not</w:t>
      </w:r>
      <w:proofErr w:type="gramEnd"/>
      <w:r w:rsidR="001E65EB">
        <w:t>)</w:t>
      </w:r>
    </w:p>
    <w:p w:rsidR="0029256B" w:rsidRDefault="001E65EB" w:rsidP="0029256B">
      <w:r>
        <w:tab/>
      </w:r>
      <w:r>
        <w:tab/>
        <w:t>N</w:t>
      </w:r>
      <w:r w:rsidR="0029256B">
        <w:t>ot</w:t>
      </w:r>
      <w:r>
        <w:t xml:space="preserve"> (also not)</w:t>
      </w:r>
    </w:p>
    <w:p w:rsidR="001E65EB" w:rsidRDefault="001E65EB" w:rsidP="0029256B"/>
    <w:p w:rsidR="001E65EB" w:rsidRPr="001E65EB" w:rsidRDefault="001E65EB" w:rsidP="001E65EB">
      <w:pPr>
        <w:rPr>
          <w:b/>
        </w:rPr>
      </w:pPr>
      <w:r w:rsidRPr="001E65EB">
        <w:rPr>
          <w:b/>
        </w:rPr>
        <w:t>Miscellaneous</w:t>
      </w:r>
    </w:p>
    <w:p w:rsidR="001E65EB" w:rsidRDefault="001E65EB" w:rsidP="001E65EB">
      <w:r>
        <w:t xml:space="preserve">               =   assignment</w:t>
      </w:r>
    </w:p>
    <w:p w:rsidR="001E65EB" w:rsidRDefault="001E65EB" w:rsidP="001E65EB">
      <w:r>
        <w:lastRenderedPageBreak/>
        <w:t xml:space="preserve">               .   </w:t>
      </w:r>
      <w:proofErr w:type="gramStart"/>
      <w:r>
        <w:t>string</w:t>
      </w:r>
      <w:proofErr w:type="gramEnd"/>
      <w:r>
        <w:t xml:space="preserve"> concatenation</w:t>
      </w:r>
    </w:p>
    <w:p w:rsidR="001E65EB" w:rsidRDefault="001E65EB" w:rsidP="001E65EB">
      <w:r>
        <w:t xml:space="preserve">               </w:t>
      </w:r>
      <w:proofErr w:type="gramStart"/>
      <w:r>
        <w:t>x</w:t>
      </w:r>
      <w:proofErr w:type="gramEnd"/>
      <w:r>
        <w:t xml:space="preserve">   string multiplication</w:t>
      </w:r>
    </w:p>
    <w:p w:rsidR="001E65EB" w:rsidRDefault="001E65EB" w:rsidP="001E65EB">
      <w:r>
        <w:t xml:space="preserve">               ..  </w:t>
      </w:r>
      <w:proofErr w:type="gramStart"/>
      <w:r>
        <w:t>range</w:t>
      </w:r>
      <w:proofErr w:type="gramEnd"/>
      <w:r>
        <w:t xml:space="preserve"> operator (creates a list of numbers)</w:t>
      </w:r>
    </w:p>
    <w:p w:rsidR="001E65EB" w:rsidRDefault="001E65EB" w:rsidP="001E65EB"/>
    <w:p w:rsidR="001E65EB" w:rsidRDefault="001E65EB" w:rsidP="001E65EB">
      <w:r>
        <w:t xml:space="preserve">       Many operators can be combined with a "=" as follows:</w:t>
      </w:r>
    </w:p>
    <w:p w:rsidR="001E65EB" w:rsidRDefault="001E65EB" w:rsidP="001E65EB">
      <w:r>
        <w:t xml:space="preserve"> </w:t>
      </w:r>
    </w:p>
    <w:p w:rsidR="001E65EB" w:rsidRDefault="001E65EB" w:rsidP="001E65EB">
      <w:r>
        <w:t xml:space="preserve">           $a += 1;        # same as $a = $a + 1</w:t>
      </w:r>
    </w:p>
    <w:p w:rsidR="001E65EB" w:rsidRDefault="001E65EB" w:rsidP="001E65EB">
      <w:r>
        <w:t xml:space="preserve">           $a -= 1;        # same as $a = $a - 1</w:t>
      </w:r>
    </w:p>
    <w:p w:rsidR="001E65EB" w:rsidRDefault="001E65EB" w:rsidP="001E65EB">
      <w:r>
        <w:t xml:space="preserve">           $</w:t>
      </w:r>
      <w:proofErr w:type="gramStart"/>
      <w:r>
        <w:t>a .=</w:t>
      </w:r>
      <w:proofErr w:type="gramEnd"/>
      <w:r>
        <w:t xml:space="preserve"> "\n";     # same as $a = $a . "\n";</w:t>
      </w:r>
    </w:p>
    <w:p w:rsidR="0029256B" w:rsidRDefault="00B1629B" w:rsidP="0029256B">
      <w:pPr>
        <w:pStyle w:val="ListParagraph"/>
        <w:rPr>
          <w:rStyle w:val="Hyperlink"/>
        </w:rPr>
      </w:pPr>
      <w:hyperlink w:anchor="perl_operators" w:history="1">
        <w:r w:rsidR="0029256B" w:rsidRPr="0029256B">
          <w:rPr>
            <w:rStyle w:val="Hyperlink"/>
          </w:rPr>
          <w:t>Perl- operators</w:t>
        </w:r>
      </w:hyperlink>
    </w:p>
    <w:p w:rsidR="0029256B" w:rsidRPr="00413A78" w:rsidRDefault="001E65EB" w:rsidP="00413A78">
      <w:pPr>
        <w:pStyle w:val="Heading4"/>
        <w:rPr>
          <w:rStyle w:val="Hyperlink"/>
          <w:color w:val="000000" w:themeColor="text1"/>
        </w:rPr>
      </w:pPr>
      <w:bookmarkStart w:id="76" w:name="perl_if"/>
      <w:bookmarkEnd w:id="76"/>
      <w:r w:rsidRPr="00413A78">
        <w:rPr>
          <w:rStyle w:val="Hyperlink"/>
          <w:color w:val="000000" w:themeColor="text1"/>
        </w:rPr>
        <w:t>Conditional if</w:t>
      </w:r>
    </w:p>
    <w:p w:rsidR="00184A69" w:rsidRDefault="00A833DA" w:rsidP="00184A69">
      <w:proofErr w:type="gramStart"/>
      <w:r>
        <w:t>An if</w:t>
      </w:r>
      <w:proofErr w:type="gramEnd"/>
      <w:r>
        <w:t xml:space="preserve"> statement allows </w:t>
      </w:r>
      <w:proofErr w:type="spellStart"/>
      <w:r>
        <w:t>perl</w:t>
      </w:r>
      <w:proofErr w:type="spellEnd"/>
      <w:r>
        <w:t xml:space="preserve"> to pass </w:t>
      </w:r>
      <w:proofErr w:type="spellStart"/>
      <w:r>
        <w:t>judgement</w:t>
      </w:r>
      <w:proofErr w:type="spellEnd"/>
      <w:r>
        <w:t xml:space="preserve"> on two variables.  If the </w:t>
      </w:r>
      <w:proofErr w:type="spellStart"/>
      <w:r>
        <w:t>judgement</w:t>
      </w:r>
      <w:proofErr w:type="spellEnd"/>
      <w:r>
        <w:t xml:space="preserve"> has a TRUE (1) outcome then the instructions inside the curly braces are carried out, </w:t>
      </w:r>
      <w:proofErr w:type="gramStart"/>
      <w:r>
        <w:t>otherwise  (</w:t>
      </w:r>
      <w:proofErr w:type="gramEnd"/>
      <w:r>
        <w:t xml:space="preserve">FALSE ; =0) the </w:t>
      </w:r>
      <w:proofErr w:type="spellStart"/>
      <w:r>
        <w:t>perl</w:t>
      </w:r>
      <w:proofErr w:type="spellEnd"/>
      <w:r>
        <w:t xml:space="preserve"> language jumps to the first line after the “If” statement.</w:t>
      </w:r>
    </w:p>
    <w:p w:rsidR="00A833DA" w:rsidRDefault="00A833DA" w:rsidP="00184A69"/>
    <w:p w:rsidR="00A833DA" w:rsidRDefault="00A833DA" w:rsidP="00184A69">
      <w:r>
        <w:t>An “if statement” in its shortest version looks as follows:</w:t>
      </w:r>
    </w:p>
    <w:p w:rsidR="00A833DA" w:rsidRDefault="00A833DA" w:rsidP="00184A69"/>
    <w:p w:rsidR="00A833DA" w:rsidRDefault="00A833DA" w:rsidP="000D7A67">
      <w:pPr>
        <w:pStyle w:val="Quote"/>
      </w:pPr>
      <w:proofErr w:type="gramStart"/>
      <w:r>
        <w:t>#!/</w:t>
      </w:r>
      <w:proofErr w:type="spellStart"/>
      <w:proofErr w:type="gramEnd"/>
      <w:r>
        <w:t>usr</w:t>
      </w:r>
      <w:proofErr w:type="spellEnd"/>
      <w:r>
        <w:t>/bin/</w:t>
      </w:r>
      <w:proofErr w:type="spellStart"/>
      <w:r>
        <w:t>perl</w:t>
      </w:r>
      <w:proofErr w:type="spellEnd"/>
    </w:p>
    <w:p w:rsidR="00A833DA" w:rsidRDefault="00A833DA" w:rsidP="000D7A67">
      <w:pPr>
        <w:pStyle w:val="Quote"/>
      </w:pPr>
      <w:proofErr w:type="gramStart"/>
      <w:r>
        <w:t>@value[</w:t>
      </w:r>
      <w:proofErr w:type="gramEnd"/>
      <w:r>
        <w:t>1] = 1.1;</w:t>
      </w:r>
    </w:p>
    <w:p w:rsidR="00A833DA" w:rsidRDefault="00A833DA" w:rsidP="000D7A67">
      <w:pPr>
        <w:pStyle w:val="Quote"/>
      </w:pPr>
      <w:proofErr w:type="gramStart"/>
      <w:r>
        <w:t>@value[</w:t>
      </w:r>
      <w:proofErr w:type="gramEnd"/>
      <w:r>
        <w:t>2] = 1.0;</w:t>
      </w:r>
    </w:p>
    <w:p w:rsidR="00A833DA" w:rsidRDefault="00A833DA" w:rsidP="000D7A67">
      <w:pPr>
        <w:pStyle w:val="Quote"/>
      </w:pPr>
    </w:p>
    <w:p w:rsidR="00A833DA" w:rsidRDefault="00C66EB8" w:rsidP="000D7A67">
      <w:pPr>
        <w:pStyle w:val="Quote"/>
      </w:pPr>
      <w:proofErr w:type="gramStart"/>
      <w:r>
        <w:t>i</w:t>
      </w:r>
      <w:r w:rsidR="00A833DA">
        <w:t>f</w:t>
      </w:r>
      <w:proofErr w:type="gramEnd"/>
      <w:r w:rsidR="00A833DA">
        <w:t xml:space="preserve"> (@value[1] &gt;= @value[2])  {</w:t>
      </w:r>
    </w:p>
    <w:p w:rsidR="00A833DA" w:rsidRDefault="000D7A67" w:rsidP="000D7A67">
      <w:pPr>
        <w:pStyle w:val="Quote"/>
      </w:pPr>
      <w:r>
        <w:t xml:space="preserve">   </w:t>
      </w:r>
      <w:proofErr w:type="gramStart"/>
      <w:r>
        <w:t>print</w:t>
      </w:r>
      <w:proofErr w:type="gramEnd"/>
      <w:r w:rsidR="00A833DA">
        <w:t xml:space="preserve"> (“</w:t>
      </w:r>
      <w:r w:rsidR="007504DF">
        <w:t>\</w:t>
      </w:r>
      <w:r w:rsidR="00A833DA">
        <w:t>You have ent</w:t>
      </w:r>
      <w:r w:rsidR="007504DF">
        <w:t>ered the first set of</w:t>
      </w:r>
      <w:r w:rsidR="00A833DA">
        <w:t xml:space="preserve"> instructions</w:t>
      </w:r>
      <w:r w:rsidR="007504DF">
        <w:t>\n</w:t>
      </w:r>
      <w:r w:rsidR="00A833DA">
        <w:t>”);</w:t>
      </w:r>
    </w:p>
    <w:p w:rsidR="00A833DA" w:rsidRDefault="00A833DA" w:rsidP="000D7A67">
      <w:pPr>
        <w:pStyle w:val="Quote"/>
      </w:pPr>
      <w:r>
        <w:t>}</w:t>
      </w:r>
    </w:p>
    <w:p w:rsidR="000D7A67" w:rsidRDefault="000D7A67" w:rsidP="000D7A67">
      <w:pPr>
        <w:pStyle w:val="Quote"/>
      </w:pPr>
    </w:p>
    <w:p w:rsidR="000D7A67" w:rsidRDefault="000D7A67" w:rsidP="000D7A67">
      <w:pPr>
        <w:pStyle w:val="Quote"/>
      </w:pPr>
      <w:proofErr w:type="gramStart"/>
      <w:r>
        <w:t>else</w:t>
      </w:r>
      <w:proofErr w:type="gramEnd"/>
      <w:r>
        <w:t xml:space="preserve"> {</w:t>
      </w:r>
    </w:p>
    <w:p w:rsidR="000D7A67" w:rsidRDefault="000D7A67" w:rsidP="000D7A67">
      <w:pPr>
        <w:pStyle w:val="Quote"/>
      </w:pPr>
      <w:r>
        <w:t xml:space="preserve">   </w:t>
      </w:r>
      <w:proofErr w:type="gramStart"/>
      <w:r>
        <w:t>print</w:t>
      </w:r>
      <w:proofErr w:type="gramEnd"/>
      <w:r>
        <w:t xml:space="preserve"> (“</w:t>
      </w:r>
      <w:r w:rsidR="007504DF">
        <w:t>\</w:t>
      </w:r>
      <w:proofErr w:type="spellStart"/>
      <w:r w:rsidR="007504DF">
        <w:t>n</w:t>
      </w:r>
      <w:r>
        <w:t>You</w:t>
      </w:r>
      <w:proofErr w:type="spellEnd"/>
      <w:r>
        <w:t xml:space="preserve"> have entered the second</w:t>
      </w:r>
      <w:r w:rsidR="007504DF">
        <w:t xml:space="preserve"> set of</w:t>
      </w:r>
      <w:r>
        <w:t xml:space="preserve"> instructions</w:t>
      </w:r>
      <w:r w:rsidR="007504DF">
        <w:t>\n</w:t>
      </w:r>
      <w:r>
        <w:t>”);</w:t>
      </w:r>
    </w:p>
    <w:p w:rsidR="000D7A67" w:rsidRDefault="000D7A67" w:rsidP="000D7A67">
      <w:pPr>
        <w:pStyle w:val="Quote"/>
      </w:pPr>
      <w:r>
        <w:t>}</w:t>
      </w:r>
    </w:p>
    <w:p w:rsidR="00A833DA" w:rsidRDefault="00A833DA" w:rsidP="00184A69"/>
    <w:p w:rsidR="001C0DC4" w:rsidRPr="00A833DA" w:rsidRDefault="00184A69" w:rsidP="001C0DC4">
      <w:pPr>
        <w:rPr>
          <w:color w:val="00B0F0"/>
        </w:rPr>
      </w:pPr>
      <w:r w:rsidRPr="00184A69">
        <w:rPr>
          <w:color w:val="00B0F0"/>
        </w:rPr>
        <w:t>Exercise</w:t>
      </w:r>
    </w:p>
    <w:p w:rsidR="00E42B7A" w:rsidRPr="001E65EB" w:rsidRDefault="00B1629B" w:rsidP="00E42B7A">
      <w:pPr>
        <w:pStyle w:val="ListParagraph"/>
        <w:rPr>
          <w:rStyle w:val="Hyperlink"/>
        </w:rPr>
      </w:pPr>
      <w:hyperlink w:anchor="perl_IO" w:history="1">
        <w:r w:rsidR="001E65EB" w:rsidRPr="001E65EB">
          <w:rPr>
            <w:rStyle w:val="Hyperlink"/>
          </w:rPr>
          <w:t>Perl-conditional</w:t>
        </w:r>
      </w:hyperlink>
      <w:r w:rsidR="001E65EB" w:rsidRPr="001E65EB">
        <w:rPr>
          <w:rStyle w:val="Hyperlink"/>
        </w:rPr>
        <w:t xml:space="preserve"> if</w:t>
      </w:r>
    </w:p>
    <w:p w:rsidR="00E76F70" w:rsidRDefault="00413A78" w:rsidP="009D032F">
      <w:pPr>
        <w:rPr>
          <w:rFonts w:eastAsiaTheme="majorEastAsia"/>
        </w:rPr>
      </w:pPr>
      <w:bookmarkStart w:id="77" w:name="perl_SystemCommands"/>
      <w:bookmarkEnd w:id="77"/>
      <w:r>
        <w:rPr>
          <w:rFonts w:eastAsiaTheme="majorEastAsia"/>
        </w:rPr>
        <w:t>System commands</w:t>
      </w:r>
    </w:p>
    <w:p w:rsidR="00413A78" w:rsidRDefault="00413A78" w:rsidP="009D032F">
      <w:pPr>
        <w:rPr>
          <w:rFonts w:eastAsiaTheme="majorEastAsia"/>
        </w:rPr>
      </w:pPr>
      <w:r>
        <w:rPr>
          <w:rFonts w:eastAsiaTheme="majorEastAsia"/>
        </w:rPr>
        <w:lastRenderedPageBreak/>
        <w:t xml:space="preserve">All that you have learnt prior to </w:t>
      </w:r>
      <w:proofErr w:type="spellStart"/>
      <w:r>
        <w:rPr>
          <w:rFonts w:eastAsiaTheme="majorEastAsia"/>
        </w:rPr>
        <w:t>perl</w:t>
      </w:r>
      <w:proofErr w:type="spellEnd"/>
      <w:r>
        <w:rPr>
          <w:rFonts w:eastAsiaTheme="majorEastAsia"/>
        </w:rPr>
        <w:t xml:space="preserve"> regarding the </w:t>
      </w:r>
      <w:proofErr w:type="spellStart"/>
      <w:r>
        <w:rPr>
          <w:rFonts w:eastAsiaTheme="majorEastAsia"/>
        </w:rPr>
        <w:t>linux</w:t>
      </w:r>
      <w:proofErr w:type="spellEnd"/>
      <w:r>
        <w:rPr>
          <w:rFonts w:eastAsiaTheme="majorEastAsia"/>
        </w:rPr>
        <w:t xml:space="preserve"> OS and shell can still be used within </w:t>
      </w:r>
      <w:proofErr w:type="spellStart"/>
      <w:r>
        <w:rPr>
          <w:rFonts w:eastAsiaTheme="majorEastAsia"/>
        </w:rPr>
        <w:t>perl</w:t>
      </w:r>
      <w:proofErr w:type="spellEnd"/>
      <w:r>
        <w:rPr>
          <w:rFonts w:eastAsiaTheme="majorEastAsia"/>
        </w:rPr>
        <w:t>.  Say, for example you wish to generate the following working set of directories:</w:t>
      </w:r>
    </w:p>
    <w:p w:rsidR="00413A78" w:rsidRDefault="00413A78" w:rsidP="009D032F">
      <w:pPr>
        <w:rPr>
          <w:rFonts w:eastAsiaTheme="majorEastAsia"/>
        </w:rPr>
      </w:pPr>
    </w:p>
    <w:p w:rsidR="00413A78" w:rsidRDefault="00413A78" w:rsidP="009D032F">
      <w:pPr>
        <w:rPr>
          <w:rFonts w:eastAsiaTheme="majorEastAsia"/>
        </w:rPr>
      </w:pPr>
      <w:r>
        <w:rPr>
          <w:rFonts w:eastAsiaTheme="majorEastAsia"/>
        </w:rPr>
        <w:t>/home/</w:t>
      </w:r>
      <w:proofErr w:type="spellStart"/>
      <w:r>
        <w:rPr>
          <w:rFonts w:eastAsiaTheme="majorEastAsia"/>
        </w:rPr>
        <w:t>loginID</w:t>
      </w:r>
      <w:proofErr w:type="spellEnd"/>
    </w:p>
    <w:p w:rsidR="00413A78" w:rsidRDefault="00413A78" w:rsidP="009D032F">
      <w:pPr>
        <w:rPr>
          <w:rFonts w:eastAsiaTheme="majorEastAsia"/>
        </w:rPr>
      </w:pPr>
      <w:r>
        <w:rPr>
          <w:rFonts w:eastAsiaTheme="majorEastAsia"/>
        </w:rPr>
        <w:t>/</w:t>
      </w:r>
      <w:proofErr w:type="gramStart"/>
      <w:r w:rsidR="00F654F6">
        <w:rPr>
          <w:rFonts w:eastAsiaTheme="majorEastAsia"/>
        </w:rPr>
        <w:t>data</w:t>
      </w:r>
      <w:r>
        <w:rPr>
          <w:rFonts w:eastAsiaTheme="majorEastAsia"/>
        </w:rPr>
        <w:t xml:space="preserve">  /</w:t>
      </w:r>
      <w:proofErr w:type="spellStart"/>
      <w:proofErr w:type="gramEnd"/>
      <w:r w:rsidR="00F654F6">
        <w:rPr>
          <w:rFonts w:eastAsiaTheme="majorEastAsia"/>
        </w:rPr>
        <w:t>progs</w:t>
      </w:r>
      <w:proofErr w:type="spellEnd"/>
      <w:r>
        <w:rPr>
          <w:rFonts w:eastAsiaTheme="majorEastAsia"/>
        </w:rPr>
        <w:t xml:space="preserve">  </w:t>
      </w:r>
      <w:r w:rsidR="00F654F6">
        <w:rPr>
          <w:rFonts w:eastAsiaTheme="majorEastAsia"/>
        </w:rPr>
        <w:t xml:space="preserve">                 </w:t>
      </w:r>
      <w:r>
        <w:rPr>
          <w:rFonts w:eastAsiaTheme="majorEastAsia"/>
        </w:rPr>
        <w:t>/</w:t>
      </w:r>
      <w:r w:rsidR="00F654F6">
        <w:rPr>
          <w:rFonts w:eastAsiaTheme="majorEastAsia"/>
        </w:rPr>
        <w:t>images</w:t>
      </w:r>
      <w:r>
        <w:rPr>
          <w:rFonts w:eastAsiaTheme="majorEastAsia"/>
        </w:rPr>
        <w:t xml:space="preserve"> </w:t>
      </w:r>
    </w:p>
    <w:p w:rsidR="00F654F6" w:rsidRDefault="00F654F6" w:rsidP="00F654F6">
      <w:pPr>
        <w:tabs>
          <w:tab w:val="left" w:pos="3240"/>
        </w:tabs>
        <w:rPr>
          <w:rFonts w:eastAsiaTheme="majorEastAsia"/>
        </w:rPr>
      </w:pPr>
      <w:r>
        <w:rPr>
          <w:rFonts w:eastAsiaTheme="majorEastAsia"/>
        </w:rPr>
        <w:t xml:space="preserve">                             </w:t>
      </w:r>
      <w:r>
        <w:rPr>
          <w:rFonts w:eastAsiaTheme="majorEastAsia"/>
        </w:rPr>
        <w:tab/>
        <w:t>/jpg    /tiff</w:t>
      </w:r>
    </w:p>
    <w:p w:rsidR="00413A78" w:rsidRDefault="00413A78" w:rsidP="009D032F">
      <w:pPr>
        <w:rPr>
          <w:rFonts w:eastAsiaTheme="majorEastAsia"/>
        </w:rPr>
      </w:pPr>
    </w:p>
    <w:p w:rsidR="00292C23" w:rsidRDefault="00292C23" w:rsidP="00D57601">
      <w:pPr>
        <w:pStyle w:val="Quote"/>
      </w:pPr>
      <w:proofErr w:type="gramStart"/>
      <w:r>
        <w:t>#!/</w:t>
      </w:r>
      <w:proofErr w:type="spellStart"/>
      <w:proofErr w:type="gramEnd"/>
      <w:r>
        <w:t>usr</w:t>
      </w:r>
      <w:proofErr w:type="spellEnd"/>
      <w:r>
        <w:t>/bin/</w:t>
      </w:r>
      <w:proofErr w:type="spellStart"/>
      <w:r>
        <w:t>perl</w:t>
      </w:r>
      <w:proofErr w:type="spellEnd"/>
    </w:p>
    <w:p w:rsidR="00F654F6" w:rsidRDefault="00F654F6" w:rsidP="00D57601">
      <w:pPr>
        <w:pStyle w:val="Quote"/>
      </w:pPr>
    </w:p>
    <w:p w:rsidR="00F654F6" w:rsidRDefault="00F654F6" w:rsidP="00D57601">
      <w:pPr>
        <w:pStyle w:val="Quote"/>
      </w:pPr>
      <w:r>
        <w:t>$HOME = (“/login/</w:t>
      </w:r>
      <w:proofErr w:type="spellStart"/>
      <w:r>
        <w:t>loginID</w:t>
      </w:r>
      <w:proofErr w:type="spellEnd"/>
      <w:r>
        <w:t>”);</w:t>
      </w:r>
    </w:p>
    <w:p w:rsidR="00F654F6" w:rsidRDefault="00F654F6" w:rsidP="00D57601">
      <w:pPr>
        <w:pStyle w:val="Quote"/>
      </w:pPr>
      <w:r>
        <w:t>$</w:t>
      </w:r>
      <w:proofErr w:type="gramStart"/>
      <w:r>
        <w:t>DATA  =</w:t>
      </w:r>
      <w:proofErr w:type="gramEnd"/>
      <w:r>
        <w:t xml:space="preserve"> $HOME</w:t>
      </w:r>
    </w:p>
    <w:p w:rsidR="00292C23" w:rsidRDefault="00292C23" w:rsidP="00D57601">
      <w:pPr>
        <w:pStyle w:val="Quote"/>
      </w:pPr>
    </w:p>
    <w:p w:rsidR="00292C23" w:rsidRDefault="00292C23" w:rsidP="00D57601">
      <w:pPr>
        <w:pStyle w:val="Quote"/>
      </w:pPr>
      <w:proofErr w:type="gramStart"/>
      <w:r>
        <w:t>print(</w:t>
      </w:r>
      <w:proofErr w:type="gramEnd"/>
      <w:r>
        <w:t>“\</w:t>
      </w:r>
      <w:proofErr w:type="spellStart"/>
      <w:r>
        <w:t>nMaking</w:t>
      </w:r>
      <w:proofErr w:type="spellEnd"/>
      <w:r>
        <w:t xml:space="preserve"> directories @directory[1] \n”);</w:t>
      </w:r>
    </w:p>
    <w:p w:rsidR="00292C23" w:rsidRDefault="00292C23" w:rsidP="00D57601">
      <w:pPr>
        <w:pStyle w:val="Quote"/>
      </w:pPr>
      <w:proofErr w:type="gramStart"/>
      <w:r>
        <w:t>system</w:t>
      </w:r>
      <w:proofErr w:type="gramEnd"/>
      <w:r>
        <w:t xml:space="preserve"> (“ </w:t>
      </w:r>
      <w:r>
        <w:tab/>
      </w:r>
      <w:r>
        <w:tab/>
      </w:r>
      <w:r>
        <w:tab/>
      </w:r>
      <w:r>
        <w:tab/>
      </w:r>
      <w:r>
        <w:tab/>
      </w:r>
      <w:r w:rsidR="00D57601">
        <w:t xml:space="preserve">        </w:t>
      </w:r>
      <w:r>
        <w:t>\\</w:t>
      </w:r>
    </w:p>
    <w:p w:rsidR="00292C23" w:rsidRDefault="00292C23" w:rsidP="00D57601">
      <w:pPr>
        <w:pStyle w:val="Quote"/>
      </w:pPr>
      <w:r>
        <w:t xml:space="preserve">                     </w:t>
      </w:r>
      <w:proofErr w:type="spellStart"/>
      <w:proofErr w:type="gramStart"/>
      <w:r>
        <w:t>mkdir</w:t>
      </w:r>
      <w:proofErr w:type="spellEnd"/>
      <w:proofErr w:type="gramEnd"/>
      <w:r>
        <w:t xml:space="preserve"> –p </w:t>
      </w:r>
      <w:r>
        <w:tab/>
        <w:t>@directory[1]</w:t>
      </w:r>
      <w:r>
        <w:tab/>
      </w:r>
      <w:r w:rsidR="00D57601">
        <w:t xml:space="preserve">           </w:t>
      </w:r>
      <w:r>
        <w:t>\\</w:t>
      </w:r>
    </w:p>
    <w:p w:rsidR="00292C23" w:rsidRDefault="00292C23" w:rsidP="00D57601">
      <w:pPr>
        <w:pStyle w:val="Quote"/>
      </w:pPr>
      <w:r>
        <w:tab/>
        <w:t>“);</w:t>
      </w:r>
    </w:p>
    <w:p w:rsidR="00292C23" w:rsidRDefault="00292C23" w:rsidP="009D032F">
      <w:pPr>
        <w:rPr>
          <w:rFonts w:eastAsiaTheme="majorEastAsia"/>
        </w:rPr>
      </w:pPr>
    </w:p>
    <w:p w:rsidR="00292C23" w:rsidRDefault="00292C23" w:rsidP="009D032F">
      <w:pPr>
        <w:rPr>
          <w:rFonts w:eastAsiaTheme="majorEastAsia"/>
        </w:rPr>
      </w:pPr>
    </w:p>
    <w:p w:rsidR="00413A78" w:rsidRPr="00A833DA" w:rsidRDefault="00B1629B" w:rsidP="00413A78">
      <w:pPr>
        <w:rPr>
          <w:color w:val="00B0F0"/>
        </w:rPr>
      </w:pPr>
      <w:hyperlink w:anchor="Exercise_perl_SystemCommands" w:history="1">
        <w:r w:rsidR="00413A78" w:rsidRPr="00292C23">
          <w:rPr>
            <w:rStyle w:val="Hyperlink"/>
          </w:rPr>
          <w:t>Exercise</w:t>
        </w:r>
      </w:hyperlink>
    </w:p>
    <w:p w:rsidR="00413A78" w:rsidRDefault="00413A78" w:rsidP="009D032F">
      <w:pPr>
        <w:rPr>
          <w:rFonts w:eastAsiaTheme="majorEastAsia"/>
        </w:rPr>
      </w:pPr>
    </w:p>
    <w:p w:rsidR="00E76F70" w:rsidRPr="00D216E0" w:rsidRDefault="00B1629B" w:rsidP="00E76F70">
      <w:pPr>
        <w:pStyle w:val="ListParagraph"/>
        <w:rPr>
          <w:rStyle w:val="Hyperlink"/>
          <w:i w:val="0"/>
          <w:iCs w:val="0"/>
        </w:rPr>
      </w:pPr>
      <w:hyperlink w:anchor="perl_IO" w:history="1">
        <w:r w:rsidR="00E76F70">
          <w:rPr>
            <w:rStyle w:val="Hyperlink"/>
            <w:i w:val="0"/>
            <w:iCs w:val="0"/>
          </w:rPr>
          <w:t>Perl-IO</w:t>
        </w:r>
      </w:hyperlink>
    </w:p>
    <w:p w:rsidR="00E76F70" w:rsidRDefault="00E76F70" w:rsidP="009D032F">
      <w:pPr>
        <w:rPr>
          <w:rFonts w:eastAsiaTheme="majorEastAsia"/>
        </w:rPr>
      </w:pPr>
    </w:p>
    <w:p w:rsidR="00E36AE7" w:rsidRDefault="00E36AE7" w:rsidP="009D032F">
      <w:pPr>
        <w:rPr>
          <w:rFonts w:eastAsiaTheme="majorEastAsia"/>
        </w:rPr>
      </w:pPr>
      <w:r>
        <w:rPr>
          <w:rFonts w:eastAsiaTheme="majorEastAsia"/>
        </w:rPr>
        <w:br w:type="page"/>
      </w:r>
    </w:p>
    <w:p w:rsidR="00C87176" w:rsidRPr="00E36AE7" w:rsidRDefault="00FB67B1" w:rsidP="00E22B2E">
      <w:pPr>
        <w:pStyle w:val="Heading2"/>
      </w:pPr>
      <w:bookmarkStart w:id="78" w:name="_Toc211151902"/>
      <w:r w:rsidRPr="00E36AE7">
        <w:lastRenderedPageBreak/>
        <w:t>Exercises:</w:t>
      </w:r>
      <w:bookmarkEnd w:id="78"/>
      <w:r w:rsidRPr="00E36AE7">
        <w:t xml:space="preserve">  </w:t>
      </w:r>
    </w:p>
    <w:p w:rsidR="00D63981" w:rsidRPr="00D63981" w:rsidRDefault="00D63981" w:rsidP="00D63981">
      <w:pPr>
        <w:rPr>
          <w:b/>
        </w:rPr>
      </w:pPr>
      <w:r w:rsidRPr="00D63981">
        <w:rPr>
          <w:b/>
        </w:rPr>
        <w:t>Please e-mail me your answers in the form of an MS Word document</w:t>
      </w:r>
    </w:p>
    <w:p w:rsidR="00E36AE7" w:rsidRDefault="001B5425" w:rsidP="00B101DA">
      <w:pPr>
        <w:pStyle w:val="Heading3"/>
      </w:pPr>
      <w:bookmarkStart w:id="79" w:name="_Toc211151903"/>
      <w:r w:rsidRPr="00B101DA">
        <w:rPr>
          <w:highlight w:val="yellow"/>
        </w:rPr>
        <w:t>Directory structure and file locations</w:t>
      </w:r>
      <w:bookmarkEnd w:id="79"/>
      <w:r w:rsidR="001F4082">
        <w:t xml:space="preserve"> </w:t>
      </w:r>
    </w:p>
    <w:p w:rsidR="00C87176" w:rsidRDefault="00FB67B1" w:rsidP="001B5425">
      <w:bookmarkStart w:id="80" w:name="Exercise_linux_drectory_strct"/>
      <w:bookmarkEnd w:id="80"/>
      <w:proofErr w:type="gramStart"/>
      <w:r>
        <w:t xml:space="preserve">In this exercise use the </w:t>
      </w:r>
      <w:proofErr w:type="spellStart"/>
      <w:r>
        <w:t>ls</w:t>
      </w:r>
      <w:proofErr w:type="spellEnd"/>
      <w:r>
        <w:t xml:space="preserve"> instruction to outline the first </w:t>
      </w:r>
      <w:r w:rsidR="00162D59">
        <w:t>four</w:t>
      </w:r>
      <w:r>
        <w:t xml:space="preserve"> layers of directories under “/”.</w:t>
      </w:r>
      <w:proofErr w:type="gramEnd"/>
      <w:r>
        <w:t xml:space="preserve"> </w:t>
      </w:r>
      <w:r w:rsidR="0051427C">
        <w:t>Name and d</w:t>
      </w:r>
      <w:r w:rsidR="00162D59">
        <w:t xml:space="preserve">escribe </w:t>
      </w:r>
      <w:r w:rsidR="0051427C">
        <w:t>three subdirectories within in each directory.</w:t>
      </w:r>
      <w:r w:rsidR="008668E8">
        <w:t xml:space="preserve">  In the example below the first three subdirectories of the second level are shown.  Three </w:t>
      </w:r>
      <w:proofErr w:type="spellStart"/>
      <w:r w:rsidR="008668E8">
        <w:t>suchdirectories</w:t>
      </w:r>
      <w:proofErr w:type="spellEnd"/>
      <w:r w:rsidR="008668E8">
        <w:t xml:space="preserve"> are required for a 3</w:t>
      </w:r>
      <w:r w:rsidR="008668E8" w:rsidRPr="008668E8">
        <w:rPr>
          <w:vertAlign w:val="superscript"/>
        </w:rPr>
        <w:t>rd</w:t>
      </w:r>
      <w:r w:rsidR="008668E8">
        <w:t xml:space="preserve"> and also a 4</w:t>
      </w:r>
      <w:r w:rsidR="008668E8" w:rsidRPr="008668E8">
        <w:rPr>
          <w:vertAlign w:val="superscript"/>
        </w:rPr>
        <w:t>th</w:t>
      </w:r>
      <w:r w:rsidR="008668E8">
        <w:t xml:space="preserve"> level.</w:t>
      </w:r>
      <w:r w:rsidR="00DF7B9C">
        <w:t xml:space="preserve"> W</w:t>
      </w:r>
      <w:r w:rsidR="00162D59">
        <w:t xml:space="preserve">hat is contained in each </w:t>
      </w:r>
      <w:proofErr w:type="gramStart"/>
      <w:r w:rsidR="00162D59">
        <w:t>directory.</w:t>
      </w:r>
      <w:proofErr w:type="gramEnd"/>
      <w:r w:rsidR="00162D59">
        <w:t xml:space="preserve">  </w:t>
      </w:r>
      <w:r>
        <w:t xml:space="preserve">For example you will </w:t>
      </w:r>
      <w:r w:rsidR="00DF7B9C">
        <w:t>start with</w:t>
      </w:r>
      <w:r>
        <w:t xml:space="preserve"> the following:</w:t>
      </w:r>
      <w:r w:rsidR="00DF7B9C">
        <w:t xml:space="preserve">    </w:t>
      </w:r>
      <w:r w:rsidR="00DF7B9C" w:rsidRPr="00DF7B9C">
        <w:rPr>
          <w:b/>
        </w:rPr>
        <w:t>(50%)</w:t>
      </w:r>
    </w:p>
    <w:p w:rsidR="00FB67B1" w:rsidRDefault="00B1629B" w:rsidP="0019728D">
      <w:r>
        <w:rPr>
          <w:noProof/>
          <w:lang w:bidi="ar-SA"/>
        </w:rPr>
        <w:pict>
          <v:shape id="_x0000_s1027" type="#_x0000_t202" style="position:absolute;left:0;text-align:left;margin-left:175.7pt;margin-top:15.85pt;width:99.95pt;height:21.5pt;z-index:251659264" stroked="f">
            <v:textbox style="mso-next-textbox:#_x0000_s1027">
              <w:txbxContent>
                <w:p w:rsidR="0049356F" w:rsidRDefault="0049356F">
                  <w:r>
                    <w:t>/ (1</w:t>
                  </w:r>
                  <w:r w:rsidRPr="0051427C">
                    <w:rPr>
                      <w:vertAlign w:val="superscript"/>
                    </w:rPr>
                    <w:t>st</w:t>
                  </w:r>
                  <w:r>
                    <w:t xml:space="preserve"> level)</w:t>
                  </w:r>
                </w:p>
              </w:txbxContent>
            </v:textbox>
          </v:shape>
        </w:pict>
      </w:r>
      <w:r>
        <w:rPr>
          <w:noProof/>
          <w:lang w:bidi="ar-SA"/>
        </w:rPr>
        <w:pict>
          <v:rect id="_x0000_s1026" style="position:absolute;left:0;text-align:left;margin-left:20.45pt;margin-top:8.85pt;width:440.05pt;height:117.15pt;z-index:251658240"/>
        </w:pict>
      </w:r>
    </w:p>
    <w:p w:rsidR="00FB67B1" w:rsidRDefault="00FB67B1" w:rsidP="0019728D"/>
    <w:p w:rsidR="00FB67B1" w:rsidRDefault="00B1629B" w:rsidP="0019728D">
      <w:r>
        <w:rPr>
          <w:noProof/>
          <w:lang w:bidi="ar-SA"/>
        </w:rPr>
        <w:pict>
          <v:shape id="_x0000_s1030" type="#_x0000_t202" style="position:absolute;left:0;text-align:left;margin-left:301.4pt;margin-top:15.05pt;width:146.7pt;height:21.5pt;z-index:251662336" stroked="f">
            <v:textbox style="mso-next-textbox:#_x0000_s1030">
              <w:txbxContent>
                <w:p w:rsidR="0049356F" w:rsidRDefault="0049356F" w:rsidP="00FB67B1">
                  <w:r>
                    <w:t>/</w:t>
                  </w:r>
                  <w:proofErr w:type="spellStart"/>
                  <w:r>
                    <w:t>var</w:t>
                  </w:r>
                  <w:proofErr w:type="spellEnd"/>
                  <w:r>
                    <w:t xml:space="preserve">       (2</w:t>
                  </w:r>
                  <w:r w:rsidRPr="0051427C">
                    <w:rPr>
                      <w:vertAlign w:val="superscript"/>
                    </w:rPr>
                    <w:t>nd</w:t>
                  </w:r>
                  <w:r>
                    <w:t xml:space="preserve"> level)</w:t>
                  </w:r>
                </w:p>
              </w:txbxContent>
            </v:textbox>
          </v:shape>
        </w:pict>
      </w:r>
      <w:r>
        <w:rPr>
          <w:noProof/>
          <w:lang w:bidi="ar-SA"/>
        </w:rPr>
        <w:pict>
          <v:shape id="_x0000_s1029" type="#_x0000_t202" style="position:absolute;left:0;text-align:left;margin-left:155.6pt;margin-top:15.05pt;width:99.95pt;height:21.5pt;z-index:251661312" stroked="f">
            <v:textbox style="mso-next-textbox:#_x0000_s1029">
              <w:txbxContent>
                <w:p w:rsidR="0049356F" w:rsidRDefault="0049356F" w:rsidP="00FB67B1">
                  <w:r>
                    <w:t>/bin</w:t>
                  </w:r>
                </w:p>
              </w:txbxContent>
            </v:textbox>
          </v:shape>
        </w:pict>
      </w:r>
      <w:r>
        <w:rPr>
          <w:noProof/>
          <w:lang w:bidi="ar-SA"/>
        </w:rPr>
        <w:pict>
          <v:shape id="_x0000_s1028" type="#_x0000_t202" style="position:absolute;left:0;text-align:left;margin-left:30.25pt;margin-top:15.05pt;width:99.95pt;height:21.5pt;z-index:251660288" stroked="f">
            <v:textbox style="mso-next-textbox:#_x0000_s1028">
              <w:txbxContent>
                <w:p w:rsidR="0049356F" w:rsidRDefault="0049356F" w:rsidP="00FB67B1">
                  <w:r>
                    <w:t>/</w:t>
                  </w:r>
                  <w:proofErr w:type="spellStart"/>
                  <w:r>
                    <w:t>usr</w:t>
                  </w:r>
                  <w:proofErr w:type="spellEnd"/>
                </w:p>
              </w:txbxContent>
            </v:textbox>
          </v:shape>
        </w:pict>
      </w:r>
    </w:p>
    <w:p w:rsidR="00FB67B1" w:rsidRDefault="00FB67B1" w:rsidP="0019728D"/>
    <w:p w:rsidR="00FB67B1" w:rsidRDefault="00FB67B1" w:rsidP="0019728D"/>
    <w:p w:rsidR="00FB67B1" w:rsidRPr="006943DC" w:rsidRDefault="00FB67B1" w:rsidP="0019728D"/>
    <w:p w:rsidR="00C87176" w:rsidRDefault="00C87176" w:rsidP="0019728D"/>
    <w:p w:rsidR="00E67E23" w:rsidRDefault="00E67E23" w:rsidP="0019728D"/>
    <w:p w:rsidR="00E67E23" w:rsidRDefault="00E67E23" w:rsidP="0019728D">
      <w:bookmarkStart w:id="81" w:name="Exercise_linux_password"/>
      <w:bookmarkEnd w:id="81"/>
      <w:r>
        <w:t>While you are loo</w:t>
      </w:r>
      <w:r w:rsidRPr="00E36AE7">
        <w:t>k</w:t>
      </w:r>
      <w:r>
        <w:t xml:space="preserve">ing inside the directories, write down where the </w:t>
      </w:r>
      <w:r w:rsidRPr="00002A4A">
        <w:rPr>
          <w:u w:val="single"/>
        </w:rPr>
        <w:t>passwords</w:t>
      </w:r>
      <w:r>
        <w:t xml:space="preserve"> seem to be kept</w:t>
      </w:r>
      <w:r w:rsidR="0051427C">
        <w:t xml:space="preserve"> </w:t>
      </w:r>
      <w:r w:rsidR="0051427C" w:rsidRPr="00DF7B9C">
        <w:rPr>
          <w:b/>
        </w:rPr>
        <w:t>(25%)</w:t>
      </w:r>
      <w:r>
        <w:t xml:space="preserve">.  </w:t>
      </w:r>
      <w:r w:rsidR="00002A4A">
        <w:t>Also, w</w:t>
      </w:r>
      <w:r>
        <w:t xml:space="preserve">here is the </w:t>
      </w:r>
      <w:r w:rsidRPr="00002A4A">
        <w:rPr>
          <w:u w:val="single"/>
        </w:rPr>
        <w:t>printer</w:t>
      </w:r>
      <w:r w:rsidR="00002A4A">
        <w:t xml:space="preserve"> information kept, and w</w:t>
      </w:r>
      <w:r>
        <w:t xml:space="preserve">here are files </w:t>
      </w:r>
      <w:r w:rsidR="00141432">
        <w:t xml:space="preserve">kept </w:t>
      </w:r>
      <w:r>
        <w:t>that are sent to the printer?</w:t>
      </w:r>
      <w:r w:rsidR="0051427C">
        <w:t xml:space="preserve"> </w:t>
      </w:r>
      <w:r w:rsidR="0051427C" w:rsidRPr="00DF7B9C">
        <w:rPr>
          <w:b/>
        </w:rPr>
        <w:t>(25%)</w:t>
      </w:r>
    </w:p>
    <w:p w:rsidR="00D216E0" w:rsidRPr="001B5425" w:rsidRDefault="00B1629B" w:rsidP="00D216E0">
      <w:pPr>
        <w:pStyle w:val="ListParagraph"/>
      </w:pPr>
      <w:hyperlink w:anchor="DirectoryStructureInLinux" w:history="1">
        <w:r w:rsidR="00D216E0" w:rsidRPr="00E36AE7">
          <w:t>Directory Structure of the Linux operating system</w:t>
        </w:r>
      </w:hyperlink>
    </w:p>
    <w:p w:rsidR="0051427C" w:rsidRDefault="0051427C" w:rsidP="0019728D"/>
    <w:p w:rsidR="00E36AE7" w:rsidRDefault="003302DA" w:rsidP="001F4082">
      <w:pPr>
        <w:pStyle w:val="Heading3"/>
      </w:pPr>
      <w:bookmarkStart w:id="82" w:name="Do_loop"/>
      <w:bookmarkStart w:id="83" w:name="_Toc211151904"/>
      <w:bookmarkEnd w:id="82"/>
      <w:r w:rsidRPr="00895385">
        <w:rPr>
          <w:highlight w:val="yellow"/>
        </w:rPr>
        <w:t>Do-loop</w:t>
      </w:r>
      <w:bookmarkEnd w:id="83"/>
      <w:r w:rsidR="00895385">
        <w:tab/>
      </w:r>
      <w:r w:rsidR="00895385">
        <w:tab/>
      </w:r>
      <w:r w:rsidR="00895385">
        <w:tab/>
      </w:r>
      <w:r w:rsidR="00895385">
        <w:tab/>
      </w:r>
    </w:p>
    <w:p w:rsidR="0051427C" w:rsidRDefault="0051427C" w:rsidP="0019728D">
      <w:pPr>
        <w:rPr>
          <w:b/>
        </w:rPr>
      </w:pPr>
      <w:r>
        <w:t xml:space="preserve">Write a shell that recursively adds 1 to an initial value.  For example, start with 1 and then add 1 to that to produce 2.  Add 1 to the value 2 to produce a value 3. Write out the answer each time.  You need only write out 2 values at most. </w:t>
      </w:r>
      <w:r w:rsidRPr="003302DA">
        <w:rPr>
          <w:b/>
        </w:rPr>
        <w:t>(50%)</w:t>
      </w:r>
      <w:r>
        <w:t xml:space="preserve"> Call your file do_loop.sh, leave it in your home directory, </w:t>
      </w:r>
      <w:proofErr w:type="gramStart"/>
      <w:r>
        <w:t>make</w:t>
      </w:r>
      <w:proofErr w:type="gramEnd"/>
      <w:r>
        <w:t xml:space="preserve"> it executable, editable and writable ONLY to you. </w:t>
      </w:r>
      <w:r w:rsidRPr="003302DA">
        <w:rPr>
          <w:b/>
        </w:rPr>
        <w:t>(50%)</w:t>
      </w:r>
    </w:p>
    <w:p w:rsidR="00D216E0" w:rsidRPr="00616355" w:rsidRDefault="00B1629B" w:rsidP="00616355">
      <w:pPr>
        <w:pStyle w:val="ListParagraph"/>
      </w:pPr>
      <w:hyperlink w:anchor="repetitivetasks" w:history="1">
        <w:r w:rsidR="00D216E0" w:rsidRPr="00616355">
          <w:rPr>
            <w:rStyle w:val="Heading4Char"/>
            <w:i/>
            <w:iCs/>
            <w:color w:val="00B0F0"/>
          </w:rPr>
          <w:t>Repetitive tasks</w:t>
        </w:r>
      </w:hyperlink>
    </w:p>
    <w:p w:rsidR="00D216E0" w:rsidRDefault="00D216E0" w:rsidP="0019728D">
      <w:pPr>
        <w:rPr>
          <w:b/>
        </w:rPr>
      </w:pPr>
    </w:p>
    <w:p w:rsidR="00616355" w:rsidRDefault="00616355" w:rsidP="00B101DA">
      <w:pPr>
        <w:pStyle w:val="Heading3"/>
      </w:pPr>
      <w:bookmarkStart w:id="84" w:name="Exercise_awk"/>
      <w:bookmarkStart w:id="85" w:name="_Toc211151905"/>
      <w:bookmarkEnd w:id="84"/>
      <w:proofErr w:type="spellStart"/>
      <w:r w:rsidRPr="00616355">
        <w:rPr>
          <w:highlight w:val="yellow"/>
        </w:rPr>
        <w:t>Awk</w:t>
      </w:r>
      <w:bookmarkEnd w:id="85"/>
      <w:proofErr w:type="spellEnd"/>
      <w:r w:rsidR="00E36AE7">
        <w:tab/>
      </w:r>
      <w:r w:rsidR="00E36AE7">
        <w:tab/>
      </w:r>
    </w:p>
    <w:p w:rsidR="00E36AE7" w:rsidRDefault="00616355" w:rsidP="00616355">
      <w:r>
        <w:t>Write a program that reverses a list of names in a file.  First create a file that contains you first and last name separated by a tab.  Next invert the order so that your last name appears first and your first name a</w:t>
      </w:r>
      <w:r w:rsidR="00DA44D3">
        <w:t>ppears last.  Make a copy of this program and e-mail it to me.</w:t>
      </w:r>
      <w:r w:rsidR="00E36AE7">
        <w:tab/>
      </w:r>
      <w:r w:rsidR="00E36AE7">
        <w:tab/>
      </w:r>
    </w:p>
    <w:p w:rsidR="00616355" w:rsidRPr="00616355" w:rsidRDefault="00B1629B" w:rsidP="00616355">
      <w:pPr>
        <w:pStyle w:val="ListParagraph"/>
        <w:rPr>
          <w:rStyle w:val="Hyperlink"/>
          <w:i w:val="0"/>
          <w:iCs w:val="0"/>
        </w:rPr>
      </w:pPr>
      <w:hyperlink w:anchor="awk" w:history="1">
        <w:r w:rsidR="00616355" w:rsidRPr="00C34431">
          <w:rPr>
            <w:rStyle w:val="Hyperlink"/>
            <w:i w:val="0"/>
            <w:iCs w:val="0"/>
          </w:rPr>
          <w:t xml:space="preserve">Changing </w:t>
        </w:r>
        <w:r w:rsidR="00C34431" w:rsidRPr="00C34431">
          <w:rPr>
            <w:rStyle w:val="Hyperlink"/>
            <w:i w:val="0"/>
            <w:iCs w:val="0"/>
          </w:rPr>
          <w:t xml:space="preserve">file content with </w:t>
        </w:r>
        <w:proofErr w:type="spellStart"/>
        <w:r w:rsidR="00C34431" w:rsidRPr="00C34431">
          <w:rPr>
            <w:rStyle w:val="Hyperlink"/>
            <w:i w:val="0"/>
            <w:iCs w:val="0"/>
          </w:rPr>
          <w:t>a</w:t>
        </w:r>
        <w:r w:rsidR="00616355" w:rsidRPr="00C34431">
          <w:rPr>
            <w:rStyle w:val="Hyperlink"/>
            <w:i w:val="0"/>
            <w:iCs w:val="0"/>
          </w:rPr>
          <w:t>wk</w:t>
        </w:r>
        <w:proofErr w:type="spellEnd"/>
      </w:hyperlink>
    </w:p>
    <w:p w:rsidR="00616355" w:rsidRDefault="00616355" w:rsidP="00616355"/>
    <w:p w:rsidR="001C2012" w:rsidRDefault="001C2012" w:rsidP="001C2012">
      <w:pPr>
        <w:pStyle w:val="Quote"/>
      </w:pPr>
    </w:p>
    <w:p w:rsidR="001C2012" w:rsidRDefault="001C2012" w:rsidP="001C2012">
      <w:pPr>
        <w:pStyle w:val="Heading3"/>
      </w:pPr>
      <w:bookmarkStart w:id="86" w:name="Exercise_perl_Lists"/>
      <w:bookmarkStart w:id="87" w:name="_Toc211151906"/>
      <w:bookmarkEnd w:id="86"/>
      <w:r w:rsidRPr="001C2012">
        <w:rPr>
          <w:highlight w:val="yellow"/>
        </w:rPr>
        <w:t>Perl lists</w:t>
      </w:r>
      <w:bookmarkEnd w:id="87"/>
    </w:p>
    <w:p w:rsidR="006E3817" w:rsidRPr="006E3817" w:rsidRDefault="00326027" w:rsidP="006E3817">
      <w:pPr>
        <w:pStyle w:val="Heading3"/>
      </w:pPr>
      <w:bookmarkStart w:id="88" w:name="_Toc211151907"/>
      <w:r>
        <w:t>Write out Lincoln’s Gettysburg address using lists.</w:t>
      </w:r>
      <w:bookmarkEnd w:id="88"/>
    </w:p>
    <w:p w:rsidR="006E3817" w:rsidRDefault="006E3817" w:rsidP="001C2012">
      <w:pPr>
        <w:pStyle w:val="Heading3"/>
      </w:pPr>
    </w:p>
    <w:p w:rsidR="006E3817" w:rsidRDefault="00AA1F62" w:rsidP="001C2012">
      <w:pPr>
        <w:pStyle w:val="Heading3"/>
      </w:pPr>
      <w:bookmarkStart w:id="89" w:name="Exercise_perl_for_loop"/>
      <w:bookmarkStart w:id="90" w:name="_Toc211151908"/>
      <w:bookmarkEnd w:id="89"/>
      <w:r w:rsidRPr="00AA1F62">
        <w:rPr>
          <w:highlight w:val="yellow"/>
        </w:rPr>
        <w:t>Perl for</w:t>
      </w:r>
      <w:r w:rsidR="0069632B" w:rsidRPr="00AA1F62">
        <w:rPr>
          <w:highlight w:val="yellow"/>
        </w:rPr>
        <w:t>-loop</w:t>
      </w:r>
      <w:bookmarkEnd w:id="90"/>
    </w:p>
    <w:p w:rsidR="00D43C09" w:rsidRDefault="006E3817" w:rsidP="006E3817">
      <w:r>
        <w:t xml:space="preserve">Write a </w:t>
      </w:r>
      <w:proofErr w:type="spellStart"/>
      <w:r>
        <w:t>perl</w:t>
      </w:r>
      <w:proofErr w:type="spellEnd"/>
      <w:r>
        <w:t xml:space="preserve"> “for-loop”</w:t>
      </w:r>
      <w:r w:rsidR="00D43C09">
        <w:t xml:space="preserve"> that will generate an [1row x 10 columns] array:</w:t>
      </w:r>
    </w:p>
    <w:p w:rsidR="00D43C09" w:rsidRDefault="00D43C09" w:rsidP="006E3817">
      <w:r>
        <w:t>24 21 18 15 12 9 6 3 0</w:t>
      </w:r>
      <w:r w:rsidR="00D82532">
        <w:t xml:space="preserve"> -3</w:t>
      </w:r>
    </w:p>
    <w:p w:rsidR="00D43C09" w:rsidRDefault="00D43C09" w:rsidP="006E3817"/>
    <w:p w:rsidR="00D43C09" w:rsidRDefault="00D43C09" w:rsidP="00D43C09">
      <w:pPr>
        <w:pStyle w:val="Heading3"/>
      </w:pPr>
      <w:bookmarkStart w:id="91" w:name="Exercise_perl_file_write"/>
      <w:bookmarkStart w:id="92" w:name="_Toc211151909"/>
      <w:bookmarkEnd w:id="91"/>
      <w:r w:rsidRPr="00184A69">
        <w:rPr>
          <w:highlight w:val="yellow"/>
        </w:rPr>
        <w:t>Perl write to a file</w:t>
      </w:r>
      <w:bookmarkEnd w:id="92"/>
    </w:p>
    <w:p w:rsidR="00D43C09" w:rsidRDefault="00D43C09" w:rsidP="00D43C09">
      <w:r>
        <w:t xml:space="preserve">Use the previous </w:t>
      </w:r>
      <w:proofErr w:type="spellStart"/>
      <w:r>
        <w:t>perl</w:t>
      </w:r>
      <w:proofErr w:type="spellEnd"/>
      <w:r>
        <w:t xml:space="preserve"> “for-loop” </w:t>
      </w:r>
      <w:r w:rsidR="00567FFB">
        <w:t xml:space="preserve">and </w:t>
      </w:r>
      <w:r>
        <w:t>write the array to a text file</w:t>
      </w:r>
      <w:r w:rsidR="00567FFB">
        <w:t xml:space="preserve"> </w:t>
      </w:r>
    </w:p>
    <w:p w:rsidR="00567FFB" w:rsidRDefault="00567FFB" w:rsidP="00D43C09">
      <w:r>
        <w:t>On the first line write your name</w:t>
      </w:r>
    </w:p>
    <w:p w:rsidR="00567FFB" w:rsidRPr="00D43C09" w:rsidRDefault="00567FFB" w:rsidP="00D43C09">
      <w:r>
        <w:t>Output three numbers per line</w:t>
      </w:r>
    </w:p>
    <w:p w:rsidR="004626A3" w:rsidRDefault="004626A3" w:rsidP="006E3817"/>
    <w:p w:rsidR="004626A3" w:rsidRDefault="004626A3" w:rsidP="004626A3">
      <w:pPr>
        <w:pStyle w:val="Heading3"/>
      </w:pPr>
      <w:bookmarkStart w:id="93" w:name="Exercise_perl_file_read"/>
      <w:bookmarkStart w:id="94" w:name="_Toc211151910"/>
      <w:bookmarkEnd w:id="93"/>
      <w:r w:rsidRPr="00184A69">
        <w:rPr>
          <w:highlight w:val="yellow"/>
        </w:rPr>
        <w:t xml:space="preserve">Perl </w:t>
      </w:r>
      <w:r w:rsidR="00B155A1">
        <w:rPr>
          <w:highlight w:val="yellow"/>
        </w:rPr>
        <w:t xml:space="preserve">read from </w:t>
      </w:r>
      <w:r w:rsidRPr="00184A69">
        <w:rPr>
          <w:highlight w:val="yellow"/>
        </w:rPr>
        <w:t>a file</w:t>
      </w:r>
      <w:bookmarkEnd w:id="94"/>
    </w:p>
    <w:p w:rsidR="00B155A1" w:rsidRDefault="004626A3" w:rsidP="00184A69">
      <w:r>
        <w:t xml:space="preserve">Use the </w:t>
      </w:r>
      <w:r w:rsidR="00C65AE0">
        <w:t xml:space="preserve">previous </w:t>
      </w:r>
      <w:proofErr w:type="spellStart"/>
      <w:r w:rsidR="00C65AE0">
        <w:t>perl</w:t>
      </w:r>
      <w:proofErr w:type="spellEnd"/>
      <w:r w:rsidR="00C65AE0">
        <w:t xml:space="preserve"> “write-to-a-file”</w:t>
      </w:r>
      <w:r w:rsidR="00B155A1">
        <w:t>.</w:t>
      </w:r>
    </w:p>
    <w:p w:rsidR="004626A3" w:rsidRDefault="00B155A1" w:rsidP="00184A69">
      <w:r>
        <w:t xml:space="preserve">Modify the previous </w:t>
      </w:r>
      <w:proofErr w:type="spellStart"/>
      <w:r>
        <w:t>perl</w:t>
      </w:r>
      <w:proofErr w:type="spellEnd"/>
      <w:r>
        <w:t xml:space="preserve"> program and use it to </w:t>
      </w:r>
      <w:r w:rsidR="004626A3">
        <w:t xml:space="preserve">read the text file. </w:t>
      </w:r>
    </w:p>
    <w:p w:rsidR="004626A3" w:rsidRDefault="004626A3" w:rsidP="00184A69">
      <w:r>
        <w:t>Output all the lines you read to the computer screen with a</w:t>
      </w:r>
    </w:p>
    <w:p w:rsidR="004626A3" w:rsidRDefault="004626A3" w:rsidP="00184A69">
      <w:proofErr w:type="gramStart"/>
      <w:r>
        <w:t>neat</w:t>
      </w:r>
      <w:proofErr w:type="gramEnd"/>
      <w:r>
        <w:t xml:space="preserve"> format output.</w:t>
      </w:r>
    </w:p>
    <w:p w:rsidR="00184A69" w:rsidRDefault="00184A69" w:rsidP="004626A3"/>
    <w:p w:rsidR="00184A69" w:rsidRPr="00D43C09" w:rsidRDefault="00184A69" w:rsidP="00184A69">
      <w:pPr>
        <w:pStyle w:val="Heading3"/>
      </w:pPr>
      <w:bookmarkStart w:id="95" w:name="Exercise_perl_if"/>
      <w:bookmarkStart w:id="96" w:name="_Toc211151911"/>
      <w:bookmarkEnd w:id="95"/>
      <w:r w:rsidRPr="00184A69">
        <w:rPr>
          <w:highlight w:val="yellow"/>
        </w:rPr>
        <w:t xml:space="preserve">Perl </w:t>
      </w:r>
      <w:r w:rsidRPr="00184A69">
        <w:rPr>
          <w:b/>
          <w:highlight w:val="yellow"/>
        </w:rPr>
        <w:t>if</w:t>
      </w:r>
      <w:r w:rsidRPr="00184A69">
        <w:rPr>
          <w:highlight w:val="yellow"/>
        </w:rPr>
        <w:t xml:space="preserve"> logical operator</w:t>
      </w:r>
      <w:bookmarkEnd w:id="96"/>
    </w:p>
    <w:p w:rsidR="00413A78" w:rsidRDefault="00184A69" w:rsidP="00184A69">
      <w:r>
        <w:t xml:space="preserve">Use the example in the </w:t>
      </w:r>
      <w:proofErr w:type="gramStart"/>
      <w:r>
        <w:t>instructors</w:t>
      </w:r>
      <w:proofErr w:type="gramEnd"/>
      <w:r>
        <w:t xml:space="preserve"> folder for this exercise. The </w:t>
      </w:r>
      <w:r w:rsidR="00B155A1">
        <w:t xml:space="preserve">example is called “perl_if.pl” </w:t>
      </w:r>
      <w:r>
        <w:t xml:space="preserve">Modify this </w:t>
      </w:r>
      <w:proofErr w:type="gramStart"/>
      <w:r>
        <w:t>file</w:t>
      </w:r>
      <w:proofErr w:type="gramEnd"/>
      <w:r>
        <w:t xml:space="preserve"> so that the program also automatically outputs the name of the oldest child to the screen</w:t>
      </w:r>
    </w:p>
    <w:p w:rsidR="00292C23" w:rsidRDefault="00B1629B" w:rsidP="00292C23">
      <w:pPr>
        <w:pStyle w:val="ListParagraph"/>
        <w:rPr>
          <w:rStyle w:val="Hyperlink"/>
        </w:rPr>
      </w:pPr>
      <w:hyperlink w:anchor="perl_if" w:history="1">
        <w:r w:rsidR="00292C23" w:rsidRPr="00A833DA">
          <w:rPr>
            <w:rStyle w:val="Hyperlink"/>
          </w:rPr>
          <w:t>Conditional if</w:t>
        </w:r>
      </w:hyperlink>
    </w:p>
    <w:p w:rsidR="00292C23" w:rsidRDefault="00292C23" w:rsidP="00184A69"/>
    <w:p w:rsidR="00413A78" w:rsidRDefault="00413A78" w:rsidP="00413A78">
      <w:pPr>
        <w:pStyle w:val="Heading3"/>
      </w:pPr>
      <w:bookmarkStart w:id="97" w:name="Exercise_perl_SystemCommands"/>
      <w:bookmarkEnd w:id="97"/>
      <w:r w:rsidRPr="00413A78">
        <w:rPr>
          <w:highlight w:val="yellow"/>
        </w:rPr>
        <w:t>Perl system commands</w:t>
      </w:r>
    </w:p>
    <w:p w:rsidR="00413A78" w:rsidRDefault="00413A78" w:rsidP="00413A78">
      <w:r>
        <w:t xml:space="preserve">Create a </w:t>
      </w:r>
      <w:proofErr w:type="spellStart"/>
      <w:r>
        <w:t>perl</w:t>
      </w:r>
      <w:proofErr w:type="spellEnd"/>
      <w:r>
        <w:t xml:space="preserve"> program</w:t>
      </w:r>
      <w:r w:rsidR="00E347AD">
        <w:t>(s)</w:t>
      </w:r>
      <w:r>
        <w:t xml:space="preserve"> that generate</w:t>
      </w:r>
      <w:r w:rsidR="00E347AD">
        <w:t>(</w:t>
      </w:r>
      <w:r>
        <w:t>s</w:t>
      </w:r>
      <w:r w:rsidR="00E347AD">
        <w:t>)</w:t>
      </w:r>
      <w:r>
        <w:t xml:space="preserve"> the following directory structure:</w:t>
      </w:r>
    </w:p>
    <w:p w:rsidR="00413A78" w:rsidRDefault="00413A78" w:rsidP="00413A78"/>
    <w:p w:rsidR="00413A78" w:rsidRDefault="00413A78" w:rsidP="00413A78">
      <w:pPr>
        <w:jc w:val="center"/>
      </w:pPr>
      <w:r>
        <w:t>/home/</w:t>
      </w:r>
      <w:r w:rsidR="00E139AA">
        <w:t>”</w:t>
      </w:r>
      <w:proofErr w:type="spellStart"/>
      <w:r>
        <w:t>yourlogin</w:t>
      </w:r>
      <w:proofErr w:type="spellEnd"/>
      <w:r w:rsidR="00E139AA">
        <w:t>”</w:t>
      </w:r>
    </w:p>
    <w:p w:rsidR="00E347AD" w:rsidRDefault="00E347AD" w:rsidP="00413A78">
      <w:pPr>
        <w:jc w:val="center"/>
      </w:pPr>
    </w:p>
    <w:p w:rsidR="00413A78" w:rsidRDefault="00E347AD" w:rsidP="00413A78">
      <w:pPr>
        <w:jc w:val="center"/>
      </w:pPr>
      <w:r>
        <w:t>/</w:t>
      </w:r>
      <w:r w:rsidR="00E139AA">
        <w:t>”</w:t>
      </w:r>
      <w:proofErr w:type="spellStart"/>
      <w:r>
        <w:t>yourProjectName</w:t>
      </w:r>
      <w:proofErr w:type="spellEnd"/>
      <w:r w:rsidR="00E139AA">
        <w:t>”</w:t>
      </w:r>
    </w:p>
    <w:p w:rsidR="00E347AD" w:rsidRDefault="00E347AD" w:rsidP="00413A78">
      <w:pPr>
        <w:jc w:val="center"/>
      </w:pPr>
    </w:p>
    <w:p w:rsidR="00413A78" w:rsidRDefault="00413A78" w:rsidP="00413A78">
      <w:r>
        <w:t>/</w:t>
      </w:r>
      <w:proofErr w:type="spellStart"/>
      <w:r>
        <w:t>seismics</w:t>
      </w:r>
      <w:proofErr w:type="spellEnd"/>
      <w:r>
        <w:t xml:space="preserve">                 </w:t>
      </w:r>
      <w:r w:rsidR="00E347AD">
        <w:t xml:space="preserve">        </w:t>
      </w:r>
      <w:r>
        <w:t>/</w:t>
      </w:r>
      <w:proofErr w:type="spellStart"/>
      <w:r>
        <w:t>ge</w:t>
      </w:r>
      <w:r w:rsidR="00E347AD">
        <w:t>omaps</w:t>
      </w:r>
      <w:proofErr w:type="spellEnd"/>
      <w:r w:rsidR="00E347AD">
        <w:t xml:space="preserve">            /wells           </w:t>
      </w:r>
      <w:r>
        <w:t xml:space="preserve">/gravity    </w:t>
      </w:r>
    </w:p>
    <w:p w:rsidR="00E347AD" w:rsidRDefault="00E347AD" w:rsidP="00E347AD"/>
    <w:p w:rsidR="00E347AD" w:rsidRDefault="00E347AD" w:rsidP="00E347AD"/>
    <w:p w:rsidR="00E347AD" w:rsidRDefault="00E347AD" w:rsidP="00E347AD">
      <w:r>
        <w:t xml:space="preserve">In each of the </w:t>
      </w:r>
      <w:r w:rsidR="00E139AA">
        <w:t>four</w:t>
      </w:r>
      <w:r>
        <w:t xml:space="preserve"> previous directories create the following </w:t>
      </w:r>
      <w:r w:rsidR="00E139AA">
        <w:t xml:space="preserve">five (5) </w:t>
      </w:r>
      <w:r>
        <w:t>directories</w:t>
      </w:r>
      <w:r w:rsidR="00E139AA">
        <w:t>:</w:t>
      </w:r>
    </w:p>
    <w:p w:rsidR="00E347AD" w:rsidRDefault="00413A78" w:rsidP="00E347AD">
      <w:r>
        <w:t xml:space="preserve">/data </w:t>
      </w:r>
      <w:r w:rsidR="00E347AD">
        <w:t xml:space="preserve">     /images      /</w:t>
      </w:r>
      <w:proofErr w:type="spellStart"/>
      <w:proofErr w:type="gramStart"/>
      <w:r w:rsidR="00E347AD">
        <w:t>pl</w:t>
      </w:r>
      <w:proofErr w:type="spellEnd"/>
      <w:proofErr w:type="gramEnd"/>
      <w:r w:rsidR="00E347AD">
        <w:t xml:space="preserve">        /</w:t>
      </w:r>
      <w:proofErr w:type="spellStart"/>
      <w:r w:rsidR="00E347AD">
        <w:t>sh</w:t>
      </w:r>
      <w:proofErr w:type="spellEnd"/>
      <w:r w:rsidR="00E347AD">
        <w:t xml:space="preserve">         /</w:t>
      </w:r>
      <w:proofErr w:type="spellStart"/>
      <w:r w:rsidR="00E347AD">
        <w:t>matlab</w:t>
      </w:r>
      <w:proofErr w:type="spellEnd"/>
    </w:p>
    <w:p w:rsidR="00E347AD" w:rsidRDefault="00E347AD" w:rsidP="00E347AD"/>
    <w:p w:rsidR="00E347AD" w:rsidRDefault="00E347AD" w:rsidP="00E347AD">
      <w:r>
        <w:t xml:space="preserve">In each of the immediately previous directories also create the following </w:t>
      </w:r>
      <w:r w:rsidR="00E139AA">
        <w:t xml:space="preserve">two (2) </w:t>
      </w:r>
      <w:r>
        <w:t>directories:</w:t>
      </w:r>
    </w:p>
    <w:p w:rsidR="00E347AD" w:rsidRDefault="00E347AD" w:rsidP="00E347AD"/>
    <w:p w:rsidR="00E347AD" w:rsidRDefault="00E347AD" w:rsidP="00E347AD">
      <w:r>
        <w:t>/081207   /010508</w:t>
      </w:r>
    </w:p>
    <w:p w:rsidR="00E347AD" w:rsidRDefault="00E347AD" w:rsidP="00E347AD"/>
    <w:p w:rsidR="00E347AD" w:rsidRDefault="00E347AD" w:rsidP="00E347AD">
      <w:r>
        <w:t>Finally in each of the immediately previous directories create:</w:t>
      </w:r>
    </w:p>
    <w:p w:rsidR="00E347AD" w:rsidRDefault="00E347AD" w:rsidP="00E347AD"/>
    <w:p w:rsidR="00E347AD" w:rsidRDefault="00E347AD" w:rsidP="00E347AD">
      <w:r>
        <w:t>/1      /2</w:t>
      </w:r>
    </w:p>
    <w:p w:rsidR="00F654F6" w:rsidRDefault="00F654F6" w:rsidP="00E347AD"/>
    <w:p w:rsidR="00F654F6" w:rsidRDefault="00F654F6" w:rsidP="00E347AD">
      <w:r>
        <w:t>Please call this program “</w:t>
      </w:r>
      <w:proofErr w:type="spellStart"/>
      <w:r>
        <w:t>yourname_mkdir</w:t>
      </w:r>
      <w:proofErr w:type="spellEnd"/>
      <w:r>
        <w:t>”</w:t>
      </w:r>
    </w:p>
    <w:p w:rsidR="00E139AA" w:rsidRDefault="00E139AA" w:rsidP="00E347AD"/>
    <w:p w:rsidR="00E139AA" w:rsidRDefault="00E139AA" w:rsidP="00E347AD">
      <w:r>
        <w:t xml:space="preserve">You should </w:t>
      </w:r>
      <w:proofErr w:type="spellStart"/>
      <w:proofErr w:type="gramStart"/>
      <w:r>
        <w:t>created</w:t>
      </w:r>
      <w:proofErr w:type="spellEnd"/>
      <w:proofErr w:type="gramEnd"/>
      <w:r>
        <w:t xml:space="preserve"> about 160 directories as a result of this exercise.</w:t>
      </w:r>
    </w:p>
    <w:p w:rsidR="00F654F6" w:rsidRDefault="00F654F6" w:rsidP="00E347AD"/>
    <w:p w:rsidR="00F654F6" w:rsidRDefault="00F654F6" w:rsidP="00E347AD">
      <w:r>
        <w:t xml:space="preserve">(2) Repeat all the above exercises but simplify the program by including a </w:t>
      </w:r>
      <w:r w:rsidR="00E139AA">
        <w:t>“</w:t>
      </w:r>
      <w:r>
        <w:t xml:space="preserve">for loop </w:t>
      </w:r>
      <w:proofErr w:type="gramStart"/>
      <w:r w:rsidR="00E139AA">
        <w:t xml:space="preserve">“ </w:t>
      </w:r>
      <w:r>
        <w:t>to</w:t>
      </w:r>
      <w:proofErr w:type="gramEnd"/>
      <w:r>
        <w:t xml:space="preserve"> carry out the creation of files.  Please call this program “</w:t>
      </w:r>
      <w:proofErr w:type="spellStart"/>
      <w:r>
        <w:t>yourname_mkdir_loop</w:t>
      </w:r>
      <w:proofErr w:type="spellEnd"/>
      <w:r>
        <w:t>”</w:t>
      </w:r>
    </w:p>
    <w:p w:rsidR="00F654F6" w:rsidRDefault="00F654F6" w:rsidP="00E347AD"/>
    <w:p w:rsidR="00F654F6" w:rsidRDefault="00F654F6" w:rsidP="00E347AD">
      <w:r>
        <w:t xml:space="preserve">(3) Finally, </w:t>
      </w:r>
      <w:r w:rsidR="00E139AA">
        <w:t xml:space="preserve">create a program that will, in addition to step (2), change </w:t>
      </w:r>
      <w:proofErr w:type="spellStart"/>
      <w:r w:rsidR="00E139AA">
        <w:t>rwx</w:t>
      </w:r>
      <w:proofErr w:type="spellEnd"/>
      <w:r w:rsidR="00E139AA">
        <w:t xml:space="preserve"> permissions (</w:t>
      </w:r>
      <w:proofErr w:type="spellStart"/>
      <w:r w:rsidR="00E139AA">
        <w:t>chmod</w:t>
      </w:r>
      <w:proofErr w:type="spellEnd"/>
      <w:r w:rsidR="00E139AA">
        <w:t xml:space="preserve"> </w:t>
      </w:r>
      <w:proofErr w:type="gramStart"/>
      <w:r w:rsidR="00E139AA">
        <w:t>655  “</w:t>
      </w:r>
      <w:proofErr w:type="gramEnd"/>
      <w:r w:rsidR="00E139AA">
        <w:t>directory” )  of ALL the directories created</w:t>
      </w:r>
      <w:r>
        <w:t xml:space="preserve"> above</w:t>
      </w:r>
      <w:r w:rsidR="00E139AA">
        <w:t>. Name</w:t>
      </w:r>
      <w:r>
        <w:t xml:space="preserve"> this program “</w:t>
      </w:r>
      <w:proofErr w:type="spellStart"/>
      <w:r>
        <w:t>yourname_mkdir_chmod</w:t>
      </w:r>
      <w:proofErr w:type="spellEnd"/>
      <w:r>
        <w:t>”</w:t>
      </w:r>
    </w:p>
    <w:p w:rsidR="00292C23" w:rsidRPr="00292C23" w:rsidRDefault="00B1629B" w:rsidP="00292C23">
      <w:pPr>
        <w:pStyle w:val="ListParagraph"/>
        <w:rPr>
          <w:rStyle w:val="Hyperlink"/>
          <w:color w:val="00B0F0"/>
        </w:rPr>
      </w:pPr>
      <w:hyperlink w:anchor="perl_SystemCommands" w:history="1">
        <w:r w:rsidR="00292C23" w:rsidRPr="00292C23">
          <w:rPr>
            <w:rStyle w:val="Hyperlink"/>
          </w:rPr>
          <w:t>Perl-System commands</w:t>
        </w:r>
      </w:hyperlink>
    </w:p>
    <w:p w:rsidR="00413A78" w:rsidRDefault="00413A78" w:rsidP="00413A78"/>
    <w:p w:rsidR="002327F2" w:rsidRDefault="004D338B" w:rsidP="002327F2">
      <w:r>
        <w:br w:type="page"/>
      </w:r>
    </w:p>
    <w:p w:rsidR="002327F2" w:rsidRDefault="002327F2" w:rsidP="002327F2">
      <w:pPr>
        <w:pStyle w:val="Heading3"/>
      </w:pPr>
      <w:r>
        <w:lastRenderedPageBreak/>
        <w:t>MATLAB - Basic Matrix Operations</w:t>
      </w:r>
    </w:p>
    <w:p w:rsidR="002327F2" w:rsidRDefault="002327F2" w:rsidP="002327F2"/>
    <w:p w:rsidR="00C65AE0" w:rsidRDefault="002327F2" w:rsidP="002327F2">
      <w:r>
        <w:t xml:space="preserve">Some of the following examples are taken from </w:t>
      </w:r>
      <w:proofErr w:type="spellStart"/>
      <w:r>
        <w:t>Trauth’s</w:t>
      </w:r>
      <w:proofErr w:type="spellEnd"/>
      <w:r>
        <w:t xml:space="preserve"> 2007 book</w:t>
      </w:r>
      <w:r w:rsidR="00C65AE0">
        <w:t>,</w:t>
      </w:r>
      <w:r>
        <w:t xml:space="preserve"> the </w:t>
      </w:r>
      <w:proofErr w:type="spellStart"/>
      <w:r>
        <w:t>Mathworks</w:t>
      </w:r>
      <w:proofErr w:type="spellEnd"/>
      <w:r>
        <w:t xml:space="preserve"> online tutorial</w:t>
      </w:r>
      <w:r w:rsidR="00C65AE0">
        <w:t xml:space="preserve"> and a great online tutorial at the following website</w:t>
      </w:r>
    </w:p>
    <w:p w:rsidR="002327F2" w:rsidRDefault="00C65AE0" w:rsidP="002327F2">
      <w:r w:rsidRPr="00C65AE0">
        <w:rPr>
          <w:rStyle w:val="QuoteChar"/>
        </w:rPr>
        <w:t>http://www.stanford.edu/~wfsharpe/mia/mat/mia_mat3.htm</w:t>
      </w:r>
    </w:p>
    <w:p w:rsidR="002327F2" w:rsidRDefault="002327F2" w:rsidP="002327F2"/>
    <w:p w:rsidR="002327F2" w:rsidRDefault="002327F2" w:rsidP="002327F2">
      <w:r>
        <w:t xml:space="preserve">This is a demonstration of some aspects of the MATLAB language. </w:t>
      </w:r>
    </w:p>
    <w:p w:rsidR="002327F2" w:rsidRDefault="002327F2" w:rsidP="002327F2"/>
    <w:p w:rsidR="002327F2" w:rsidRDefault="002327F2" w:rsidP="002327F2">
      <w:r>
        <w:t xml:space="preserve">First, let's create a simple vector with 9 elements called a. </w:t>
      </w:r>
    </w:p>
    <w:p w:rsidR="002327F2" w:rsidRDefault="002327F2" w:rsidP="002327F2">
      <w:pPr>
        <w:pStyle w:val="Quote"/>
      </w:pPr>
      <w:r>
        <w:t>a = [1 2 3 4 6 4 3 4 5]</w:t>
      </w:r>
    </w:p>
    <w:p w:rsidR="002327F2" w:rsidRDefault="002327F2" w:rsidP="002327F2"/>
    <w:p w:rsidR="002327F2" w:rsidRDefault="002327F2" w:rsidP="002327F2"/>
    <w:p w:rsidR="002327F2" w:rsidRDefault="002327F2" w:rsidP="002327F2">
      <w:pPr>
        <w:pStyle w:val="Quote"/>
      </w:pPr>
      <w:r>
        <w:t>a =</w:t>
      </w:r>
    </w:p>
    <w:p w:rsidR="002327F2" w:rsidRDefault="002327F2" w:rsidP="002327F2">
      <w:pPr>
        <w:pStyle w:val="Quote"/>
      </w:pPr>
    </w:p>
    <w:p w:rsidR="002327F2" w:rsidRDefault="002327F2" w:rsidP="002327F2">
      <w:pPr>
        <w:pStyle w:val="Quote"/>
      </w:pPr>
      <w:r>
        <w:t xml:space="preserve">     1     2     3     4     6     4     3     4     5</w:t>
      </w:r>
    </w:p>
    <w:p w:rsidR="002327F2" w:rsidRDefault="002327F2" w:rsidP="002327F2"/>
    <w:p w:rsidR="002327F2" w:rsidRDefault="002327F2" w:rsidP="002327F2">
      <w:r>
        <w:t xml:space="preserve">Now let's add 2 to each element of our vector, a, and store the result in a new vector. </w:t>
      </w:r>
    </w:p>
    <w:p w:rsidR="002327F2" w:rsidRDefault="002327F2" w:rsidP="002327F2">
      <w:r>
        <w:t>Notice how MATLAB requires no special handling of vector or matrix math.</w:t>
      </w:r>
    </w:p>
    <w:p w:rsidR="002327F2" w:rsidRDefault="002327F2" w:rsidP="002327F2">
      <w:pPr>
        <w:pStyle w:val="Quote"/>
      </w:pPr>
      <w:r>
        <w:t>b = a + 2</w:t>
      </w:r>
    </w:p>
    <w:p w:rsidR="002327F2" w:rsidRDefault="002327F2" w:rsidP="002327F2"/>
    <w:p w:rsidR="002327F2" w:rsidRDefault="002327F2" w:rsidP="002327F2">
      <w:pPr>
        <w:pStyle w:val="Quote"/>
      </w:pPr>
      <w:r>
        <w:t>b =</w:t>
      </w:r>
    </w:p>
    <w:p w:rsidR="002327F2" w:rsidRDefault="002327F2" w:rsidP="002327F2">
      <w:pPr>
        <w:pStyle w:val="Quote"/>
      </w:pPr>
    </w:p>
    <w:p w:rsidR="002327F2" w:rsidRDefault="002327F2" w:rsidP="002327F2">
      <w:pPr>
        <w:pStyle w:val="Quote"/>
      </w:pPr>
      <w:r>
        <w:t xml:space="preserve">     3     4     5     6     8     6     5     6     7</w:t>
      </w:r>
    </w:p>
    <w:p w:rsidR="002327F2" w:rsidRDefault="002327F2" w:rsidP="002327F2"/>
    <w:p w:rsidR="001C2012" w:rsidRDefault="002327F2" w:rsidP="002327F2">
      <w:r>
        <w:t xml:space="preserve">Creating graphs in MATLAB is as easy as one command. </w:t>
      </w:r>
    </w:p>
    <w:p w:rsidR="002327F2" w:rsidRDefault="002327F2" w:rsidP="002327F2">
      <w:r>
        <w:t>Try the following three different cases to see how the color and marker in the graph can be changed.</w:t>
      </w:r>
    </w:p>
    <w:p w:rsidR="002327F2" w:rsidRDefault="002327F2" w:rsidP="002327F2"/>
    <w:p w:rsidR="002327F2" w:rsidRDefault="002327F2" w:rsidP="002327F2">
      <w:pPr>
        <w:pStyle w:val="Quote"/>
      </w:pPr>
      <w:proofErr w:type="gramStart"/>
      <w:r>
        <w:t>plot(</w:t>
      </w:r>
      <w:proofErr w:type="gramEnd"/>
      <w:r>
        <w:t>b)</w:t>
      </w:r>
    </w:p>
    <w:p w:rsidR="002327F2" w:rsidRDefault="002327F2" w:rsidP="002327F2">
      <w:pPr>
        <w:pStyle w:val="Quote"/>
      </w:pPr>
      <w:proofErr w:type="gramStart"/>
      <w:r>
        <w:t>plot(</w:t>
      </w:r>
      <w:proofErr w:type="gramEnd"/>
      <w:r>
        <w:t>b,’*’)</w:t>
      </w:r>
    </w:p>
    <w:p w:rsidR="002327F2" w:rsidRDefault="002327F2" w:rsidP="002327F2">
      <w:pPr>
        <w:pStyle w:val="Quote"/>
      </w:pPr>
      <w:proofErr w:type="gramStart"/>
      <w:r>
        <w:t>plot(</w:t>
      </w:r>
      <w:proofErr w:type="spellStart"/>
      <w:proofErr w:type="gramEnd"/>
      <w:r>
        <w:t>b,’r</w:t>
      </w:r>
      <w:proofErr w:type="spellEnd"/>
      <w:r>
        <w:t>*’)</w:t>
      </w:r>
    </w:p>
    <w:p w:rsidR="00A833DA" w:rsidRPr="00807808" w:rsidRDefault="00A833DA" w:rsidP="00184A69"/>
    <w:p w:rsidR="004D338B" w:rsidRDefault="002327F2" w:rsidP="002327F2">
      <w:pPr>
        <w:pStyle w:val="Heading3"/>
      </w:pPr>
      <w:r>
        <w:t>Syntax in MATLAB</w:t>
      </w:r>
    </w:p>
    <w:p w:rsidR="004D338B" w:rsidRDefault="002327F2" w:rsidP="0019728D">
      <w:r>
        <w:t xml:space="preserve">Matrix stands for matrix laboratory, which is what MATLAB </w:t>
      </w:r>
      <w:r w:rsidR="00E706C8">
        <w:t>does best.</w:t>
      </w:r>
    </w:p>
    <w:p w:rsidR="002327F2" w:rsidRDefault="002327F2" w:rsidP="0019728D">
      <w:r>
        <w:t>Let’s now create a multi-dimensional array:</w:t>
      </w:r>
    </w:p>
    <w:p w:rsidR="002327F2" w:rsidRDefault="002327F2" w:rsidP="00E706C8">
      <w:pPr>
        <w:pStyle w:val="Quote"/>
      </w:pPr>
      <w:r>
        <w:lastRenderedPageBreak/>
        <w:t>A =</w:t>
      </w:r>
      <w:r w:rsidR="00E706C8">
        <w:t xml:space="preserve"> </w:t>
      </w:r>
      <w:proofErr w:type="gramStart"/>
      <w:r w:rsidR="00E706C8">
        <w:t>[ 1</w:t>
      </w:r>
      <w:proofErr w:type="gramEnd"/>
      <w:r w:rsidR="00E706C8">
        <w:t>; 2; 3</w:t>
      </w:r>
      <w:r>
        <w:t>]</w:t>
      </w:r>
    </w:p>
    <w:p w:rsidR="002327F2" w:rsidRDefault="002327F2" w:rsidP="0019728D"/>
    <w:p w:rsidR="002327F2" w:rsidRDefault="002327F2" w:rsidP="00E706C8">
      <w:pPr>
        <w:pStyle w:val="Quote"/>
      </w:pPr>
      <w:r>
        <w:t xml:space="preserve">B </w:t>
      </w:r>
      <w:proofErr w:type="gramStart"/>
      <w:r>
        <w:t>=[</w:t>
      </w:r>
      <w:proofErr w:type="gramEnd"/>
      <w:r>
        <w:t>4</w:t>
      </w:r>
      <w:r w:rsidR="00E706C8">
        <w:t>;</w:t>
      </w:r>
      <w:r>
        <w:t xml:space="preserve"> 5</w:t>
      </w:r>
      <w:r w:rsidR="00E706C8">
        <w:t>;</w:t>
      </w:r>
      <w:r>
        <w:t xml:space="preserve"> 6]</w:t>
      </w:r>
    </w:p>
    <w:p w:rsidR="00E706C8" w:rsidRDefault="00E706C8" w:rsidP="0019728D"/>
    <w:p w:rsidR="00E706C8" w:rsidRDefault="00E706C8" w:rsidP="0019728D">
      <w:proofErr w:type="gramStart"/>
      <w:r>
        <w:t>Try adding, subtracting and multiplying these two arrays.</w:t>
      </w:r>
      <w:proofErr w:type="gramEnd"/>
      <w:r>
        <w:t xml:space="preserve">  Examine the error when you try to multiply them.</w:t>
      </w:r>
    </w:p>
    <w:p w:rsidR="00E706C8" w:rsidRDefault="00E706C8" w:rsidP="0019728D">
      <w:r>
        <w:t>At this point you will need to transpose one of the arrays if you want to carry out a matrix multiplication</w:t>
      </w:r>
    </w:p>
    <w:p w:rsidR="00E706C8" w:rsidRDefault="00E706C8" w:rsidP="00E706C8">
      <w:pPr>
        <w:pStyle w:val="Quote"/>
      </w:pPr>
      <w:r>
        <w:t>A’</w:t>
      </w:r>
    </w:p>
    <w:p w:rsidR="00E706C8" w:rsidRDefault="00E706C8" w:rsidP="0019728D">
      <w:r w:rsidRPr="002C1CC3">
        <w:rPr>
          <w:highlight w:val="yellow"/>
        </w:rPr>
        <w:t>Exercise:</w:t>
      </w:r>
      <w:r>
        <w:t xml:space="preserve"> Multiply element-by-element by each other.</w:t>
      </w:r>
    </w:p>
    <w:p w:rsidR="00E706C8" w:rsidRDefault="00E706C8" w:rsidP="0019728D">
      <w:r w:rsidRPr="002C1CC3">
        <w:rPr>
          <w:highlight w:val="yellow"/>
        </w:rPr>
        <w:t>Exercise:</w:t>
      </w:r>
      <w:r>
        <w:t xml:space="preserve">  So how do we plot a function such </w:t>
      </w:r>
      <w:proofErr w:type="gramStart"/>
      <w:r>
        <w:t>as:</w:t>
      </w:r>
      <w:proofErr w:type="gramEnd"/>
    </w:p>
    <w:p w:rsidR="00E706C8" w:rsidRDefault="00E706C8" w:rsidP="0019728D">
      <w:r w:rsidRPr="00E706C8">
        <w:rPr>
          <w:position w:val="-10"/>
        </w:rPr>
        <w:object w:dxaOrig="639" w:dyaOrig="360">
          <v:shape id="_x0000_i1025" type="#_x0000_t75" style="width:31.65pt;height:18.55pt" o:ole="">
            <v:imagedata r:id="rId39" o:title=""/>
          </v:shape>
          <o:OLEObject Type="Embed" ProgID="Equation.DSMT4" ShapeID="_x0000_i1025" DrawAspect="Content" ObjectID="_1440240539" r:id="rId40"/>
        </w:object>
      </w:r>
    </w:p>
    <w:p w:rsidR="00E706C8" w:rsidRDefault="00E706C8" w:rsidP="00E706C8">
      <w:pPr>
        <w:pStyle w:val="Heading3"/>
      </w:pPr>
      <w:r>
        <w:t>MATLAB File input and output</w:t>
      </w:r>
    </w:p>
    <w:p w:rsidR="00E706C8" w:rsidRDefault="00E706C8" w:rsidP="0019728D">
      <w:r>
        <w:t>Let’s create some data and read it back:</w:t>
      </w:r>
    </w:p>
    <w:p w:rsidR="00E706C8" w:rsidRDefault="00E706C8" w:rsidP="0019728D">
      <w:r>
        <w:t xml:space="preserve">% Sample ID    Percent SiO2     </w:t>
      </w:r>
      <w:proofErr w:type="gramStart"/>
      <w:r>
        <w:t xml:space="preserve">percent  </w:t>
      </w:r>
      <w:proofErr w:type="spellStart"/>
      <w:r>
        <w:t>Ca</w:t>
      </w:r>
      <w:proofErr w:type="spellEnd"/>
      <w:proofErr w:type="gramEnd"/>
    </w:p>
    <w:p w:rsidR="00E706C8" w:rsidRDefault="00E706C8" w:rsidP="0019728D">
      <w:r>
        <w:t>1</w:t>
      </w:r>
      <w:r>
        <w:tab/>
      </w:r>
      <w:r>
        <w:tab/>
      </w:r>
      <w:r>
        <w:tab/>
        <w:t>53</w:t>
      </w:r>
      <w:r>
        <w:tab/>
      </w:r>
      <w:r>
        <w:tab/>
      </w:r>
      <w:r>
        <w:tab/>
        <w:t>2</w:t>
      </w:r>
    </w:p>
    <w:p w:rsidR="00E706C8" w:rsidRDefault="00E706C8" w:rsidP="0019728D">
      <w:r>
        <w:t>1</w:t>
      </w:r>
      <w:r>
        <w:tab/>
      </w:r>
      <w:r>
        <w:tab/>
      </w:r>
      <w:r>
        <w:tab/>
        <w:t>50</w:t>
      </w:r>
      <w:r>
        <w:tab/>
      </w:r>
      <w:r>
        <w:tab/>
      </w:r>
      <w:r>
        <w:tab/>
        <w:t>3</w:t>
      </w:r>
    </w:p>
    <w:p w:rsidR="00E706C8" w:rsidRDefault="00E706C8" w:rsidP="00E706C8">
      <w:r>
        <w:t>1</w:t>
      </w:r>
      <w:r>
        <w:tab/>
      </w:r>
      <w:r>
        <w:tab/>
      </w:r>
      <w:r>
        <w:tab/>
        <w:t>59</w:t>
      </w:r>
      <w:r>
        <w:tab/>
      </w:r>
      <w:r>
        <w:tab/>
      </w:r>
      <w:r>
        <w:tab/>
        <w:t>1</w:t>
      </w:r>
    </w:p>
    <w:p w:rsidR="00C0527E" w:rsidRDefault="00C0527E" w:rsidP="00E706C8"/>
    <w:p w:rsidR="00C0527E" w:rsidRPr="00D23F0A" w:rsidRDefault="00C0527E" w:rsidP="00C0527E">
      <w:pPr>
        <w:jc w:val="center"/>
        <w:rPr>
          <w:b/>
          <w:u w:val="single"/>
        </w:rPr>
      </w:pPr>
      <w:r>
        <w:rPr>
          <w:b/>
          <w:u w:val="single"/>
        </w:rPr>
        <w:t>Example commands in MATLAB</w:t>
      </w:r>
    </w:p>
    <w:p w:rsidR="00C0527E" w:rsidRDefault="00C0527E" w:rsidP="001152DB">
      <w:r>
        <w:t>Type commands on the command line.</w:t>
      </w:r>
    </w:p>
    <w:p w:rsidR="00C0527E" w:rsidRDefault="00C0527E" w:rsidP="001152DB">
      <w:r>
        <w:t>To view command history, type “h” or select command history under the desktop tab.</w:t>
      </w:r>
    </w:p>
    <w:p w:rsidR="00C0527E" w:rsidRDefault="00C0527E" w:rsidP="001152DB">
      <w:r>
        <w:t>You can open several windows at a time to view different figures.</w:t>
      </w:r>
    </w:p>
    <w:p w:rsidR="00C0527E" w:rsidRDefault="00C0527E" w:rsidP="001152DB">
      <w:r>
        <w:t>To tell MATLAB to search for files in directories outside of MATLAB, need to set up pathway manually:</w:t>
      </w:r>
    </w:p>
    <w:p w:rsidR="00C0527E" w:rsidRDefault="00C0527E" w:rsidP="001152DB">
      <w:r>
        <w:t xml:space="preserve">File </w:t>
      </w:r>
      <w:r>
        <w:sym w:font="Wingdings" w:char="F0E0"/>
      </w:r>
      <w:r>
        <w:t xml:space="preserve"> Set Path </w:t>
      </w:r>
      <w:r>
        <w:sym w:font="Wingdings" w:char="F0E0"/>
      </w:r>
      <w:r>
        <w:t xml:space="preserve"> Add Folder</w:t>
      </w:r>
    </w:p>
    <w:p w:rsidR="00C0527E" w:rsidRDefault="00C0527E" w:rsidP="001152DB">
      <w:r>
        <w:t>To run a program:</w:t>
      </w:r>
    </w:p>
    <w:p w:rsidR="00C0527E" w:rsidRDefault="00C0527E" w:rsidP="001152DB">
      <w:r>
        <w:t xml:space="preserve">Debug </w:t>
      </w:r>
      <w:r>
        <w:sym w:font="Wingdings" w:char="F0E0"/>
      </w:r>
      <w:r>
        <w:t xml:space="preserve"> F5 Run</w:t>
      </w:r>
    </w:p>
    <w:p w:rsidR="00C0527E" w:rsidRDefault="00C0527E" w:rsidP="001152DB">
      <w:r>
        <w:t>To create a vector array:</w:t>
      </w:r>
    </w:p>
    <w:p w:rsidR="00C0527E" w:rsidRDefault="00C0527E" w:rsidP="001152DB">
      <w:r>
        <w:t>A = [1 2 3] or B = [1; 2; 3]</w:t>
      </w:r>
    </w:p>
    <w:p w:rsidR="00C0527E" w:rsidRDefault="00C0527E" w:rsidP="001152DB">
      <w:proofErr w:type="gramStart"/>
      <w:r>
        <w:t>w/o</w:t>
      </w:r>
      <w:proofErr w:type="gramEnd"/>
      <w:r>
        <w:t xml:space="preserve"> semicolon will create a 1 row x 3 column matrix:</w:t>
      </w:r>
      <w:r>
        <w:tab/>
      </w:r>
    </w:p>
    <w:p w:rsidR="00C0527E" w:rsidRDefault="00C0527E" w:rsidP="001152DB">
      <w:r>
        <w:t xml:space="preserve">          A   =</w:t>
      </w:r>
      <w:r>
        <w:tab/>
        <w:t>1</w:t>
      </w:r>
      <w:r>
        <w:tab/>
        <w:t>2</w:t>
      </w:r>
      <w:r>
        <w:tab/>
        <w:t>3</w:t>
      </w:r>
    </w:p>
    <w:p w:rsidR="00C0527E" w:rsidRDefault="00C0527E" w:rsidP="001152DB">
      <w:proofErr w:type="gramStart"/>
      <w:r>
        <w:t>w</w:t>
      </w:r>
      <w:proofErr w:type="gramEnd"/>
      <w:r>
        <w:t>/ semicolon will create a 3 row x 1 column matrix:</w:t>
      </w:r>
    </w:p>
    <w:p w:rsidR="00C0527E" w:rsidRDefault="00C0527E" w:rsidP="001152DB">
      <w:r>
        <w:t>1</w:t>
      </w:r>
    </w:p>
    <w:p w:rsidR="00C0527E" w:rsidRDefault="00C0527E" w:rsidP="001152DB">
      <w:r>
        <w:lastRenderedPageBreak/>
        <w:t xml:space="preserve">  B    =    2</w:t>
      </w:r>
    </w:p>
    <w:p w:rsidR="00C0527E" w:rsidRDefault="00C0527E" w:rsidP="001152DB">
      <w:r>
        <w:t>3</w:t>
      </w:r>
    </w:p>
    <w:p w:rsidR="00C0527E" w:rsidRDefault="00C0527E" w:rsidP="001152DB">
      <w:r>
        <w:t xml:space="preserve">To transpose a vector, type the variable name followed by </w:t>
      </w:r>
      <w:proofErr w:type="gramStart"/>
      <w:r>
        <w:t>‘ (</w:t>
      </w:r>
      <w:proofErr w:type="gramEnd"/>
      <w:r>
        <w:t>as in A’ or B’)</w:t>
      </w:r>
    </w:p>
    <w:p w:rsidR="00C0527E" w:rsidRDefault="00C0527E" w:rsidP="001152DB">
      <w:r>
        <w:t>Transposing a 1r x 3c vector will create a 3r x 1c vector and vice versa, which can be useful to make matrices compatible for certain algebraic operations</w:t>
      </w:r>
    </w:p>
    <w:p w:rsidR="00C0527E" w:rsidRDefault="00C0527E" w:rsidP="001152DB">
      <w:r>
        <w:t>Type the variable name to spit out the array stored in memory</w:t>
      </w:r>
    </w:p>
    <w:p w:rsidR="00C0527E" w:rsidRDefault="00C0527E" w:rsidP="001152DB">
      <w:r>
        <w:t>Type clear followed by the variable name to clear memory (as in “clear A”)</w:t>
      </w:r>
    </w:p>
    <w:p w:rsidR="00C0527E" w:rsidRDefault="00C0527E" w:rsidP="001152DB">
      <w:r>
        <w:t>Or type “clear all” to clear all variables stored</w:t>
      </w:r>
    </w:p>
    <w:p w:rsidR="00C0527E" w:rsidRDefault="00C0527E" w:rsidP="001152DB">
      <w:r>
        <w:t xml:space="preserve">Type “size A” to view the </w:t>
      </w:r>
      <w:r w:rsidRPr="00C651F6">
        <w:rPr>
          <w:i/>
        </w:rPr>
        <w:t>dimensions</w:t>
      </w:r>
      <w:r>
        <w:t xml:space="preserve"> (# of rows and columns) in array A</w:t>
      </w:r>
    </w:p>
    <w:p w:rsidR="00C0527E" w:rsidRDefault="00C0527E" w:rsidP="001152DB">
      <w:r>
        <w:t xml:space="preserve">Type “length A” to view the </w:t>
      </w:r>
      <w:r w:rsidRPr="00C651F6">
        <w:rPr>
          <w:i/>
        </w:rPr>
        <w:t>length</w:t>
      </w:r>
      <w:r>
        <w:t xml:space="preserve"> (total # of values) of array A</w:t>
      </w:r>
    </w:p>
    <w:p w:rsidR="00C0527E" w:rsidRDefault="00C0527E" w:rsidP="001152DB">
      <w:r>
        <w:t>To view all stored variables:</w:t>
      </w:r>
    </w:p>
    <w:p w:rsidR="00C0527E" w:rsidRDefault="00C0527E" w:rsidP="001152DB">
      <w:r>
        <w:t xml:space="preserve">Desktop </w:t>
      </w:r>
      <w:r>
        <w:sym w:font="Wingdings" w:char="F0E0"/>
      </w:r>
      <w:r>
        <w:t xml:space="preserve"> Workspace</w:t>
      </w:r>
    </w:p>
    <w:p w:rsidR="00C0527E" w:rsidRDefault="00C0527E" w:rsidP="001152DB"/>
    <w:p w:rsidR="00C0527E" w:rsidRPr="00FF46BF" w:rsidRDefault="00C0527E" w:rsidP="001152DB">
      <w:pPr>
        <w:rPr>
          <w:b/>
          <w:u w:val="single"/>
        </w:rPr>
      </w:pPr>
      <w:r w:rsidRPr="00FF46BF">
        <w:rPr>
          <w:b/>
          <w:u w:val="single"/>
        </w:rPr>
        <w:t>Plotting Vectors and Simple Matrix Algebra</w:t>
      </w:r>
    </w:p>
    <w:p w:rsidR="00C0527E" w:rsidRDefault="00C0527E" w:rsidP="001152DB">
      <w:r>
        <w:t xml:space="preserve">To plot one vector vs. another type “plot (A, B)”; the vectors must have the same </w:t>
      </w:r>
      <w:r>
        <w:rPr>
          <w:i/>
        </w:rPr>
        <w:t>length</w:t>
      </w:r>
      <w:r>
        <w:t xml:space="preserve"> but not necessarily the same </w:t>
      </w:r>
      <w:r>
        <w:rPr>
          <w:i/>
        </w:rPr>
        <w:t>dimensions</w:t>
      </w:r>
    </w:p>
    <w:p w:rsidR="00C0527E" w:rsidRDefault="00C0527E" w:rsidP="001152DB">
      <w:r>
        <w:t>To experiment with line style and color in plots try typing (the possibilities are endless):</w:t>
      </w:r>
    </w:p>
    <w:p w:rsidR="00C0527E" w:rsidRDefault="00C0527E" w:rsidP="001152DB">
      <w:r>
        <w:t>Plot (A, B, *)</w:t>
      </w:r>
    </w:p>
    <w:p w:rsidR="00C0527E" w:rsidRDefault="00C0527E" w:rsidP="001152DB">
      <w:r>
        <w:t>Plot (A, B, --)</w:t>
      </w:r>
    </w:p>
    <w:p w:rsidR="00C0527E" w:rsidRDefault="00C0527E" w:rsidP="001152DB">
      <w:r>
        <w:t>Plot (A, B, r)</w:t>
      </w:r>
    </w:p>
    <w:p w:rsidR="00C0527E" w:rsidRDefault="00C0527E" w:rsidP="001152DB">
      <w:r>
        <w:t xml:space="preserve">Plot (A, </w:t>
      </w:r>
      <w:proofErr w:type="gramStart"/>
      <w:r>
        <w:t>B, :r</w:t>
      </w:r>
      <w:proofErr w:type="gramEnd"/>
      <w:r>
        <w:t>)</w:t>
      </w:r>
    </w:p>
    <w:p w:rsidR="00C0527E" w:rsidRDefault="00C0527E" w:rsidP="001152DB">
      <w:r>
        <w:t xml:space="preserve">To add two matrices simply type “A + B”; the vectors must have the same </w:t>
      </w:r>
      <w:r w:rsidRPr="00C651F6">
        <w:rPr>
          <w:i/>
        </w:rPr>
        <w:t>dimensions</w:t>
      </w:r>
    </w:p>
    <w:p w:rsidR="00C0527E" w:rsidRDefault="00C0527E" w:rsidP="001152DB">
      <w:proofErr w:type="gramStart"/>
      <w:r>
        <w:t>i.e.</w:t>
      </w:r>
      <w:proofErr w:type="gramEnd"/>
      <w:r>
        <w:t xml:space="preserve">  </w:t>
      </w:r>
      <w:proofErr w:type="gramStart"/>
      <w:r>
        <w:t>you</w:t>
      </w:r>
      <w:proofErr w:type="gramEnd"/>
      <w:r>
        <w:t xml:space="preserve"> can add a 1r x 3c array and a 1r x 3c array</w:t>
      </w:r>
    </w:p>
    <w:p w:rsidR="00C0527E" w:rsidRDefault="00C0527E" w:rsidP="001152DB">
      <w:r>
        <w:t xml:space="preserve">To multiply two matrices simply type “A * B”; the vectors must have the </w:t>
      </w:r>
      <w:r w:rsidRPr="00C651F6">
        <w:t>same</w:t>
      </w:r>
      <w:r w:rsidRPr="00C651F6">
        <w:rPr>
          <w:i/>
        </w:rPr>
        <w:t xml:space="preserve"> transposed dimensions</w:t>
      </w:r>
      <w:r>
        <w:t xml:space="preserve"> as each other</w:t>
      </w:r>
    </w:p>
    <w:p w:rsidR="00C0527E" w:rsidRDefault="00C0527E" w:rsidP="001152DB">
      <w:proofErr w:type="gramStart"/>
      <w:r>
        <w:t>i.e.</w:t>
      </w:r>
      <w:proofErr w:type="gramEnd"/>
      <w:r>
        <w:t xml:space="preserve">  </w:t>
      </w:r>
      <w:proofErr w:type="gramStart"/>
      <w:r>
        <w:t>you</w:t>
      </w:r>
      <w:proofErr w:type="gramEnd"/>
      <w:r>
        <w:t xml:space="preserve"> can multiply a 1r x 3c array and a 3r x 1c array</w:t>
      </w:r>
    </w:p>
    <w:p w:rsidR="00C0527E" w:rsidRDefault="00C0527E" w:rsidP="001152DB">
      <w:r>
        <w:t>To multiply two vectors w/ the same dimensions, typing “</w:t>
      </w:r>
      <w:proofErr w:type="gramStart"/>
      <w:r>
        <w:t>A .</w:t>
      </w:r>
      <w:proofErr w:type="gramEnd"/>
      <w:r>
        <w:t>*B” will override the rules of matrix algebra</w:t>
      </w:r>
    </w:p>
    <w:p w:rsidR="00C0527E" w:rsidRDefault="00C0527E" w:rsidP="001152DB"/>
    <w:p w:rsidR="00C0527E" w:rsidRDefault="00C0527E" w:rsidP="001152DB">
      <w:pPr>
        <w:rPr>
          <w:b/>
          <w:u w:val="single"/>
        </w:rPr>
      </w:pPr>
      <w:r w:rsidRPr="00842A77">
        <w:rPr>
          <w:b/>
          <w:u w:val="single"/>
        </w:rPr>
        <w:t>Creating Files in MATLAB</w:t>
      </w:r>
    </w:p>
    <w:p w:rsidR="00C0527E" w:rsidRDefault="00C0527E" w:rsidP="001152DB">
      <w:r>
        <w:t>To create new file, click New M-File (blank page icon at top left corner)</w:t>
      </w:r>
    </w:p>
    <w:p w:rsidR="00C0527E" w:rsidRDefault="00C0527E" w:rsidP="001152DB">
      <w:r>
        <w:t xml:space="preserve">% sign tells editor to ignore that line (just as # sign in </w:t>
      </w:r>
      <w:proofErr w:type="gramStart"/>
      <w:r>
        <w:t>vi</w:t>
      </w:r>
      <w:proofErr w:type="gramEnd"/>
      <w:r>
        <w:t xml:space="preserve"> editor)</w:t>
      </w:r>
    </w:p>
    <w:p w:rsidR="00C0527E" w:rsidRDefault="00C0527E" w:rsidP="001152DB">
      <w:r>
        <w:t>To save file, click save as and select desired destination</w:t>
      </w:r>
    </w:p>
    <w:p w:rsidR="00C0527E" w:rsidRDefault="00C0527E" w:rsidP="001152DB">
      <w:r>
        <w:t>To load file, type “load filename” on command line</w:t>
      </w:r>
    </w:p>
    <w:p w:rsidR="00C0527E" w:rsidRDefault="00C0527E" w:rsidP="001152DB">
      <w:r>
        <w:lastRenderedPageBreak/>
        <w:t>Type just the name of the file on the command line to view data stored in the file</w:t>
      </w:r>
    </w:p>
    <w:p w:rsidR="00C0527E" w:rsidRDefault="00C0527E" w:rsidP="001152DB">
      <w:r>
        <w:t>To plot data in a file, first assign variable names to a particular row or column, i.e. for a file named “</w:t>
      </w:r>
      <w:proofErr w:type="spellStart"/>
      <w:r>
        <w:t>geochem</w:t>
      </w:r>
      <w:proofErr w:type="spellEnd"/>
      <w:r>
        <w:t>”:</w:t>
      </w:r>
    </w:p>
    <w:p w:rsidR="00C0527E" w:rsidRDefault="00C0527E" w:rsidP="001152DB">
      <w:proofErr w:type="spellStart"/>
      <w:r>
        <w:t>Ca</w:t>
      </w:r>
      <w:proofErr w:type="spellEnd"/>
      <w:r>
        <w:t xml:space="preserve"> = </w:t>
      </w:r>
      <w:proofErr w:type="spellStart"/>
      <w:r>
        <w:t>geochem</w:t>
      </w:r>
      <w:proofErr w:type="spellEnd"/>
      <w:r>
        <w:t xml:space="preserve"> (</w:t>
      </w:r>
      <w:proofErr w:type="gramStart"/>
      <w:r>
        <w:t>:,</w:t>
      </w:r>
      <w:proofErr w:type="gramEnd"/>
      <w:r>
        <w:t xml:space="preserve"> 3) </w:t>
      </w:r>
      <w:r>
        <w:sym w:font="Wingdings" w:char="F0E0"/>
      </w:r>
      <w:r>
        <w:t xml:space="preserve"> all rows in 3</w:t>
      </w:r>
      <w:r w:rsidRPr="00842A77">
        <w:rPr>
          <w:vertAlign w:val="superscript"/>
        </w:rPr>
        <w:t>rd</w:t>
      </w:r>
      <w:r>
        <w:t xml:space="preserve"> column</w:t>
      </w:r>
    </w:p>
    <w:p w:rsidR="00C0527E" w:rsidRDefault="00C0527E" w:rsidP="001152DB">
      <w:r>
        <w:t xml:space="preserve">Si = </w:t>
      </w:r>
      <w:proofErr w:type="spellStart"/>
      <w:r>
        <w:t>geochem</w:t>
      </w:r>
      <w:proofErr w:type="spellEnd"/>
      <w:r>
        <w:t xml:space="preserve"> </w:t>
      </w:r>
      <w:proofErr w:type="gramStart"/>
      <w:r>
        <w:t>( :</w:t>
      </w:r>
      <w:proofErr w:type="gramEnd"/>
      <w:r>
        <w:t xml:space="preserve">, 2) </w:t>
      </w:r>
      <w:r>
        <w:sym w:font="Wingdings" w:char="F0E0"/>
      </w:r>
      <w:r>
        <w:t xml:space="preserve"> all rows in 2</w:t>
      </w:r>
      <w:r w:rsidRPr="00842A77">
        <w:rPr>
          <w:vertAlign w:val="superscript"/>
        </w:rPr>
        <w:t>nd</w:t>
      </w:r>
      <w:r>
        <w:t xml:space="preserve"> column</w:t>
      </w:r>
    </w:p>
    <w:p w:rsidR="00C0527E" w:rsidRDefault="00C0527E" w:rsidP="001152DB">
      <w:r>
        <w:t xml:space="preserve">Plot (Si, </w:t>
      </w:r>
      <w:proofErr w:type="spellStart"/>
      <w:r>
        <w:t>Ca</w:t>
      </w:r>
      <w:proofErr w:type="spellEnd"/>
      <w:r>
        <w:t>)</w:t>
      </w:r>
    </w:p>
    <w:p w:rsidR="00C0527E" w:rsidRPr="00842A77" w:rsidRDefault="00C0527E" w:rsidP="00C0527E">
      <w:pPr>
        <w:pStyle w:val="ListParagraph"/>
        <w:numPr>
          <w:ilvl w:val="0"/>
          <w:numId w:val="35"/>
        </w:numPr>
        <w:pBdr>
          <w:bottom w:val="none" w:sz="0" w:space="0" w:color="auto"/>
        </w:pBdr>
        <w:spacing w:before="0" w:after="200" w:line="276" w:lineRule="auto"/>
        <w:contextualSpacing/>
        <w:jc w:val="left"/>
        <w:outlineLvl w:val="9"/>
      </w:pPr>
    </w:p>
    <w:p w:rsidR="00C0527E" w:rsidRDefault="00C0527E" w:rsidP="00C0527E">
      <w:pPr>
        <w:contextualSpacing/>
      </w:pPr>
      <w:r>
        <w:t>Useful MATALB FUNCTIONS</w:t>
      </w:r>
    </w:p>
    <w:tbl>
      <w:tblPr>
        <w:tblStyle w:val="TableTheme"/>
        <w:tblW w:w="0" w:type="auto"/>
        <w:tblLook w:val="04A0" w:firstRow="1" w:lastRow="0" w:firstColumn="1" w:lastColumn="0" w:noHBand="0" w:noVBand="1"/>
      </w:tblPr>
      <w:tblGrid>
        <w:gridCol w:w="4788"/>
        <w:gridCol w:w="4788"/>
      </w:tblGrid>
      <w:tr w:rsidR="00C0527E" w:rsidTr="00C0527E">
        <w:tc>
          <w:tcPr>
            <w:tcW w:w="4788" w:type="dxa"/>
          </w:tcPr>
          <w:p w:rsidR="00C0527E" w:rsidRDefault="00C0527E" w:rsidP="00C0527E">
            <w:pPr>
              <w:ind w:firstLine="0"/>
              <w:contextualSpacing/>
            </w:pPr>
            <w:r>
              <w:t>NAME</w:t>
            </w:r>
          </w:p>
        </w:tc>
        <w:tc>
          <w:tcPr>
            <w:tcW w:w="4788" w:type="dxa"/>
          </w:tcPr>
          <w:p w:rsidR="00C0527E" w:rsidRDefault="00C0527E" w:rsidP="00C0527E">
            <w:pPr>
              <w:ind w:firstLine="0"/>
              <w:contextualSpacing/>
            </w:pPr>
            <w:r>
              <w:t>Purpose</w:t>
            </w:r>
          </w:p>
        </w:tc>
      </w:tr>
      <w:tr w:rsidR="00C0527E" w:rsidTr="00C0527E">
        <w:tc>
          <w:tcPr>
            <w:tcW w:w="4788" w:type="dxa"/>
          </w:tcPr>
          <w:p w:rsidR="00C0527E" w:rsidRDefault="00C0527E" w:rsidP="00C0527E">
            <w:pPr>
              <w:ind w:firstLine="0"/>
              <w:contextualSpacing/>
            </w:pPr>
            <w:r>
              <w:t xml:space="preserve">size (variable)      </w:t>
            </w:r>
          </w:p>
        </w:tc>
        <w:tc>
          <w:tcPr>
            <w:tcW w:w="4788" w:type="dxa"/>
          </w:tcPr>
          <w:p w:rsidR="00C0527E" w:rsidRDefault="00C0527E" w:rsidP="00C0527E">
            <w:pPr>
              <w:contextualSpacing/>
            </w:pPr>
            <w:r>
              <w:t>gives you the amount of rows and columns in an array</w:t>
            </w:r>
          </w:p>
          <w:p w:rsidR="00C0527E" w:rsidRDefault="00C0527E" w:rsidP="00C0527E">
            <w:pPr>
              <w:ind w:firstLine="0"/>
              <w:contextualSpacing/>
            </w:pPr>
          </w:p>
        </w:tc>
      </w:tr>
      <w:tr w:rsidR="00C0527E" w:rsidTr="00C0527E">
        <w:tc>
          <w:tcPr>
            <w:tcW w:w="4788" w:type="dxa"/>
          </w:tcPr>
          <w:p w:rsidR="00C0527E" w:rsidRDefault="00C0527E" w:rsidP="00C0527E">
            <w:pPr>
              <w:ind w:firstLine="0"/>
              <w:contextualSpacing/>
            </w:pPr>
            <w:r>
              <w:t xml:space="preserve">length(variable)    </w:t>
            </w:r>
          </w:p>
        </w:tc>
        <w:tc>
          <w:tcPr>
            <w:tcW w:w="4788" w:type="dxa"/>
          </w:tcPr>
          <w:p w:rsidR="00C0527E" w:rsidRDefault="00C0527E" w:rsidP="00C0527E">
            <w:pPr>
              <w:ind w:firstLine="0"/>
              <w:contextualSpacing/>
            </w:pPr>
            <w:r>
              <w:t>gives you the length of an array</w:t>
            </w:r>
          </w:p>
        </w:tc>
      </w:tr>
      <w:tr w:rsidR="00C0527E" w:rsidTr="00C0527E">
        <w:tc>
          <w:tcPr>
            <w:tcW w:w="4788" w:type="dxa"/>
          </w:tcPr>
          <w:p w:rsidR="00C0527E" w:rsidRDefault="00C0527E" w:rsidP="00C0527E">
            <w:pPr>
              <w:ind w:firstLine="0"/>
              <w:contextualSpacing/>
            </w:pPr>
            <w:r>
              <w:t>x = [value1,value2]</w:t>
            </w:r>
          </w:p>
        </w:tc>
        <w:tc>
          <w:tcPr>
            <w:tcW w:w="4788" w:type="dxa"/>
          </w:tcPr>
          <w:p w:rsidR="00C0527E" w:rsidRDefault="00C0527E" w:rsidP="00C0527E">
            <w:pPr>
              <w:ind w:firstLine="0"/>
              <w:contextualSpacing/>
            </w:pPr>
            <w:r>
              <w:t>assigns values to an array</w:t>
            </w:r>
          </w:p>
        </w:tc>
      </w:tr>
      <w:tr w:rsidR="00C0527E" w:rsidTr="00C0527E">
        <w:tc>
          <w:tcPr>
            <w:tcW w:w="4788" w:type="dxa"/>
          </w:tcPr>
          <w:p w:rsidR="00C0527E" w:rsidRDefault="00C0527E" w:rsidP="00C0527E">
            <w:pPr>
              <w:ind w:firstLine="0"/>
              <w:contextualSpacing/>
            </w:pPr>
            <w:r>
              <w:t xml:space="preserve">x *x  </w:t>
            </w:r>
          </w:p>
        </w:tc>
        <w:tc>
          <w:tcPr>
            <w:tcW w:w="4788" w:type="dxa"/>
          </w:tcPr>
          <w:p w:rsidR="00C0527E" w:rsidRDefault="00C0527E" w:rsidP="00C0527E">
            <w:pPr>
              <w:ind w:firstLine="0"/>
              <w:contextualSpacing/>
            </w:pPr>
            <w:r>
              <w:t>multiply matrix arrays</w:t>
            </w:r>
          </w:p>
        </w:tc>
      </w:tr>
      <w:tr w:rsidR="00C0527E" w:rsidTr="00C0527E">
        <w:tc>
          <w:tcPr>
            <w:tcW w:w="4788" w:type="dxa"/>
          </w:tcPr>
          <w:p w:rsidR="00C0527E" w:rsidRDefault="00C0527E" w:rsidP="00C0527E">
            <w:pPr>
              <w:ind w:firstLine="0"/>
              <w:contextualSpacing/>
            </w:pPr>
            <w:r>
              <w:t>x .* x</w:t>
            </w:r>
          </w:p>
        </w:tc>
        <w:tc>
          <w:tcPr>
            <w:tcW w:w="4788" w:type="dxa"/>
          </w:tcPr>
          <w:p w:rsidR="00C0527E" w:rsidRDefault="00C0527E" w:rsidP="00C0527E">
            <w:pPr>
              <w:ind w:firstLine="0"/>
              <w:contextualSpacing/>
            </w:pPr>
            <w:r>
              <w:t>multiply element-by-element in two arrays for all elements</w:t>
            </w:r>
          </w:p>
        </w:tc>
      </w:tr>
      <w:tr w:rsidR="00C0527E" w:rsidTr="00C0527E">
        <w:tc>
          <w:tcPr>
            <w:tcW w:w="4788" w:type="dxa"/>
          </w:tcPr>
          <w:p w:rsidR="00C0527E" w:rsidRDefault="00C0527E" w:rsidP="00C0527E">
            <w:pPr>
              <w:ind w:firstLine="0"/>
              <w:contextualSpacing/>
            </w:pPr>
          </w:p>
        </w:tc>
        <w:tc>
          <w:tcPr>
            <w:tcW w:w="4788" w:type="dxa"/>
          </w:tcPr>
          <w:p w:rsidR="00C0527E" w:rsidRDefault="00C0527E" w:rsidP="00C0527E">
            <w:pPr>
              <w:ind w:firstLine="0"/>
              <w:contextualSpacing/>
            </w:pPr>
          </w:p>
        </w:tc>
      </w:tr>
      <w:tr w:rsidR="00C0527E" w:rsidTr="00C0527E">
        <w:tc>
          <w:tcPr>
            <w:tcW w:w="4788" w:type="dxa"/>
          </w:tcPr>
          <w:p w:rsidR="00C0527E" w:rsidRDefault="00C0527E" w:rsidP="00C0527E">
            <w:pPr>
              <w:ind w:firstLine="0"/>
              <w:contextualSpacing/>
            </w:pPr>
          </w:p>
        </w:tc>
        <w:tc>
          <w:tcPr>
            <w:tcW w:w="4788" w:type="dxa"/>
          </w:tcPr>
          <w:p w:rsidR="00C0527E" w:rsidRDefault="00C0527E" w:rsidP="00C0527E">
            <w:pPr>
              <w:ind w:firstLine="0"/>
              <w:contextualSpacing/>
            </w:pPr>
          </w:p>
        </w:tc>
      </w:tr>
    </w:tbl>
    <w:p w:rsidR="00C0527E" w:rsidRDefault="00C0527E" w:rsidP="00C0527E">
      <w:pPr>
        <w:contextualSpacing/>
      </w:pPr>
    </w:p>
    <w:p w:rsidR="00FA316C" w:rsidRDefault="00FA316C">
      <w:pPr>
        <w:spacing w:after="0"/>
      </w:pPr>
    </w:p>
    <w:p w:rsidR="002A7914" w:rsidRDefault="002A7914" w:rsidP="0019728D"/>
    <w:p w:rsidR="002A7914" w:rsidRDefault="002A7914" w:rsidP="00FA316C">
      <w:pPr>
        <w:pStyle w:val="Heading3"/>
      </w:pPr>
      <w:r>
        <w:t>MATLAB – creating a spike</w:t>
      </w:r>
      <w:r w:rsidR="00261BE8">
        <w:t xml:space="preserve"> (Stealth Fourier Theory)</w:t>
      </w:r>
    </w:p>
    <w:p w:rsidR="00FA316C" w:rsidRDefault="00FA316C" w:rsidP="00FA316C"/>
    <w:p w:rsidR="00FA316C" w:rsidRDefault="00FA316C" w:rsidP="00FA316C">
      <w:pPr>
        <w:pStyle w:val="Heading4"/>
        <w:rPr>
          <w:sz w:val="24"/>
        </w:rPr>
      </w:pPr>
      <w:r>
        <w:t>Aim</w:t>
      </w:r>
    </w:p>
    <w:p w:rsidR="00FA316C" w:rsidRDefault="00FA316C" w:rsidP="00FA316C">
      <w:r>
        <w:t>T</w:t>
      </w:r>
      <w:r w:rsidRPr="00FA316C">
        <w:t>o review the following MATLAB functions: (1) size, (2) length, (3</w:t>
      </w:r>
      <w:proofErr w:type="gramStart"/>
      <w:r w:rsidRPr="00FA316C">
        <w:t>)plot</w:t>
      </w:r>
      <w:proofErr w:type="gramEnd"/>
      <w:r w:rsidRPr="00FA316C">
        <w:t>, (4)array creation, (5) axis values, (6)  for loops</w:t>
      </w:r>
    </w:p>
    <w:p w:rsidR="008B6E18" w:rsidRDefault="008B6E18" w:rsidP="00FA316C">
      <w:r w:rsidRPr="00D15E0F">
        <w:rPr>
          <w:highlight w:val="yellow"/>
        </w:rPr>
        <w:t>Exercise</w:t>
      </w:r>
      <w:r>
        <w:t>:  Create a spike by adding up a very large number of cosine curves</w:t>
      </w:r>
    </w:p>
    <w:p w:rsidR="00FA316C" w:rsidRDefault="00FA316C" w:rsidP="00FA316C"/>
    <w:p w:rsidR="00FA316C" w:rsidRPr="00FA316C" w:rsidRDefault="00FA316C" w:rsidP="00FA316C">
      <w:pPr>
        <w:pStyle w:val="Heading4"/>
      </w:pPr>
      <w:r>
        <w:t>Theoretical Background</w:t>
      </w:r>
    </w:p>
    <w:p w:rsidR="00E706C8" w:rsidRDefault="002A7914" w:rsidP="0019728D">
      <w:r>
        <w:t>Theoretically a spike is also called a delta function:</w:t>
      </w:r>
    </w:p>
    <w:p w:rsidR="00FA316C" w:rsidRDefault="00FB2CD1" w:rsidP="00FA316C">
      <w:pPr>
        <w:jc w:val="center"/>
        <w:rPr>
          <w:position w:val="-16"/>
        </w:rPr>
      </w:pPr>
      <w:r w:rsidRPr="002A7914">
        <w:rPr>
          <w:position w:val="-16"/>
        </w:rPr>
        <w:object w:dxaOrig="1320" w:dyaOrig="440">
          <v:shape id="_x0000_i1026" type="#_x0000_t75" style="width:66.55pt;height:21.8pt" o:ole="">
            <v:imagedata r:id="rId41" o:title=""/>
          </v:shape>
          <o:OLEObject Type="Embed" ProgID="Equation.DSMT4" ShapeID="_x0000_i1026" DrawAspect="Content" ObjectID="_1440240540" r:id="rId42"/>
        </w:object>
      </w:r>
    </w:p>
    <w:p w:rsidR="001B4D5B" w:rsidRDefault="00FA316C" w:rsidP="001B4D5B">
      <w:pPr>
        <w:rPr>
          <w:position w:val="-16"/>
        </w:rPr>
      </w:pPr>
      <w:r>
        <w:rPr>
          <w:noProof/>
          <w:position w:val="-12"/>
          <w:lang w:bidi="ar-SA"/>
        </w:rPr>
        <w:lastRenderedPageBreak/>
        <w:drawing>
          <wp:inline distT="0" distB="0" distL="0" distR="0">
            <wp:extent cx="5336540" cy="3998595"/>
            <wp:effectExtent l="0" t="0" r="0" b="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srcRect/>
                    <a:stretch>
                      <a:fillRect/>
                    </a:stretch>
                  </pic:blipFill>
                  <pic:spPr bwMode="auto">
                    <a:xfrm>
                      <a:off x="0" y="0"/>
                      <a:ext cx="5336540" cy="3998595"/>
                    </a:xfrm>
                    <a:prstGeom prst="rect">
                      <a:avLst/>
                    </a:prstGeom>
                    <a:noFill/>
                    <a:ln w="9525">
                      <a:noFill/>
                      <a:miter lim="800000"/>
                      <a:headEnd/>
                      <a:tailEnd/>
                    </a:ln>
                  </pic:spPr>
                </pic:pic>
              </a:graphicData>
            </a:graphic>
          </wp:inline>
        </w:drawing>
      </w:r>
    </w:p>
    <w:p w:rsidR="00FA316C" w:rsidRDefault="00FA316C" w:rsidP="00FA316C">
      <w:pPr>
        <w:rPr>
          <w:position w:val="-16"/>
        </w:rPr>
      </w:pPr>
      <w:r>
        <w:rPr>
          <w:position w:val="-16"/>
        </w:rPr>
        <w:t>The amplitude spectrum of a spike is flat.</w:t>
      </w:r>
    </w:p>
    <w:p w:rsidR="00FA316C" w:rsidRDefault="00FA316C" w:rsidP="00291F06">
      <w:pPr>
        <w:rPr>
          <w:position w:val="-16"/>
        </w:rPr>
      </w:pPr>
    </w:p>
    <w:p w:rsidR="00FA316C" w:rsidRDefault="00FA316C" w:rsidP="00FA316C">
      <w:pPr>
        <w:pStyle w:val="Heading4"/>
      </w:pPr>
      <w:r>
        <w:t>Seismological Applications</w:t>
      </w:r>
    </w:p>
    <w:p w:rsidR="00FA316C" w:rsidRPr="00FA316C" w:rsidRDefault="00FA316C" w:rsidP="00FA316C">
      <w:r>
        <w:t xml:space="preserve">Seismologists can create a seismic source by (1) generating an </w:t>
      </w:r>
      <w:r w:rsidRPr="008B6E18">
        <w:rPr>
          <w:b/>
        </w:rPr>
        <w:t>impulse</w:t>
      </w:r>
      <w:r>
        <w:t xml:space="preserve"> of energy (all at once) or by (2) gradually introducing the energy into the ground across a range of frequencies.</w:t>
      </w:r>
    </w:p>
    <w:p w:rsidR="00FA316C" w:rsidRPr="00FA316C" w:rsidRDefault="00FA316C" w:rsidP="00FA316C">
      <w:pPr>
        <w:pStyle w:val="Heading4"/>
      </w:pPr>
      <w:r>
        <w:t>Procedure</w:t>
      </w:r>
    </w:p>
    <w:p w:rsidR="00291F06" w:rsidRDefault="00FA316C" w:rsidP="00291F06">
      <w:pPr>
        <w:rPr>
          <w:position w:val="-16"/>
        </w:rPr>
      </w:pPr>
      <w:r>
        <w:rPr>
          <w:position w:val="-16"/>
        </w:rPr>
        <w:t xml:space="preserve">In order to learn more about </w:t>
      </w:r>
      <w:r w:rsidR="008B6E18">
        <w:rPr>
          <w:position w:val="-16"/>
        </w:rPr>
        <w:t>a Delta function</w:t>
      </w:r>
      <w:r>
        <w:rPr>
          <w:position w:val="-16"/>
        </w:rPr>
        <w:t xml:space="preserve"> let’s begin</w:t>
      </w:r>
      <w:r w:rsidR="00291F06">
        <w:rPr>
          <w:position w:val="-16"/>
        </w:rPr>
        <w:t xml:space="preserve"> </w:t>
      </w:r>
      <w:r>
        <w:rPr>
          <w:position w:val="-16"/>
        </w:rPr>
        <w:t>by examining the following function</w:t>
      </w:r>
      <w:r w:rsidR="008B6E18">
        <w:rPr>
          <w:position w:val="-16"/>
        </w:rPr>
        <w:t>:</w:t>
      </w:r>
    </w:p>
    <w:p w:rsidR="00FA316C" w:rsidRDefault="00FA316C" w:rsidP="00FA316C">
      <w:pPr>
        <w:jc w:val="center"/>
        <w:rPr>
          <w:position w:val="-12"/>
        </w:rPr>
      </w:pPr>
      <w:r w:rsidRPr="00D00D22">
        <w:rPr>
          <w:position w:val="-12"/>
        </w:rPr>
        <w:object w:dxaOrig="2780" w:dyaOrig="420">
          <v:shape id="_x0000_i1027" type="#_x0000_t75" style="width:139.65pt;height:20.75pt" o:ole="">
            <v:imagedata r:id="rId44" o:title=""/>
          </v:shape>
          <o:OLEObject Type="Embed" ProgID="Equation.DSMT4" ShapeID="_x0000_i1027" DrawAspect="Content" ObjectID="_1440240541" r:id="rId45"/>
        </w:object>
      </w:r>
    </w:p>
    <w:p w:rsidR="00FA316C" w:rsidRDefault="00FA316C" w:rsidP="00FA316C">
      <w:r>
        <w:t xml:space="preserve">In MATLAB, </w:t>
      </w:r>
      <w:r w:rsidR="008B6E18">
        <w:t>let’s begin by examining</w:t>
      </w:r>
      <w:r>
        <w:t xml:space="preserve"> the effect of changing </w:t>
      </w:r>
      <w:proofErr w:type="gramStart"/>
      <w:r w:rsidRPr="00FA316C">
        <w:rPr>
          <w:sz w:val="24"/>
        </w:rPr>
        <w:t>f(</w:t>
      </w:r>
      <w:proofErr w:type="spellStart"/>
      <w:proofErr w:type="gramEnd"/>
      <w:r>
        <w:t>requency</w:t>
      </w:r>
      <w:proofErr w:type="spellEnd"/>
      <w:r>
        <w:t xml:space="preserve">), </w:t>
      </w:r>
      <w:r w:rsidRPr="00FA316C">
        <w:rPr>
          <w:b/>
        </w:rPr>
        <w:t>t</w:t>
      </w:r>
      <w:r>
        <w:t>(</w:t>
      </w:r>
      <w:proofErr w:type="spellStart"/>
      <w:r>
        <w:t>ime</w:t>
      </w:r>
      <w:proofErr w:type="spellEnd"/>
      <w:r>
        <w:t xml:space="preserve">) and </w:t>
      </w:r>
      <w:proofErr w:type="spellStart"/>
      <w:r w:rsidRPr="00FA316C">
        <w:rPr>
          <w:b/>
        </w:rPr>
        <w:t>ph</w:t>
      </w:r>
      <w:proofErr w:type="spellEnd"/>
      <w:r>
        <w:t>(</w:t>
      </w:r>
      <w:proofErr w:type="spellStart"/>
      <w:r>
        <w:t>ase</w:t>
      </w:r>
      <w:proofErr w:type="spellEnd"/>
      <w:r>
        <w:t xml:space="preserve">) on different plots.  </w:t>
      </w:r>
    </w:p>
    <w:p w:rsidR="008B6E18" w:rsidRDefault="008B6E18" w:rsidP="00FA316C"/>
    <w:p w:rsidR="00BF7DAB" w:rsidRDefault="00BF7DAB" w:rsidP="00D00D22">
      <w:pPr>
        <w:jc w:val="center"/>
        <w:rPr>
          <w:position w:val="-12"/>
        </w:rPr>
      </w:pPr>
    </w:p>
    <w:p w:rsidR="008B6E18" w:rsidRDefault="008B6E18" w:rsidP="008B6E18">
      <w:pPr>
        <w:rPr>
          <w:position w:val="-12"/>
        </w:rPr>
      </w:pPr>
      <w:r>
        <w:rPr>
          <w:position w:val="-12"/>
        </w:rPr>
        <w:t>STEPS</w:t>
      </w:r>
    </w:p>
    <w:p w:rsidR="00003008" w:rsidRPr="00FA316C" w:rsidRDefault="001B4D5B"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sidRPr="00FA316C">
        <w:rPr>
          <w:rFonts w:ascii="Bookman Old Style" w:hAnsi="Bookman Old Style" w:cs="Times New Roman"/>
          <w:i w:val="0"/>
          <w:color w:val="auto"/>
        </w:rPr>
        <w:t>P</w:t>
      </w:r>
      <w:r w:rsidR="00003008" w:rsidRPr="00FA316C">
        <w:rPr>
          <w:rFonts w:ascii="Bookman Old Style" w:hAnsi="Bookman Old Style" w:cs="Times New Roman"/>
          <w:i w:val="0"/>
          <w:color w:val="auto"/>
        </w:rPr>
        <w:t xml:space="preserve">lot the function for </w:t>
      </w:r>
      <w:r w:rsidRPr="00FA316C">
        <w:rPr>
          <w:rFonts w:ascii="Bookman Old Style" w:hAnsi="Bookman Old Style" w:cs="Times New Roman"/>
          <w:i w:val="0"/>
          <w:color w:val="auto"/>
        </w:rPr>
        <w:t>f=</w:t>
      </w:r>
      <w:r w:rsidR="00003008" w:rsidRPr="00FA316C">
        <w:rPr>
          <w:rFonts w:ascii="Bookman Old Style" w:hAnsi="Bookman Old Style" w:cs="Times New Roman"/>
          <w:i w:val="0"/>
          <w:color w:val="auto"/>
        </w:rPr>
        <w:t>1 Hz</w:t>
      </w:r>
    </w:p>
    <w:p w:rsidR="001B4D5B" w:rsidRPr="00FA316C" w:rsidRDefault="001B4D5B"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proofErr w:type="spellStart"/>
      <w:r w:rsidRPr="00FA316C">
        <w:rPr>
          <w:rFonts w:ascii="Bookman Old Style" w:hAnsi="Bookman Old Style" w:cs="Times New Roman"/>
          <w:i w:val="0"/>
          <w:color w:val="auto"/>
        </w:rPr>
        <w:lastRenderedPageBreak/>
        <w:t>Overplot</w:t>
      </w:r>
      <w:proofErr w:type="spellEnd"/>
      <w:r w:rsidRPr="00FA316C">
        <w:rPr>
          <w:rFonts w:ascii="Bookman Old Style" w:hAnsi="Bookman Old Style" w:cs="Times New Roman"/>
          <w:i w:val="0"/>
          <w:color w:val="auto"/>
        </w:rPr>
        <w:t xml:space="preserve"> the function for f=2 Hz</w:t>
      </w:r>
    </w:p>
    <w:p w:rsidR="00D54D79" w:rsidRDefault="00D54D79"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sidRPr="00FA316C">
        <w:rPr>
          <w:rFonts w:ascii="Bookman Old Style" w:hAnsi="Bookman Old Style" w:cs="Times New Roman"/>
          <w:i w:val="0"/>
          <w:color w:val="auto"/>
        </w:rPr>
        <w:t>Do the same for 4 Hz, up to 10 Hz</w:t>
      </w:r>
    </w:p>
    <w:p w:rsidR="00FA316C" w:rsidRDefault="00FA316C"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Pr>
          <w:rFonts w:ascii="Bookman Old Style" w:hAnsi="Bookman Old Style" w:cs="Times New Roman"/>
          <w:i w:val="0"/>
          <w:color w:val="auto"/>
        </w:rPr>
        <w:t>Apply a positive phase and a negative phase of pi/2 radians</w:t>
      </w:r>
    </w:p>
    <w:p w:rsidR="008B6E18" w:rsidRDefault="008B6E18" w:rsidP="008B6E18">
      <w:pPr>
        <w:pStyle w:val="ListParagraph"/>
        <w:pBdr>
          <w:bottom w:val="none" w:sz="0" w:space="0" w:color="auto"/>
        </w:pBdr>
        <w:ind w:left="810"/>
        <w:jc w:val="both"/>
        <w:rPr>
          <w:rFonts w:ascii="Bookman Old Style" w:hAnsi="Bookman Old Style" w:cs="Times New Roman"/>
          <w:i w:val="0"/>
          <w:color w:val="auto"/>
        </w:rPr>
      </w:pP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To do the following lesson, you should download </w:t>
      </w:r>
      <w:proofErr w:type="spellStart"/>
      <w:r w:rsidRPr="00330C9F">
        <w:rPr>
          <w:sz w:val="20"/>
          <w:szCs w:val="20"/>
        </w:rPr>
        <w:t>spike.m</w:t>
      </w:r>
      <w:proofErr w:type="spellEnd"/>
      <w:r w:rsidRPr="00330C9F">
        <w:rPr>
          <w:sz w:val="20"/>
          <w:szCs w:val="20"/>
        </w:rPr>
        <w:t xml:space="preserve"> from ctg08/</w:t>
      </w:r>
      <w:proofErr w:type="spellStart"/>
      <w:r w:rsidRPr="00330C9F">
        <w:rPr>
          <w:sz w:val="20"/>
          <w:szCs w:val="20"/>
        </w:rPr>
        <w:t>progs</w:t>
      </w:r>
      <w:proofErr w:type="spellEnd"/>
      <w:r w:rsidRPr="00330C9F">
        <w:rPr>
          <w:sz w:val="20"/>
          <w:szCs w:val="20"/>
        </w:rPr>
        <w:t>/</w:t>
      </w:r>
      <w:proofErr w:type="spellStart"/>
      <w:r w:rsidRPr="00330C9F">
        <w:rPr>
          <w:sz w:val="20"/>
          <w:szCs w:val="20"/>
        </w:rPr>
        <w:t>matlab</w:t>
      </w:r>
      <w:proofErr w:type="spellEnd"/>
      <w:r w:rsidRPr="00330C9F">
        <w:rPr>
          <w:sz w:val="20"/>
          <w:szCs w:val="20"/>
        </w:rPr>
        <w:t xml:space="preserve"> on the odyssey server.</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Once downloaded, you need to remember to set the path </w:t>
      </w:r>
      <w:r>
        <w:rPr>
          <w:sz w:val="20"/>
          <w:szCs w:val="20"/>
        </w:rPr>
        <w:t xml:space="preserve">via the file menu </w:t>
      </w:r>
      <w:r w:rsidRPr="00330C9F">
        <w:rPr>
          <w:sz w:val="20"/>
          <w:szCs w:val="20"/>
        </w:rPr>
        <w:t xml:space="preserve">so </w:t>
      </w:r>
      <w:r>
        <w:rPr>
          <w:sz w:val="20"/>
          <w:szCs w:val="20"/>
        </w:rPr>
        <w:t xml:space="preserve">that </w:t>
      </w:r>
      <w:proofErr w:type="spellStart"/>
      <w:r w:rsidRPr="00330C9F">
        <w:rPr>
          <w:sz w:val="20"/>
          <w:szCs w:val="20"/>
        </w:rPr>
        <w:t>MATLab</w:t>
      </w:r>
      <w:proofErr w:type="spellEnd"/>
      <w:r w:rsidRPr="00330C9F">
        <w:rPr>
          <w:sz w:val="20"/>
          <w:szCs w:val="20"/>
        </w:rPr>
        <w:t xml:space="preserve"> knows </w:t>
      </w:r>
      <w:r>
        <w:rPr>
          <w:sz w:val="20"/>
          <w:szCs w:val="20"/>
        </w:rPr>
        <w:t>how to find your file.</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The goal of the lesson is to provide an example of Fourier Theory – that many frequencies of a signal to </w:t>
      </w:r>
      <w:r>
        <w:rPr>
          <w:sz w:val="20"/>
          <w:szCs w:val="20"/>
        </w:rPr>
        <w:t>summed together act as a</w:t>
      </w:r>
      <w:r w:rsidRPr="00330C9F">
        <w:rPr>
          <w:sz w:val="20"/>
          <w:szCs w:val="20"/>
        </w:rPr>
        <w:t xml:space="preserve"> single pulse. For seismic, it’s like the equivalence of using an explosion or using a truck to put in varying frequencies into the ground which sum to basically be an explosion (or chirp).  </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Important Functions</w:t>
      </w:r>
      <w:r>
        <w:rPr>
          <w:b/>
          <w:sz w:val="20"/>
          <w:szCs w:val="20"/>
        </w:rPr>
        <w:t xml:space="preserve"> </w:t>
      </w:r>
      <w:r>
        <w:rPr>
          <w:sz w:val="20"/>
          <w:szCs w:val="20"/>
        </w:rPr>
        <w:t>(code is in bold)</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w:t>
      </w:r>
      <w:r>
        <w:rPr>
          <w:b/>
          <w:sz w:val="20"/>
          <w:szCs w:val="20"/>
        </w:rPr>
        <w:t xml:space="preserve"> </w:t>
      </w:r>
      <w:r>
        <w:rPr>
          <w:sz w:val="20"/>
          <w:szCs w:val="20"/>
        </w:rPr>
        <w:t>is used before a piece of code or sentence to “comment” it out</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sz w:val="20"/>
          <w:szCs w:val="20"/>
        </w:rPr>
        <w:t xml:space="preserve">How to make arrays </w:t>
      </w:r>
      <w:r w:rsidRPr="00330C9F">
        <w:rPr>
          <w:b/>
          <w:bCs/>
          <w:sz w:val="20"/>
          <w:szCs w:val="20"/>
        </w:rPr>
        <w:t>f = 1:10</w:t>
      </w:r>
      <w:r w:rsidRPr="00330C9F">
        <w:rPr>
          <w:sz w:val="20"/>
          <w:szCs w:val="20"/>
        </w:rPr>
        <w:t xml:space="preserve"> will create an array of 1 through 10 by 1s, 1 row 10 columns</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bCs/>
          <w:sz w:val="20"/>
          <w:szCs w:val="20"/>
        </w:rPr>
        <w:t xml:space="preserve">     F = 1:.5:10 </w:t>
      </w:r>
      <w:r w:rsidRPr="00330C9F">
        <w:rPr>
          <w:sz w:val="20"/>
          <w:szCs w:val="20"/>
        </w:rPr>
        <w:t>will create an array of 1 through 10 by .5s</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bCs/>
          <w:sz w:val="20"/>
          <w:szCs w:val="20"/>
        </w:rPr>
        <w:t>Plot(</w:t>
      </w:r>
      <w:proofErr w:type="spellStart"/>
      <w:r w:rsidRPr="00330C9F">
        <w:rPr>
          <w:b/>
          <w:bCs/>
          <w:sz w:val="20"/>
          <w:szCs w:val="20"/>
        </w:rPr>
        <w:t>x</w:t>
      </w:r>
      <w:proofErr w:type="gramStart"/>
      <w:r w:rsidRPr="00330C9F">
        <w:rPr>
          <w:b/>
          <w:bCs/>
          <w:sz w:val="20"/>
          <w:szCs w:val="20"/>
        </w:rPr>
        <w:t>,y</w:t>
      </w:r>
      <w:proofErr w:type="spellEnd"/>
      <w:proofErr w:type="gramEnd"/>
      <w:r w:rsidRPr="00330C9F">
        <w:rPr>
          <w:b/>
          <w:bCs/>
          <w:sz w:val="20"/>
          <w:szCs w:val="20"/>
        </w:rPr>
        <w:t xml:space="preserve">) </w:t>
      </w:r>
      <w:r w:rsidRPr="00330C9F">
        <w:rPr>
          <w:sz w:val="20"/>
          <w:szCs w:val="20"/>
        </w:rPr>
        <w:t>plots one array with respect to another</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Hold on</w:t>
      </w:r>
      <w:proofErr w:type="gramStart"/>
      <w:r w:rsidRPr="00330C9F">
        <w:rPr>
          <w:b/>
          <w:sz w:val="20"/>
          <w:szCs w:val="20"/>
        </w:rPr>
        <w:t>;</w:t>
      </w:r>
      <w:r w:rsidRPr="00330C9F">
        <w:rPr>
          <w:sz w:val="20"/>
          <w:szCs w:val="20"/>
        </w:rPr>
        <w:t>:</w:t>
      </w:r>
      <w:proofErr w:type="gramEnd"/>
      <w:r w:rsidRPr="00330C9F">
        <w:rPr>
          <w:sz w:val="20"/>
          <w:szCs w:val="20"/>
        </w:rPr>
        <w:t xml:space="preserve"> Keeps graphs on the screen; allows more than one graph to be displayed </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Hold off</w:t>
      </w:r>
      <w:proofErr w:type="gramStart"/>
      <w:r w:rsidRPr="00330C9F">
        <w:rPr>
          <w:b/>
          <w:sz w:val="20"/>
          <w:szCs w:val="20"/>
        </w:rPr>
        <w:t>;</w:t>
      </w:r>
      <w:r w:rsidRPr="00330C9F">
        <w:rPr>
          <w:sz w:val="20"/>
          <w:szCs w:val="20"/>
        </w:rPr>
        <w:t>:</w:t>
      </w:r>
      <w:proofErr w:type="gramEnd"/>
      <w:r w:rsidRPr="00330C9F">
        <w:rPr>
          <w:sz w:val="20"/>
          <w:szCs w:val="20"/>
        </w:rPr>
        <w:t xml:space="preserve"> Stops graphs from overlapping </w:t>
      </w:r>
    </w:p>
    <w:p w:rsidR="00BB5B33"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sz w:val="20"/>
          <w:szCs w:val="20"/>
        </w:rPr>
        <w:t>For loops:</w:t>
      </w:r>
      <w:r w:rsidRPr="00330C9F">
        <w:rPr>
          <w:b/>
          <w:bCs/>
          <w:sz w:val="20"/>
          <w:szCs w:val="20"/>
        </w:rPr>
        <w:t xml:space="preserve"> for f=1:2</w:t>
      </w:r>
      <w:r w:rsidRPr="00330C9F">
        <w:rPr>
          <w:sz w:val="20"/>
          <w:szCs w:val="20"/>
        </w:rPr>
        <w:t xml:space="preserve"> will run a for loop incrementing f by 1; for f =1:.1:10 will run a loop incrementing f by .1. To end </w:t>
      </w:r>
      <w:proofErr w:type="gramStart"/>
      <w:r w:rsidRPr="00330C9F">
        <w:rPr>
          <w:sz w:val="20"/>
          <w:szCs w:val="20"/>
        </w:rPr>
        <w:t>a for</w:t>
      </w:r>
      <w:proofErr w:type="gramEnd"/>
      <w:r w:rsidRPr="00330C9F">
        <w:rPr>
          <w:sz w:val="20"/>
          <w:szCs w:val="20"/>
        </w:rPr>
        <w:t xml:space="preserve"> loop, type end. </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sz w:val="20"/>
          <w:szCs w:val="20"/>
        </w:rPr>
        <w:t>For example:</w:t>
      </w:r>
    </w:p>
    <w:p w:rsidR="00BB5B33" w:rsidRPr="00330C9F" w:rsidRDefault="00BB5B33" w:rsidP="00BB5B33">
      <w:pPr>
        <w:pStyle w:val="Quote"/>
      </w:pPr>
      <w:proofErr w:type="gramStart"/>
      <w:r w:rsidRPr="00330C9F">
        <w:t>for</w:t>
      </w:r>
      <w:proofErr w:type="gramEnd"/>
      <w:r w:rsidRPr="00330C9F">
        <w:t xml:space="preserve"> f=1:2</w:t>
      </w:r>
    </w:p>
    <w:p w:rsidR="00BB5B33" w:rsidRPr="00330C9F" w:rsidRDefault="00BB5B33" w:rsidP="00BB5B33">
      <w:pPr>
        <w:pStyle w:val="Quote"/>
      </w:pPr>
      <w:r w:rsidRPr="00330C9F">
        <w:t xml:space="preserve">%code inside </w:t>
      </w:r>
      <w:r>
        <w:t>of</w:t>
      </w:r>
      <w:r w:rsidRPr="00330C9F">
        <w:t xml:space="preserve"> loop</w:t>
      </w:r>
    </w:p>
    <w:p w:rsidR="00BB5B33" w:rsidRPr="00330C9F" w:rsidRDefault="00BB5B33" w:rsidP="00BB5B33">
      <w:pPr>
        <w:pStyle w:val="Quote"/>
      </w:pPr>
      <w:proofErr w:type="gramStart"/>
      <w:r w:rsidRPr="00330C9F">
        <w:t>end</w:t>
      </w:r>
      <w:proofErr w:type="gramEnd"/>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b/>
          <w:sz w:val="20"/>
          <w:szCs w:val="20"/>
        </w:rPr>
      </w:pP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proofErr w:type="gramStart"/>
      <w:r w:rsidRPr="00330C9F">
        <w:rPr>
          <w:b/>
          <w:sz w:val="20"/>
          <w:szCs w:val="20"/>
        </w:rPr>
        <w:t>size</w:t>
      </w:r>
      <w:proofErr w:type="gramEnd"/>
      <w:r w:rsidRPr="00330C9F">
        <w:rPr>
          <w:b/>
          <w:sz w:val="20"/>
          <w:szCs w:val="20"/>
        </w:rPr>
        <w:t xml:space="preserve"> (variable)</w:t>
      </w:r>
      <w:r w:rsidRPr="00330C9F">
        <w:rPr>
          <w:sz w:val="20"/>
          <w:szCs w:val="20"/>
        </w:rPr>
        <w:t xml:space="preserve"> provides the length of a multidimensional array</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proofErr w:type="gramStart"/>
      <w:r w:rsidRPr="00330C9F">
        <w:rPr>
          <w:b/>
          <w:sz w:val="20"/>
          <w:szCs w:val="20"/>
        </w:rPr>
        <w:t>length</w:t>
      </w:r>
      <w:proofErr w:type="gramEnd"/>
      <w:r w:rsidRPr="00330C9F">
        <w:rPr>
          <w:b/>
          <w:sz w:val="20"/>
          <w:szCs w:val="20"/>
        </w:rPr>
        <w:t xml:space="preserve"> (variable)</w:t>
      </w:r>
      <w:r w:rsidRPr="00330C9F">
        <w:rPr>
          <w:sz w:val="20"/>
          <w:szCs w:val="20"/>
        </w:rPr>
        <w:t xml:space="preserve"> provides the length of a 1D array</w:t>
      </w:r>
    </w:p>
    <w:p w:rsidR="00BB5B33" w:rsidRPr="00330C9F" w:rsidRDefault="00BB5B33" w:rsidP="00BB5B33">
      <w:pPr>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It is also important to note, to multiply by a constant, </w:t>
      </w:r>
      <w:proofErr w:type="gramStart"/>
      <w:r w:rsidRPr="00330C9F">
        <w:rPr>
          <w:sz w:val="20"/>
          <w:szCs w:val="20"/>
        </w:rPr>
        <w:t>put</w:t>
      </w:r>
      <w:proofErr w:type="gramEnd"/>
      <w:r w:rsidRPr="00330C9F">
        <w:rPr>
          <w:sz w:val="20"/>
          <w:szCs w:val="20"/>
        </w:rPr>
        <w:t xml:space="preserve"> a period after the variable letter </w:t>
      </w:r>
      <w:r w:rsidRPr="00330C9F">
        <w:rPr>
          <w:b/>
          <w:sz w:val="20"/>
          <w:szCs w:val="20"/>
        </w:rPr>
        <w:t>f.*</w:t>
      </w:r>
    </w:p>
    <w:p w:rsidR="00BB5B33" w:rsidRPr="00330C9F" w:rsidRDefault="00BB5B33" w:rsidP="00BB5B33">
      <w:pPr>
        <w:pBdr>
          <w:top w:val="single" w:sz="4" w:space="1" w:color="auto"/>
          <w:left w:val="single" w:sz="4" w:space="4" w:color="auto"/>
          <w:bottom w:val="single" w:sz="4" w:space="1" w:color="auto"/>
          <w:right w:val="single" w:sz="4" w:space="4" w:color="auto"/>
        </w:pBdr>
        <w:rPr>
          <w:sz w:val="20"/>
          <w:szCs w:val="20"/>
        </w:rPr>
      </w:pPr>
      <w:proofErr w:type="gramStart"/>
      <w:r>
        <w:rPr>
          <w:b/>
          <w:sz w:val="20"/>
          <w:szCs w:val="20"/>
        </w:rPr>
        <w:t>clear</w:t>
      </w:r>
      <w:proofErr w:type="gramEnd"/>
      <w:r>
        <w:rPr>
          <w:b/>
          <w:sz w:val="20"/>
          <w:szCs w:val="20"/>
        </w:rPr>
        <w:t xml:space="preserve"> all; </w:t>
      </w:r>
      <w:r>
        <w:rPr>
          <w:sz w:val="20"/>
          <w:szCs w:val="20"/>
        </w:rPr>
        <w:t xml:space="preserve"> clears all stored variables (and arrays)</w:t>
      </w:r>
    </w:p>
    <w:p w:rsidR="00BB5B33" w:rsidRPr="00330C9F" w:rsidRDefault="00BB5B33" w:rsidP="00BB5B33">
      <w:pPr>
        <w:pBdr>
          <w:top w:val="single" w:sz="4" w:space="1" w:color="auto"/>
          <w:left w:val="single" w:sz="4" w:space="4" w:color="auto"/>
          <w:bottom w:val="single" w:sz="4" w:space="1" w:color="auto"/>
          <w:right w:val="single" w:sz="4" w:space="4" w:color="auto"/>
        </w:pBdr>
        <w:rPr>
          <w:sz w:val="20"/>
          <w:szCs w:val="20"/>
        </w:rPr>
      </w:pPr>
      <w:r>
        <w:rPr>
          <w:sz w:val="20"/>
          <w:szCs w:val="20"/>
        </w:rPr>
        <w:t>As a reminder, adding a semicolon after a piece of code will hide it from the command window, but leaving it will show it (</w:t>
      </w:r>
      <w:proofErr w:type="spellStart"/>
      <w:r>
        <w:rPr>
          <w:sz w:val="20"/>
          <w:szCs w:val="20"/>
        </w:rPr>
        <w:t>ie</w:t>
      </w:r>
      <w:proofErr w:type="spellEnd"/>
      <w:r>
        <w:rPr>
          <w:sz w:val="20"/>
          <w:szCs w:val="20"/>
        </w:rPr>
        <w:t xml:space="preserve"> if you want to see what’s going on don’t type a semicolon).</w:t>
      </w:r>
    </w:p>
    <w:p w:rsidR="00BB5B33" w:rsidRDefault="00BB5B33" w:rsidP="00BB5B33">
      <w:pPr>
        <w:pBdr>
          <w:top w:val="single" w:sz="4" w:space="1" w:color="auto"/>
          <w:left w:val="single" w:sz="4" w:space="4" w:color="auto"/>
          <w:bottom w:val="single" w:sz="4" w:space="1" w:color="auto"/>
          <w:right w:val="single" w:sz="4" w:space="4" w:color="auto"/>
        </w:pBdr>
        <w:rPr>
          <w:b/>
          <w:sz w:val="20"/>
          <w:szCs w:val="20"/>
        </w:rPr>
      </w:pPr>
    </w:p>
    <w:p w:rsidR="00BB5B33" w:rsidRDefault="00BB5B33" w:rsidP="00BB5B33">
      <w:pPr>
        <w:pBdr>
          <w:top w:val="single" w:sz="4" w:space="1" w:color="auto"/>
          <w:left w:val="single" w:sz="4" w:space="4" w:color="auto"/>
          <w:bottom w:val="single" w:sz="4" w:space="1" w:color="auto"/>
          <w:right w:val="single" w:sz="4" w:space="4" w:color="auto"/>
        </w:pBdr>
        <w:rPr>
          <w:b/>
          <w:sz w:val="20"/>
          <w:szCs w:val="20"/>
        </w:rPr>
      </w:pPr>
    </w:p>
    <w:p w:rsidR="00BB5B33" w:rsidRPr="00330C9F" w:rsidRDefault="00BB5B33" w:rsidP="00BB5B33">
      <w:pPr>
        <w:pBdr>
          <w:top w:val="single" w:sz="4" w:space="1" w:color="auto"/>
          <w:left w:val="single" w:sz="4" w:space="4" w:color="auto"/>
          <w:bottom w:val="single" w:sz="4" w:space="1" w:color="auto"/>
          <w:right w:val="single" w:sz="4" w:space="4" w:color="auto"/>
        </w:pBdr>
        <w:rPr>
          <w:b/>
          <w:sz w:val="20"/>
          <w:szCs w:val="20"/>
        </w:rPr>
      </w:pPr>
      <w:r>
        <w:rPr>
          <w:b/>
          <w:sz w:val="20"/>
          <w:szCs w:val="20"/>
        </w:rPr>
        <w:t>The program using cosines</w:t>
      </w:r>
    </w:p>
    <w:p w:rsidR="00BB5B33" w:rsidRPr="00330C9F" w:rsidRDefault="00BB5B33" w:rsidP="00BB5B33">
      <w:pPr>
        <w:pStyle w:val="Quote"/>
      </w:pPr>
      <w:r w:rsidRPr="00330C9F">
        <w:t>% creat</w:t>
      </w:r>
      <w:r>
        <w:t>e your time array</w:t>
      </w:r>
    </w:p>
    <w:p w:rsidR="00BB5B33" w:rsidRPr="00330C9F" w:rsidRDefault="00BB5B33" w:rsidP="00BB5B33">
      <w:pPr>
        <w:pStyle w:val="Quote"/>
      </w:pPr>
      <w:r w:rsidRPr="00330C9F">
        <w:rPr>
          <w:color w:val="000000"/>
        </w:rPr>
        <w:t>t = -10:.05:10</w:t>
      </w:r>
    </w:p>
    <w:p w:rsidR="00BB5B33" w:rsidRPr="00330C9F" w:rsidRDefault="00BB5B33" w:rsidP="00BB5B33">
      <w:pPr>
        <w:pStyle w:val="Quote"/>
      </w:pPr>
      <w:r w:rsidRPr="00330C9F">
        <w:rPr>
          <w:color w:val="000000"/>
        </w:rPr>
        <w:t xml:space="preserve"> </w:t>
      </w:r>
    </w:p>
    <w:p w:rsidR="00BB5B33" w:rsidRPr="00330C9F" w:rsidRDefault="00BB5B33" w:rsidP="00BB5B33">
      <w:pPr>
        <w:pStyle w:val="Quote"/>
      </w:pPr>
      <w:r w:rsidRPr="00330C9F">
        <w:t xml:space="preserve">% </w:t>
      </w:r>
      <w:proofErr w:type="gramStart"/>
      <w:r>
        <w:t>grab</w:t>
      </w:r>
      <w:proofErr w:type="gramEnd"/>
      <w:r>
        <w:t xml:space="preserve"> the size of the time array and initialize your y array with 0s</w:t>
      </w:r>
    </w:p>
    <w:p w:rsidR="00BB5B33" w:rsidRPr="00330C9F" w:rsidRDefault="00BB5B33" w:rsidP="00BB5B33">
      <w:pPr>
        <w:pStyle w:val="Quote"/>
      </w:pPr>
      <w:r w:rsidRPr="00330C9F">
        <w:lastRenderedPageBreak/>
        <w:t xml:space="preserve">b = </w:t>
      </w:r>
      <w:proofErr w:type="gramStart"/>
      <w:r w:rsidRPr="00330C9F">
        <w:t>size(</w:t>
      </w:r>
      <w:proofErr w:type="gramEnd"/>
      <w:r w:rsidRPr="00330C9F">
        <w:t>t)</w:t>
      </w:r>
    </w:p>
    <w:p w:rsidR="00BB5B33" w:rsidRPr="00330C9F" w:rsidRDefault="00BB5B33" w:rsidP="00BB5B33">
      <w:pPr>
        <w:pStyle w:val="Quote"/>
      </w:pPr>
      <w:r w:rsidRPr="00330C9F">
        <w:t xml:space="preserve">y = </w:t>
      </w:r>
      <w:proofErr w:type="gramStart"/>
      <w:r w:rsidRPr="00330C9F">
        <w:t>zeros(</w:t>
      </w:r>
      <w:proofErr w:type="gramEnd"/>
      <w:r w:rsidRPr="00330C9F">
        <w:t>b)</w:t>
      </w:r>
    </w:p>
    <w:p w:rsidR="00BB5B33" w:rsidRPr="00330C9F" w:rsidRDefault="00BB5B33" w:rsidP="00BB5B33">
      <w:pPr>
        <w:pStyle w:val="Quote"/>
      </w:pPr>
      <w:r w:rsidRPr="00330C9F">
        <w:rPr>
          <w:color w:val="228B22"/>
        </w:rPr>
        <w:t xml:space="preserve"> </w:t>
      </w:r>
    </w:p>
    <w:p w:rsidR="00BB5B33" w:rsidRPr="00330C9F" w:rsidRDefault="00BB5B33" w:rsidP="00BB5B33">
      <w:pPr>
        <w:pStyle w:val="Quote"/>
      </w:pPr>
      <w:r w:rsidRPr="00330C9F">
        <w:rPr>
          <w:color w:val="228B22"/>
        </w:rPr>
        <w:t xml:space="preserve">% </w:t>
      </w:r>
      <w:r>
        <w:rPr>
          <w:color w:val="228B22"/>
        </w:rPr>
        <w:t>run a for loop to add multiple frequencies of cosine together</w:t>
      </w:r>
    </w:p>
    <w:p w:rsidR="00BB5B33" w:rsidRPr="00330C9F" w:rsidRDefault="00BB5B33" w:rsidP="00BB5B33">
      <w:pPr>
        <w:pStyle w:val="Quote"/>
      </w:pPr>
      <w:proofErr w:type="gramStart"/>
      <w:r w:rsidRPr="00330C9F">
        <w:rPr>
          <w:color w:val="0000FF"/>
        </w:rPr>
        <w:t>for</w:t>
      </w:r>
      <w:proofErr w:type="gramEnd"/>
      <w:r w:rsidRPr="00330C9F">
        <w:t xml:space="preserve"> f=1:200</w:t>
      </w:r>
    </w:p>
    <w:p w:rsidR="00BB5B33" w:rsidRPr="00330C9F" w:rsidRDefault="00BB5B33" w:rsidP="00BB5B33">
      <w:pPr>
        <w:pStyle w:val="Quote"/>
      </w:pPr>
      <w:r w:rsidRPr="00330C9F">
        <w:t xml:space="preserve">     y1 = </w:t>
      </w:r>
      <w:proofErr w:type="spellStart"/>
      <w:proofErr w:type="gramStart"/>
      <w:r w:rsidRPr="00330C9F">
        <w:t>cos</w:t>
      </w:r>
      <w:proofErr w:type="spellEnd"/>
      <w:r w:rsidRPr="00330C9F">
        <w:t>(</w:t>
      </w:r>
      <w:proofErr w:type="gramEnd"/>
      <w:r w:rsidRPr="00330C9F">
        <w:t>2 * pi *f .* t)</w:t>
      </w:r>
    </w:p>
    <w:p w:rsidR="00BB5B33" w:rsidRPr="00330C9F" w:rsidRDefault="00BB5B33" w:rsidP="00BB5B33">
      <w:pPr>
        <w:pStyle w:val="Quote"/>
      </w:pPr>
      <w:r w:rsidRPr="00330C9F">
        <w:t xml:space="preserve">     y = y + y1</w:t>
      </w:r>
    </w:p>
    <w:p w:rsidR="00BB5B33" w:rsidRPr="00330C9F" w:rsidRDefault="00BB5B33" w:rsidP="00BB5B33">
      <w:pPr>
        <w:pStyle w:val="Quote"/>
      </w:pPr>
      <w:proofErr w:type="gramStart"/>
      <w:r w:rsidRPr="00330C9F">
        <w:rPr>
          <w:color w:val="0000FF"/>
        </w:rPr>
        <w:t>end</w:t>
      </w:r>
      <w:proofErr w:type="gramEnd"/>
    </w:p>
    <w:p w:rsidR="00BB5B33" w:rsidRDefault="00BB5B33" w:rsidP="00BB5B33">
      <w:pPr>
        <w:pStyle w:val="Quote"/>
        <w:rPr>
          <w:color w:val="228B22"/>
        </w:rPr>
      </w:pPr>
    </w:p>
    <w:p w:rsidR="00BB5B33" w:rsidRPr="00330C9F" w:rsidRDefault="00BB5B33" w:rsidP="00BB5B33">
      <w:pPr>
        <w:pStyle w:val="Quote"/>
      </w:pPr>
      <w:r w:rsidRPr="00330C9F">
        <w:rPr>
          <w:color w:val="228B22"/>
        </w:rPr>
        <w:t>% plotting</w:t>
      </w:r>
    </w:p>
    <w:p w:rsidR="00BB5B33" w:rsidRPr="00330C9F" w:rsidRDefault="00BB5B33" w:rsidP="00BB5B33">
      <w:pPr>
        <w:pStyle w:val="Quote"/>
      </w:pPr>
      <w:proofErr w:type="gramStart"/>
      <w:r w:rsidRPr="00330C9F">
        <w:t>plot(</w:t>
      </w:r>
      <w:proofErr w:type="spellStart"/>
      <w:proofErr w:type="gramEnd"/>
      <w:r w:rsidRPr="00330C9F">
        <w:t>t,y</w:t>
      </w:r>
      <w:proofErr w:type="spellEnd"/>
      <w:r>
        <w:t>/200</w:t>
      </w:r>
      <w:r w:rsidRPr="00330C9F">
        <w:t>)</w:t>
      </w:r>
    </w:p>
    <w:p w:rsidR="00BB5B33" w:rsidRPr="00330C9F" w:rsidRDefault="00BB5B33" w:rsidP="00BB5B33">
      <w:pPr>
        <w:pStyle w:val="Quote"/>
      </w:pPr>
      <w:proofErr w:type="gramStart"/>
      <w:r w:rsidRPr="00330C9F">
        <w:t>axis(</w:t>
      </w:r>
      <w:proofErr w:type="gramEnd"/>
      <w:r w:rsidRPr="00330C9F">
        <w:t>[-</w:t>
      </w:r>
      <w:r>
        <w:t>1</w:t>
      </w:r>
      <w:r w:rsidRPr="00330C9F">
        <w:t xml:space="preserve"> </w:t>
      </w:r>
      <w:r>
        <w:t>1</w:t>
      </w:r>
      <w:r w:rsidRPr="00330C9F">
        <w:t xml:space="preserve"> -</w:t>
      </w:r>
      <w:r>
        <w:t>1</w:t>
      </w:r>
      <w:r w:rsidRPr="00330C9F">
        <w:t xml:space="preserve"> </w:t>
      </w:r>
      <w:r>
        <w:t>1</w:t>
      </w:r>
      <w:r w:rsidRPr="00330C9F">
        <w:t>])</w:t>
      </w:r>
    </w:p>
    <w:p w:rsidR="00BB5B33" w:rsidRPr="00330C9F" w:rsidRDefault="00BB5B33" w:rsidP="00BB5B33">
      <w:pPr>
        <w:pBdr>
          <w:top w:val="single" w:sz="4" w:space="1" w:color="auto"/>
          <w:left w:val="single" w:sz="4" w:space="4" w:color="auto"/>
          <w:bottom w:val="single" w:sz="4" w:space="1" w:color="auto"/>
          <w:right w:val="single" w:sz="4" w:space="4" w:color="auto"/>
        </w:pBdr>
        <w:autoSpaceDE w:val="0"/>
        <w:autoSpaceDN w:val="0"/>
        <w:adjustRightInd w:val="0"/>
        <w:rPr>
          <w:sz w:val="20"/>
          <w:szCs w:val="20"/>
        </w:rPr>
      </w:pPr>
      <w:r w:rsidRPr="00330C9F">
        <w:rPr>
          <w:color w:val="000000"/>
          <w:sz w:val="20"/>
          <w:szCs w:val="20"/>
        </w:rPr>
        <w:t xml:space="preserve"> </w:t>
      </w:r>
    </w:p>
    <w:p w:rsidR="00BB5B33" w:rsidRPr="00455540" w:rsidRDefault="00BB5B33" w:rsidP="00BB5B33">
      <w:pPr>
        <w:pBdr>
          <w:top w:val="single" w:sz="4" w:space="1" w:color="auto"/>
          <w:left w:val="single" w:sz="4" w:space="4" w:color="auto"/>
          <w:bottom w:val="single" w:sz="4" w:space="1" w:color="auto"/>
          <w:right w:val="single" w:sz="4" w:space="4" w:color="auto"/>
        </w:pBdr>
        <w:rPr>
          <w:sz w:val="20"/>
          <w:szCs w:val="20"/>
        </w:rPr>
      </w:pPr>
      <w:proofErr w:type="gramStart"/>
      <w:r>
        <w:rPr>
          <w:sz w:val="20"/>
          <w:szCs w:val="20"/>
        </w:rPr>
        <w:t>press</w:t>
      </w:r>
      <w:proofErr w:type="gramEnd"/>
      <w:r>
        <w:rPr>
          <w:sz w:val="20"/>
          <w:szCs w:val="20"/>
        </w:rPr>
        <w:t xml:space="preserve"> </w:t>
      </w:r>
      <w:r>
        <w:rPr>
          <w:b/>
          <w:sz w:val="20"/>
          <w:szCs w:val="20"/>
        </w:rPr>
        <w:t>F5</w:t>
      </w:r>
      <w:r>
        <w:rPr>
          <w:sz w:val="20"/>
          <w:szCs w:val="20"/>
        </w:rPr>
        <w:t xml:space="preserve"> to run your program.</w:t>
      </w:r>
    </w:p>
    <w:p w:rsidR="00BB5B33" w:rsidRDefault="00BB5B33" w:rsidP="008B6E18">
      <w:pPr>
        <w:pStyle w:val="ListParagraph"/>
        <w:pBdr>
          <w:bottom w:val="none" w:sz="0" w:space="0" w:color="auto"/>
        </w:pBdr>
        <w:ind w:left="810"/>
        <w:jc w:val="both"/>
        <w:rPr>
          <w:rFonts w:ascii="Bookman Old Style" w:hAnsi="Bookman Old Style" w:cs="Times New Roman"/>
          <w:i w:val="0"/>
          <w:color w:val="auto"/>
        </w:rPr>
      </w:pPr>
    </w:p>
    <w:p w:rsidR="008B6E18" w:rsidRPr="00FA316C" w:rsidRDefault="008B6E18" w:rsidP="008B6E18">
      <w:pPr>
        <w:pStyle w:val="ListParagraph"/>
        <w:pBdr>
          <w:bottom w:val="none" w:sz="0" w:space="0" w:color="auto"/>
        </w:pBdr>
        <w:jc w:val="both"/>
        <w:rPr>
          <w:rFonts w:ascii="Bookman Old Style" w:hAnsi="Bookman Old Style" w:cs="Times New Roman"/>
          <w:i w:val="0"/>
          <w:color w:val="auto"/>
        </w:rPr>
      </w:pPr>
    </w:p>
    <w:p w:rsidR="00D54D79" w:rsidRDefault="00D54D79" w:rsidP="00003008"/>
    <w:p w:rsidR="00261BE8" w:rsidRDefault="00261BE8" w:rsidP="00261BE8">
      <w:r w:rsidRPr="00D15E0F">
        <w:rPr>
          <w:highlight w:val="yellow"/>
        </w:rPr>
        <w:t>Exercise</w:t>
      </w:r>
      <w:r>
        <w:t>:  What do you get when you add up a very large number of cosine curves?</w:t>
      </w:r>
    </w:p>
    <w:p w:rsidR="00261BE8" w:rsidRDefault="00261BE8" w:rsidP="00D00D22">
      <w:pPr>
        <w:jc w:val="center"/>
      </w:pPr>
    </w:p>
    <w:p w:rsidR="00D00D22" w:rsidRDefault="00100BF6" w:rsidP="00D00D22">
      <w:pPr>
        <w:jc w:val="center"/>
      </w:pPr>
      <w:r w:rsidRPr="00D00D22">
        <w:rPr>
          <w:position w:val="-12"/>
        </w:rPr>
        <w:object w:dxaOrig="2000" w:dyaOrig="420">
          <v:shape id="_x0000_i1028" type="#_x0000_t75" style="width:100.35pt;height:20.75pt" o:ole="">
            <v:imagedata r:id="rId46" o:title=""/>
          </v:shape>
          <o:OLEObject Type="Embed" ProgID="Equation.DSMT4" ShapeID="_x0000_i1028" DrawAspect="Content" ObjectID="_1440240542" r:id="rId47"/>
        </w:object>
      </w:r>
    </w:p>
    <w:p w:rsidR="00E706C8" w:rsidRPr="00C87176" w:rsidRDefault="00E706C8" w:rsidP="0019728D"/>
    <w:p w:rsidR="00D17BE9" w:rsidRPr="006943DC" w:rsidRDefault="00D17BE9" w:rsidP="00E22B2E">
      <w:pPr>
        <w:pStyle w:val="Heading2"/>
      </w:pPr>
      <w:bookmarkStart w:id="98" w:name="References"/>
      <w:bookmarkStart w:id="99" w:name="_Toc211151912"/>
      <w:bookmarkEnd w:id="98"/>
      <w:r w:rsidRPr="006943DC">
        <w:t>References</w:t>
      </w:r>
      <w:bookmarkEnd w:id="99"/>
    </w:p>
    <w:p w:rsidR="00D17BE9" w:rsidRPr="006943DC" w:rsidRDefault="00D17BE9" w:rsidP="0019728D"/>
    <w:p w:rsidR="007009CE" w:rsidRDefault="007009CE" w:rsidP="0019728D"/>
    <w:p w:rsidR="007009CE" w:rsidRDefault="007009CE" w:rsidP="0019728D"/>
    <w:p w:rsidR="007009CE" w:rsidRPr="007009CE" w:rsidRDefault="00280800" w:rsidP="0019728D">
      <w:r>
        <w:fldChar w:fldCharType="begin"/>
      </w:r>
      <w:r w:rsidR="007009CE">
        <w:instrText xml:space="preserve"> ADDIN EN.REFLIST </w:instrText>
      </w:r>
      <w:r>
        <w:fldChar w:fldCharType="separate"/>
      </w:r>
      <w:r w:rsidR="007009CE" w:rsidRPr="007009CE">
        <w:t>Albing, C., Vossen, J., and Newham, C., 2007, bash cookbook: Sebastapol, CA, O"Reilly, 598 p.</w:t>
      </w:r>
    </w:p>
    <w:p w:rsidR="007009CE" w:rsidRPr="007009CE" w:rsidRDefault="007009CE" w:rsidP="0019728D"/>
    <w:p w:rsidR="00B51AC4" w:rsidRPr="006943DC" w:rsidRDefault="00280800" w:rsidP="0019728D">
      <w:r>
        <w:fldChar w:fldCharType="end"/>
      </w:r>
    </w:p>
    <w:sectPr w:rsidR="00B51AC4" w:rsidRPr="006943DC" w:rsidSect="00CD64E3">
      <w:headerReference w:type="default" r:id="rId48"/>
      <w:footerReference w:type="default" r:id="rId49"/>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629B" w:rsidRDefault="00B1629B" w:rsidP="0019728D">
      <w:r>
        <w:separator/>
      </w:r>
    </w:p>
    <w:p w:rsidR="00B1629B" w:rsidRDefault="00B1629B" w:rsidP="0019728D"/>
  </w:endnote>
  <w:endnote w:type="continuationSeparator" w:id="0">
    <w:p w:rsidR="00B1629B" w:rsidRDefault="00B1629B" w:rsidP="0019728D">
      <w:r>
        <w:continuationSeparator/>
      </w:r>
    </w:p>
    <w:p w:rsidR="00B1629B" w:rsidRDefault="00B1629B" w:rsidP="0019728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49356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49356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B1629B" w:rsidP="0019728D">
    <w:pPr>
      <w:pStyle w:val="Footer"/>
    </w:pPr>
    <w:sdt>
      <w:sdtPr>
        <w:id w:val="3257579"/>
        <w:temporary/>
        <w:showingPlcHdr/>
      </w:sdtPr>
      <w:sdtEndPr/>
      <w:sdtContent>
        <w:r w:rsidR="0049356F">
          <w:t>[Type text]</w:t>
        </w:r>
      </w:sdtContent>
    </w:sdt>
    <w:r w:rsidR="0049356F">
      <w:ptab w:relativeTo="margin" w:alignment="center" w:leader="none"/>
    </w:r>
    <w:sdt>
      <w:sdtPr>
        <w:id w:val="3257580"/>
        <w:temporary/>
        <w:showingPlcHdr/>
      </w:sdtPr>
      <w:sdtEndPr/>
      <w:sdtContent>
        <w:r w:rsidR="0049356F">
          <w:t>[Type text]</w:t>
        </w:r>
      </w:sdtContent>
    </w:sdt>
    <w:r w:rsidR="0049356F">
      <w:ptab w:relativeTo="margin" w:alignment="right" w:leader="none"/>
    </w:r>
    <w:sdt>
      <w:sdtPr>
        <w:id w:val="3257581"/>
        <w:temporary/>
        <w:showingPlcHdr/>
      </w:sdtPr>
      <w:sdtEndPr/>
      <w:sdtContent>
        <w:r w:rsidR="0049356F">
          <w:t>[Type text]</w:t>
        </w:r>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B1629B" w:rsidP="00B73C58">
    <w:pPr>
      <w:pStyle w:val="Footer"/>
      <w:tabs>
        <w:tab w:val="clear" w:pos="4680"/>
      </w:tabs>
      <w:spacing w:before="360" w:after="100" w:afterAutospacing="1"/>
    </w:pPr>
    <w:hyperlink w:anchor="TOC" w:history="1">
      <w:r w:rsidR="0049356F" w:rsidRPr="00B73C58">
        <w:rPr>
          <w:rStyle w:val="Hyperlink"/>
        </w:rPr>
        <w:t>TOC</w:t>
      </w:r>
    </w:hyperlink>
    <w:r w:rsidR="0049356F">
      <w:tab/>
    </w:r>
    <w:r w:rsidR="0049356F">
      <w:fldChar w:fldCharType="begin"/>
    </w:r>
    <w:r w:rsidR="0049356F">
      <w:instrText xml:space="preserve"> PAGE   \* MERGEFORMAT </w:instrText>
    </w:r>
    <w:r w:rsidR="0049356F">
      <w:fldChar w:fldCharType="separate"/>
    </w:r>
    <w:r w:rsidR="00094481">
      <w:rPr>
        <w:noProof/>
      </w:rPr>
      <w:t>25</w:t>
    </w:r>
    <w:r w:rsidR="0049356F">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629B" w:rsidRDefault="00B1629B" w:rsidP="0019728D">
      <w:r>
        <w:separator/>
      </w:r>
    </w:p>
    <w:p w:rsidR="00B1629B" w:rsidRDefault="00B1629B" w:rsidP="0019728D"/>
  </w:footnote>
  <w:footnote w:type="continuationSeparator" w:id="0">
    <w:p w:rsidR="00B1629B" w:rsidRDefault="00B1629B" w:rsidP="0019728D">
      <w:r>
        <w:continuationSeparator/>
      </w:r>
    </w:p>
    <w:p w:rsidR="00B1629B" w:rsidRDefault="00B1629B" w:rsidP="0019728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49356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49356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49356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56F" w:rsidRDefault="0049356F" w:rsidP="00B73C58">
    <w:pPr>
      <w:pStyle w:val="Header"/>
      <w:tabs>
        <w:tab w:val="clear" w:pos="4680"/>
        <w:tab w:val="clear" w:pos="9360"/>
        <w:tab w:val="left" w:pos="8640"/>
      </w:tabs>
      <w:ind w:firstLine="0"/>
    </w:pPr>
    <w:r>
      <w:t>Computational Tools for Geoscientists</w:t>
    </w:r>
    <w:r>
      <w:tab/>
    </w:r>
    <w:hyperlink w:anchor="TOC" w:history="1">
      <w:r w:rsidRPr="00B73C58">
        <w:rPr>
          <w:rStyle w:val="Hyperlink"/>
        </w:rPr>
        <w:t>TOC</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60D38"/>
    <w:multiLevelType w:val="hybridMultilevel"/>
    <w:tmpl w:val="80BE79F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A965A6"/>
    <w:multiLevelType w:val="hybridMultilevel"/>
    <w:tmpl w:val="773A629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6797E1E"/>
    <w:multiLevelType w:val="hybridMultilevel"/>
    <w:tmpl w:val="BEFA0AEC"/>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724A8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078706EC"/>
    <w:multiLevelType w:val="hybridMultilevel"/>
    <w:tmpl w:val="71287C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9C74ABC"/>
    <w:multiLevelType w:val="hybridMultilevel"/>
    <w:tmpl w:val="9EB630D8"/>
    <w:lvl w:ilvl="0" w:tplc="611E1F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0B7B2A"/>
    <w:multiLevelType w:val="hybridMultilevel"/>
    <w:tmpl w:val="86644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6C079C"/>
    <w:multiLevelType w:val="hybridMultilevel"/>
    <w:tmpl w:val="547A366A"/>
    <w:lvl w:ilvl="0" w:tplc="5F4EC1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AF87C75"/>
    <w:multiLevelType w:val="hybridMultilevel"/>
    <w:tmpl w:val="BBB21E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E0B5E0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11A641D1"/>
    <w:multiLevelType w:val="hybridMultilevel"/>
    <w:tmpl w:val="854C4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A50717"/>
    <w:multiLevelType w:val="hybridMultilevel"/>
    <w:tmpl w:val="3BD0FA4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9CD0213"/>
    <w:multiLevelType w:val="hybridMultilevel"/>
    <w:tmpl w:val="9A0E8C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5806C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1F8619D7"/>
    <w:multiLevelType w:val="hybridMultilevel"/>
    <w:tmpl w:val="C6E26408"/>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AA2D7C"/>
    <w:multiLevelType w:val="hybridMultilevel"/>
    <w:tmpl w:val="665073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B2E4317"/>
    <w:multiLevelType w:val="hybridMultilevel"/>
    <w:tmpl w:val="59D4873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E3003B"/>
    <w:multiLevelType w:val="hybridMultilevel"/>
    <w:tmpl w:val="C77A20B4"/>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006FFA"/>
    <w:multiLevelType w:val="hybridMultilevel"/>
    <w:tmpl w:val="26A635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39AB08AB"/>
    <w:multiLevelType w:val="hybridMultilevel"/>
    <w:tmpl w:val="8F62426C"/>
    <w:lvl w:ilvl="0" w:tplc="04090001">
      <w:start w:val="1"/>
      <w:numFmt w:val="bullet"/>
      <w:lvlText w:val=""/>
      <w:lvlJc w:val="left"/>
      <w:pPr>
        <w:ind w:left="1080" w:hanging="360"/>
      </w:pPr>
      <w:rPr>
        <w:rFonts w:ascii="Symbol" w:hAnsi="Symbol" w:hint="default"/>
      </w:rPr>
    </w:lvl>
    <w:lvl w:ilvl="1" w:tplc="75442278">
      <w:start w:val="1"/>
      <w:numFmt w:val="decimal"/>
      <w:lvlText w:val="(%2)"/>
      <w:lvlJc w:val="left"/>
      <w:pPr>
        <w:ind w:left="1800" w:hanging="360"/>
      </w:pPr>
      <w:rPr>
        <w:rFonts w:hint="default"/>
        <w:i/>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B3229EC"/>
    <w:multiLevelType w:val="hybridMultilevel"/>
    <w:tmpl w:val="1A464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FAD171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nsid w:val="488B3AAC"/>
    <w:multiLevelType w:val="hybridMultilevel"/>
    <w:tmpl w:val="7FCC4AEE"/>
    <w:lvl w:ilvl="0" w:tplc="0409000F">
      <w:start w:val="1"/>
      <w:numFmt w:val="decimal"/>
      <w:lvlText w:val="%1."/>
      <w:lvlJc w:val="left"/>
      <w:pPr>
        <w:ind w:left="1080" w:hanging="360"/>
      </w:pPr>
    </w:lvl>
    <w:lvl w:ilvl="1" w:tplc="75442278">
      <w:start w:val="1"/>
      <w:numFmt w:val="decimal"/>
      <w:lvlText w:val="(%2)"/>
      <w:lvlJc w:val="left"/>
      <w:pPr>
        <w:ind w:left="1800" w:hanging="360"/>
      </w:pPr>
      <w:rPr>
        <w:rFonts w:hint="default"/>
        <w:i/>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9952A28"/>
    <w:multiLevelType w:val="hybridMultilevel"/>
    <w:tmpl w:val="143E0EB6"/>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4">
    <w:nsid w:val="4AF676F2"/>
    <w:multiLevelType w:val="hybridMultilevel"/>
    <w:tmpl w:val="E7F89396"/>
    <w:lvl w:ilvl="0" w:tplc="5F4EC1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E0311BB"/>
    <w:multiLevelType w:val="hybridMultilevel"/>
    <w:tmpl w:val="B47C798E"/>
    <w:lvl w:ilvl="0" w:tplc="D5D4DA00">
      <w:start w:val="1"/>
      <w:numFmt w:val="bullet"/>
      <w:lvlText w:val=""/>
      <w:lvlJc w:val="left"/>
      <w:pPr>
        <w:ind w:left="360" w:firstLine="0"/>
      </w:pPr>
      <w:rPr>
        <w:rFonts w:ascii="Symbol" w:hAnsi="Symbol" w:hint="default"/>
      </w:rPr>
    </w:lvl>
    <w:lvl w:ilvl="1" w:tplc="00030409">
      <w:start w:val="1"/>
      <w:numFmt w:val="decimal"/>
      <w:lvlText w:val="%2."/>
      <w:lvlJc w:val="left"/>
      <w:pPr>
        <w:ind w:left="1440" w:hanging="360"/>
      </w:pPr>
    </w:lvl>
    <w:lvl w:ilvl="2" w:tplc="00050409">
      <w:start w:val="1"/>
      <w:numFmt w:val="lowerLetter"/>
      <w:lvlText w:val="%3."/>
      <w:lvlJc w:val="left"/>
      <w:pPr>
        <w:ind w:left="2160" w:hanging="360"/>
      </w:pPr>
    </w:lvl>
    <w:lvl w:ilvl="3" w:tplc="00010409" w:tentative="1">
      <w:start w:val="1"/>
      <w:numFmt w:val="bullet"/>
      <w:lvlText w:val=""/>
      <w:lvlJc w:val="left"/>
      <w:pPr>
        <w:ind w:left="2880" w:hanging="360"/>
      </w:pPr>
      <w:rPr>
        <w:rFonts w:ascii="Symbol" w:hAnsi="Symbol" w:hint="default"/>
      </w:rPr>
    </w:lvl>
    <w:lvl w:ilvl="4" w:tplc="00030409" w:tentative="1">
      <w:start w:val="1"/>
      <w:numFmt w:val="bullet"/>
      <w:lvlText w:val="o"/>
      <w:lvlJc w:val="left"/>
      <w:pPr>
        <w:ind w:left="3600" w:hanging="360"/>
      </w:pPr>
      <w:rPr>
        <w:rFonts w:ascii="Courier New" w:hAnsi="Courier New" w:hint="default"/>
      </w:rPr>
    </w:lvl>
    <w:lvl w:ilvl="5" w:tplc="00050409" w:tentative="1">
      <w:start w:val="1"/>
      <w:numFmt w:val="bullet"/>
      <w:lvlText w:val=""/>
      <w:lvlJc w:val="left"/>
      <w:pPr>
        <w:ind w:left="4320" w:hanging="360"/>
      </w:pPr>
      <w:rPr>
        <w:rFonts w:ascii="Wingdings" w:hAnsi="Wingdings" w:hint="default"/>
      </w:rPr>
    </w:lvl>
    <w:lvl w:ilvl="6" w:tplc="00010409" w:tentative="1">
      <w:start w:val="1"/>
      <w:numFmt w:val="bullet"/>
      <w:lvlText w:val=""/>
      <w:lvlJc w:val="left"/>
      <w:pPr>
        <w:ind w:left="5040" w:hanging="360"/>
      </w:pPr>
      <w:rPr>
        <w:rFonts w:ascii="Symbol" w:hAnsi="Symbol" w:hint="default"/>
      </w:rPr>
    </w:lvl>
    <w:lvl w:ilvl="7" w:tplc="00030409" w:tentative="1">
      <w:start w:val="1"/>
      <w:numFmt w:val="bullet"/>
      <w:lvlText w:val="o"/>
      <w:lvlJc w:val="left"/>
      <w:pPr>
        <w:ind w:left="5760" w:hanging="360"/>
      </w:pPr>
      <w:rPr>
        <w:rFonts w:ascii="Courier New" w:hAnsi="Courier New" w:hint="default"/>
      </w:rPr>
    </w:lvl>
    <w:lvl w:ilvl="8" w:tplc="00050409" w:tentative="1">
      <w:start w:val="1"/>
      <w:numFmt w:val="bullet"/>
      <w:lvlText w:val=""/>
      <w:lvlJc w:val="left"/>
      <w:pPr>
        <w:ind w:left="6480" w:hanging="360"/>
      </w:pPr>
      <w:rPr>
        <w:rFonts w:ascii="Wingdings" w:hAnsi="Wingdings" w:hint="default"/>
      </w:rPr>
    </w:lvl>
  </w:abstractNum>
  <w:abstractNum w:abstractNumId="26">
    <w:nsid w:val="5872565F"/>
    <w:multiLevelType w:val="hybridMultilevel"/>
    <w:tmpl w:val="7C88FA8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2105E4"/>
    <w:multiLevelType w:val="hybridMultilevel"/>
    <w:tmpl w:val="9A423FF4"/>
    <w:lvl w:ilvl="0" w:tplc="C030A526">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D624E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9">
    <w:nsid w:val="5DBA7100"/>
    <w:multiLevelType w:val="hybridMultilevel"/>
    <w:tmpl w:val="DFE03374"/>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057B53"/>
    <w:multiLevelType w:val="hybridMultilevel"/>
    <w:tmpl w:val="F110A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07037D"/>
    <w:multiLevelType w:val="hybridMultilevel"/>
    <w:tmpl w:val="20AE047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409411D"/>
    <w:multiLevelType w:val="hybridMultilevel"/>
    <w:tmpl w:val="1CBE1FFC"/>
    <w:lvl w:ilvl="0" w:tplc="97785B4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482753F"/>
    <w:multiLevelType w:val="hybridMultilevel"/>
    <w:tmpl w:val="ECFC0606"/>
    <w:lvl w:ilvl="0" w:tplc="EF8C8508">
      <w:start w:val="1"/>
      <w:numFmt w:val="decimal"/>
      <w:lvlText w:val="(%1)"/>
      <w:lvlJc w:val="left"/>
      <w:pPr>
        <w:ind w:left="720" w:hanging="360"/>
      </w:pPr>
      <w:rPr>
        <w:rFonts w:ascii="Bookman Old Style" w:eastAsiaTheme="minorEastAsia" w:hAnsi="Bookman Old Styl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D11B0F"/>
    <w:multiLevelType w:val="hybridMultilevel"/>
    <w:tmpl w:val="A1FCCB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9"/>
  </w:num>
  <w:num w:numId="3">
    <w:abstractNumId w:val="31"/>
  </w:num>
  <w:num w:numId="4">
    <w:abstractNumId w:val="0"/>
  </w:num>
  <w:num w:numId="5">
    <w:abstractNumId w:val="20"/>
  </w:num>
  <w:num w:numId="6">
    <w:abstractNumId w:val="27"/>
  </w:num>
  <w:num w:numId="7">
    <w:abstractNumId w:val="21"/>
  </w:num>
  <w:num w:numId="8">
    <w:abstractNumId w:val="28"/>
  </w:num>
  <w:num w:numId="9">
    <w:abstractNumId w:val="13"/>
  </w:num>
  <w:num w:numId="10">
    <w:abstractNumId w:val="3"/>
  </w:num>
  <w:num w:numId="11">
    <w:abstractNumId w:val="12"/>
  </w:num>
  <w:num w:numId="12">
    <w:abstractNumId w:val="6"/>
  </w:num>
  <w:num w:numId="13">
    <w:abstractNumId w:val="30"/>
  </w:num>
  <w:num w:numId="14">
    <w:abstractNumId w:val="10"/>
  </w:num>
  <w:num w:numId="15">
    <w:abstractNumId w:val="25"/>
  </w:num>
  <w:num w:numId="16">
    <w:abstractNumId w:val="22"/>
  </w:num>
  <w:num w:numId="17">
    <w:abstractNumId w:val="5"/>
  </w:num>
  <w:num w:numId="18">
    <w:abstractNumId w:val="33"/>
  </w:num>
  <w:num w:numId="19">
    <w:abstractNumId w:val="29"/>
  </w:num>
  <w:num w:numId="20">
    <w:abstractNumId w:val="7"/>
  </w:num>
  <w:num w:numId="21">
    <w:abstractNumId w:val="2"/>
  </w:num>
  <w:num w:numId="22">
    <w:abstractNumId w:val="17"/>
  </w:num>
  <w:num w:numId="23">
    <w:abstractNumId w:val="24"/>
  </w:num>
  <w:num w:numId="24">
    <w:abstractNumId w:val="14"/>
  </w:num>
  <w:num w:numId="25">
    <w:abstractNumId w:val="34"/>
  </w:num>
  <w:num w:numId="26">
    <w:abstractNumId w:val="8"/>
  </w:num>
  <w:num w:numId="27">
    <w:abstractNumId w:val="4"/>
  </w:num>
  <w:num w:numId="28">
    <w:abstractNumId w:val="32"/>
  </w:num>
  <w:num w:numId="29">
    <w:abstractNumId w:val="15"/>
  </w:num>
  <w:num w:numId="30">
    <w:abstractNumId w:val="18"/>
  </w:num>
  <w:num w:numId="31">
    <w:abstractNumId w:val="19"/>
  </w:num>
  <w:num w:numId="32">
    <w:abstractNumId w:val="11"/>
  </w:num>
  <w:num w:numId="33">
    <w:abstractNumId w:val="1"/>
  </w:num>
  <w:num w:numId="34">
    <w:abstractNumId w:val="26"/>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efaultTableStyle w:val="TableTheme"/>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docVars>
    <w:docVar w:name="EN.InstantFormat" w:val="T"/>
    <w:docVar w:name="EN.Libraries" w:val="T"/>
  </w:docVars>
  <w:rsids>
    <w:rsidRoot w:val="00E23C15"/>
    <w:rsid w:val="00002A4A"/>
    <w:rsid w:val="00003008"/>
    <w:rsid w:val="00013A60"/>
    <w:rsid w:val="0001642C"/>
    <w:rsid w:val="0002085F"/>
    <w:rsid w:val="00035DED"/>
    <w:rsid w:val="00052143"/>
    <w:rsid w:val="0005783B"/>
    <w:rsid w:val="000902C9"/>
    <w:rsid w:val="00092A87"/>
    <w:rsid w:val="00094481"/>
    <w:rsid w:val="000A22EA"/>
    <w:rsid w:val="000A6439"/>
    <w:rsid w:val="000A6C17"/>
    <w:rsid w:val="000A6FBD"/>
    <w:rsid w:val="000B5ED6"/>
    <w:rsid w:val="000B7918"/>
    <w:rsid w:val="000C7204"/>
    <w:rsid w:val="000D7A67"/>
    <w:rsid w:val="000E4F54"/>
    <w:rsid w:val="000F09A5"/>
    <w:rsid w:val="00100BF6"/>
    <w:rsid w:val="001049CC"/>
    <w:rsid w:val="001152DB"/>
    <w:rsid w:val="0011615E"/>
    <w:rsid w:val="00131916"/>
    <w:rsid w:val="0013658A"/>
    <w:rsid w:val="00141432"/>
    <w:rsid w:val="00150CFA"/>
    <w:rsid w:val="001522AE"/>
    <w:rsid w:val="00161E7D"/>
    <w:rsid w:val="00162D59"/>
    <w:rsid w:val="001759E3"/>
    <w:rsid w:val="00176F7D"/>
    <w:rsid w:val="00177FBF"/>
    <w:rsid w:val="00184A69"/>
    <w:rsid w:val="0019728D"/>
    <w:rsid w:val="001A3F3C"/>
    <w:rsid w:val="001B4D5B"/>
    <w:rsid w:val="001B5425"/>
    <w:rsid w:val="001C0DC4"/>
    <w:rsid w:val="001C2012"/>
    <w:rsid w:val="001C78C3"/>
    <w:rsid w:val="001E65EB"/>
    <w:rsid w:val="001F4082"/>
    <w:rsid w:val="0020121C"/>
    <w:rsid w:val="00221C71"/>
    <w:rsid w:val="00223644"/>
    <w:rsid w:val="00225936"/>
    <w:rsid w:val="002327F2"/>
    <w:rsid w:val="002400DD"/>
    <w:rsid w:val="00241A94"/>
    <w:rsid w:val="002542EF"/>
    <w:rsid w:val="00261BE8"/>
    <w:rsid w:val="002642F9"/>
    <w:rsid w:val="00273F8F"/>
    <w:rsid w:val="00274F5F"/>
    <w:rsid w:val="00276467"/>
    <w:rsid w:val="00280800"/>
    <w:rsid w:val="00291F06"/>
    <w:rsid w:val="0029256B"/>
    <w:rsid w:val="00292C23"/>
    <w:rsid w:val="002A7914"/>
    <w:rsid w:val="002C1CC3"/>
    <w:rsid w:val="002C57DA"/>
    <w:rsid w:val="002C7D18"/>
    <w:rsid w:val="002C7EE1"/>
    <w:rsid w:val="002E06AD"/>
    <w:rsid w:val="002E070A"/>
    <w:rsid w:val="002E10EA"/>
    <w:rsid w:val="00315301"/>
    <w:rsid w:val="003220D0"/>
    <w:rsid w:val="00326027"/>
    <w:rsid w:val="003302DA"/>
    <w:rsid w:val="0033077F"/>
    <w:rsid w:val="00331B9F"/>
    <w:rsid w:val="003407FA"/>
    <w:rsid w:val="0036408C"/>
    <w:rsid w:val="00376E5E"/>
    <w:rsid w:val="00384041"/>
    <w:rsid w:val="0039689B"/>
    <w:rsid w:val="003B1BA9"/>
    <w:rsid w:val="003B365D"/>
    <w:rsid w:val="003C5E53"/>
    <w:rsid w:val="003D02C3"/>
    <w:rsid w:val="003F7D54"/>
    <w:rsid w:val="004135B3"/>
    <w:rsid w:val="00413A78"/>
    <w:rsid w:val="00414DEB"/>
    <w:rsid w:val="004169F2"/>
    <w:rsid w:val="0043557D"/>
    <w:rsid w:val="004626A3"/>
    <w:rsid w:val="00465390"/>
    <w:rsid w:val="004714C1"/>
    <w:rsid w:val="00475A3C"/>
    <w:rsid w:val="0047702A"/>
    <w:rsid w:val="0049356F"/>
    <w:rsid w:val="00495B60"/>
    <w:rsid w:val="004A67DB"/>
    <w:rsid w:val="004C588F"/>
    <w:rsid w:val="004D1F11"/>
    <w:rsid w:val="004D338B"/>
    <w:rsid w:val="004D3BBA"/>
    <w:rsid w:val="004E13FA"/>
    <w:rsid w:val="004F3387"/>
    <w:rsid w:val="004F6D19"/>
    <w:rsid w:val="0050530B"/>
    <w:rsid w:val="0051427C"/>
    <w:rsid w:val="005157C3"/>
    <w:rsid w:val="00536873"/>
    <w:rsid w:val="00542338"/>
    <w:rsid w:val="005673F3"/>
    <w:rsid w:val="00567FFB"/>
    <w:rsid w:val="0058087F"/>
    <w:rsid w:val="00597AC2"/>
    <w:rsid w:val="005C0F5D"/>
    <w:rsid w:val="005E1620"/>
    <w:rsid w:val="005E1841"/>
    <w:rsid w:val="005E6045"/>
    <w:rsid w:val="00600909"/>
    <w:rsid w:val="00604AC9"/>
    <w:rsid w:val="00605765"/>
    <w:rsid w:val="00607526"/>
    <w:rsid w:val="00616355"/>
    <w:rsid w:val="0062467C"/>
    <w:rsid w:val="00626933"/>
    <w:rsid w:val="00637363"/>
    <w:rsid w:val="00645C57"/>
    <w:rsid w:val="00650F00"/>
    <w:rsid w:val="00654454"/>
    <w:rsid w:val="006610F1"/>
    <w:rsid w:val="00673D02"/>
    <w:rsid w:val="00676EAA"/>
    <w:rsid w:val="0068108E"/>
    <w:rsid w:val="006943DC"/>
    <w:rsid w:val="00695E1F"/>
    <w:rsid w:val="0069632B"/>
    <w:rsid w:val="006B276D"/>
    <w:rsid w:val="006C1436"/>
    <w:rsid w:val="006C39C5"/>
    <w:rsid w:val="006C5241"/>
    <w:rsid w:val="006D0136"/>
    <w:rsid w:val="006D1D87"/>
    <w:rsid w:val="006D56F0"/>
    <w:rsid w:val="006E3817"/>
    <w:rsid w:val="007009CE"/>
    <w:rsid w:val="00707E27"/>
    <w:rsid w:val="0072069E"/>
    <w:rsid w:val="007258FD"/>
    <w:rsid w:val="007504DF"/>
    <w:rsid w:val="007712E0"/>
    <w:rsid w:val="0078707B"/>
    <w:rsid w:val="007A18DF"/>
    <w:rsid w:val="007B2C7D"/>
    <w:rsid w:val="007B731E"/>
    <w:rsid w:val="007C07B7"/>
    <w:rsid w:val="007C0F2D"/>
    <w:rsid w:val="007D0899"/>
    <w:rsid w:val="007D34DA"/>
    <w:rsid w:val="007D4D59"/>
    <w:rsid w:val="007D7910"/>
    <w:rsid w:val="007E06EC"/>
    <w:rsid w:val="007F0113"/>
    <w:rsid w:val="007F1760"/>
    <w:rsid w:val="007F5629"/>
    <w:rsid w:val="007F5CD4"/>
    <w:rsid w:val="00807808"/>
    <w:rsid w:val="00807AB5"/>
    <w:rsid w:val="00835BD8"/>
    <w:rsid w:val="00836B04"/>
    <w:rsid w:val="00841405"/>
    <w:rsid w:val="00841AC5"/>
    <w:rsid w:val="00865465"/>
    <w:rsid w:val="008668E8"/>
    <w:rsid w:val="008847DB"/>
    <w:rsid w:val="00884C4F"/>
    <w:rsid w:val="00887670"/>
    <w:rsid w:val="008930E7"/>
    <w:rsid w:val="00895385"/>
    <w:rsid w:val="008B1B33"/>
    <w:rsid w:val="008B6E18"/>
    <w:rsid w:val="008C02E2"/>
    <w:rsid w:val="008C044A"/>
    <w:rsid w:val="008D5DDC"/>
    <w:rsid w:val="008D6000"/>
    <w:rsid w:val="008E128F"/>
    <w:rsid w:val="008E4EA6"/>
    <w:rsid w:val="00913B88"/>
    <w:rsid w:val="00933A61"/>
    <w:rsid w:val="00934863"/>
    <w:rsid w:val="00943C05"/>
    <w:rsid w:val="009460EE"/>
    <w:rsid w:val="009628BA"/>
    <w:rsid w:val="00986EA3"/>
    <w:rsid w:val="009A3E17"/>
    <w:rsid w:val="009B33A2"/>
    <w:rsid w:val="009B4AE9"/>
    <w:rsid w:val="009D032F"/>
    <w:rsid w:val="00A176C8"/>
    <w:rsid w:val="00A20E3C"/>
    <w:rsid w:val="00A36A36"/>
    <w:rsid w:val="00A43E92"/>
    <w:rsid w:val="00A443BA"/>
    <w:rsid w:val="00A77E3B"/>
    <w:rsid w:val="00A833DA"/>
    <w:rsid w:val="00A83681"/>
    <w:rsid w:val="00AA1F62"/>
    <w:rsid w:val="00AA7624"/>
    <w:rsid w:val="00AC1A1B"/>
    <w:rsid w:val="00AC3644"/>
    <w:rsid w:val="00B01BF2"/>
    <w:rsid w:val="00B101DA"/>
    <w:rsid w:val="00B155A1"/>
    <w:rsid w:val="00B1629B"/>
    <w:rsid w:val="00B35B45"/>
    <w:rsid w:val="00B367BD"/>
    <w:rsid w:val="00B47A85"/>
    <w:rsid w:val="00B51AC4"/>
    <w:rsid w:val="00B536D1"/>
    <w:rsid w:val="00B73C58"/>
    <w:rsid w:val="00B842AB"/>
    <w:rsid w:val="00B86A2C"/>
    <w:rsid w:val="00B91106"/>
    <w:rsid w:val="00B946B5"/>
    <w:rsid w:val="00B956A5"/>
    <w:rsid w:val="00BA02CD"/>
    <w:rsid w:val="00BB4093"/>
    <w:rsid w:val="00BB5B33"/>
    <w:rsid w:val="00BD5CA6"/>
    <w:rsid w:val="00BD5CFB"/>
    <w:rsid w:val="00BE09C5"/>
    <w:rsid w:val="00BE38D0"/>
    <w:rsid w:val="00BE5D7C"/>
    <w:rsid w:val="00BF7DAB"/>
    <w:rsid w:val="00C003DD"/>
    <w:rsid w:val="00C00599"/>
    <w:rsid w:val="00C0527E"/>
    <w:rsid w:val="00C27D5B"/>
    <w:rsid w:val="00C27ED6"/>
    <w:rsid w:val="00C3323B"/>
    <w:rsid w:val="00C34431"/>
    <w:rsid w:val="00C440B4"/>
    <w:rsid w:val="00C55AC3"/>
    <w:rsid w:val="00C65AE0"/>
    <w:rsid w:val="00C66734"/>
    <w:rsid w:val="00C66EB8"/>
    <w:rsid w:val="00C82C4A"/>
    <w:rsid w:val="00C86B37"/>
    <w:rsid w:val="00C87176"/>
    <w:rsid w:val="00C871A3"/>
    <w:rsid w:val="00CA0921"/>
    <w:rsid w:val="00CA1FA8"/>
    <w:rsid w:val="00CB3740"/>
    <w:rsid w:val="00CD5C0A"/>
    <w:rsid w:val="00CD64E3"/>
    <w:rsid w:val="00CF4F6D"/>
    <w:rsid w:val="00D00D22"/>
    <w:rsid w:val="00D07F56"/>
    <w:rsid w:val="00D15E0F"/>
    <w:rsid w:val="00D17611"/>
    <w:rsid w:val="00D17BE9"/>
    <w:rsid w:val="00D216E0"/>
    <w:rsid w:val="00D2741B"/>
    <w:rsid w:val="00D31ACE"/>
    <w:rsid w:val="00D3450F"/>
    <w:rsid w:val="00D41AB8"/>
    <w:rsid w:val="00D438DB"/>
    <w:rsid w:val="00D43C09"/>
    <w:rsid w:val="00D458A2"/>
    <w:rsid w:val="00D5105D"/>
    <w:rsid w:val="00D54D79"/>
    <w:rsid w:val="00D57601"/>
    <w:rsid w:val="00D63981"/>
    <w:rsid w:val="00D70985"/>
    <w:rsid w:val="00D7395A"/>
    <w:rsid w:val="00D82532"/>
    <w:rsid w:val="00D9787F"/>
    <w:rsid w:val="00DA0481"/>
    <w:rsid w:val="00DA44D3"/>
    <w:rsid w:val="00DA73A1"/>
    <w:rsid w:val="00DA7D92"/>
    <w:rsid w:val="00DD1EE0"/>
    <w:rsid w:val="00DE0DBC"/>
    <w:rsid w:val="00DE5D9E"/>
    <w:rsid w:val="00DF050B"/>
    <w:rsid w:val="00DF2ABC"/>
    <w:rsid w:val="00DF2BB2"/>
    <w:rsid w:val="00DF7B9C"/>
    <w:rsid w:val="00E139AA"/>
    <w:rsid w:val="00E15E26"/>
    <w:rsid w:val="00E22B2E"/>
    <w:rsid w:val="00E23C15"/>
    <w:rsid w:val="00E347AD"/>
    <w:rsid w:val="00E362C1"/>
    <w:rsid w:val="00E36AE7"/>
    <w:rsid w:val="00E3764B"/>
    <w:rsid w:val="00E41474"/>
    <w:rsid w:val="00E42B7A"/>
    <w:rsid w:val="00E47E44"/>
    <w:rsid w:val="00E50E7E"/>
    <w:rsid w:val="00E553F8"/>
    <w:rsid w:val="00E67E23"/>
    <w:rsid w:val="00E706C8"/>
    <w:rsid w:val="00E70D46"/>
    <w:rsid w:val="00E76F70"/>
    <w:rsid w:val="00E81C32"/>
    <w:rsid w:val="00E84F17"/>
    <w:rsid w:val="00E87C95"/>
    <w:rsid w:val="00EB68FA"/>
    <w:rsid w:val="00F074B2"/>
    <w:rsid w:val="00F07674"/>
    <w:rsid w:val="00F10C52"/>
    <w:rsid w:val="00F404DE"/>
    <w:rsid w:val="00F4627F"/>
    <w:rsid w:val="00F54024"/>
    <w:rsid w:val="00F54850"/>
    <w:rsid w:val="00F654F6"/>
    <w:rsid w:val="00F70E6A"/>
    <w:rsid w:val="00F7483A"/>
    <w:rsid w:val="00F86A4D"/>
    <w:rsid w:val="00F87601"/>
    <w:rsid w:val="00F97EEE"/>
    <w:rsid w:val="00FA0376"/>
    <w:rsid w:val="00FA254A"/>
    <w:rsid w:val="00FA316C"/>
    <w:rsid w:val="00FB17A1"/>
    <w:rsid w:val="00FB2CAE"/>
    <w:rsid w:val="00FB2CD1"/>
    <w:rsid w:val="00FB5488"/>
    <w:rsid w:val="00FB57A8"/>
    <w:rsid w:val="00FB67B1"/>
    <w:rsid w:val="00FC5C3D"/>
    <w:rsid w:val="00FD4D5B"/>
    <w:rsid w:val="00FF09A6"/>
    <w:rsid w:val="00FF5F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ind w:firstLine="360"/>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2" w:uiPriority="39"/>
    <w:lsdException w:name="toc 3" w:uiPriority="39"/>
    <w:lsdException w:name="header" w:uiPriority="99"/>
    <w:lsdException w:name="footer" w:uiPriority="99"/>
    <w:lsdException w:name="caption" w:semiHidden="1" w:uiPriority="35" w:unhideWhenUsed="1" w:qFormat="1"/>
    <w:lsdException w:name="Title" w:uiPriority="10" w:qFormat="1"/>
    <w:lsdException w:name="Subtitle" w:uiPriority="11"/>
    <w:lsdException w:name="Hyperlink" w:uiPriority="99" w:qFormat="1"/>
    <w:lsdException w:name="Strong" w:uiPriority="22"/>
    <w:lsdException w:name="Emphasis" w:uiPriority="20"/>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19728D"/>
    <w:pPr>
      <w:spacing w:after="120"/>
    </w:pPr>
    <w:rPr>
      <w:rFonts w:ascii="Bookman Old Style" w:hAnsi="Bookman Old Style" w:cs="Times New Roman"/>
    </w:rPr>
  </w:style>
  <w:style w:type="paragraph" w:styleId="Heading1">
    <w:name w:val="heading 1"/>
    <w:basedOn w:val="Normal"/>
    <w:next w:val="Normal"/>
    <w:link w:val="Heading1Char"/>
    <w:uiPriority w:val="9"/>
    <w:qFormat/>
    <w:rsid w:val="004E13FA"/>
    <w:pPr>
      <w:pBdr>
        <w:bottom w:val="single" w:sz="12" w:space="1" w:color="365F91" w:themeColor="accent1" w:themeShade="BF"/>
      </w:pBdr>
      <w:spacing w:before="600" w:after="80"/>
      <w:ind w:firstLine="0"/>
      <w:outlineLvl w:val="0"/>
    </w:pPr>
    <w:rPr>
      <w:rFonts w:asciiTheme="majorHAnsi" w:eastAsiaTheme="majorEastAsia" w:hAnsiTheme="majorHAnsi" w:cstheme="majorBidi"/>
      <w:b/>
      <w:bCs/>
      <w:color w:val="365F91" w:themeColor="accent1" w:themeShade="BF"/>
      <w:sz w:val="24"/>
      <w:szCs w:val="24"/>
    </w:rPr>
  </w:style>
  <w:style w:type="paragraph" w:styleId="Heading2">
    <w:name w:val="heading 2"/>
    <w:basedOn w:val="Normal"/>
    <w:next w:val="Normal"/>
    <w:link w:val="Heading2Char"/>
    <w:uiPriority w:val="9"/>
    <w:unhideWhenUsed/>
    <w:qFormat/>
    <w:rsid w:val="00E22B2E"/>
    <w:pPr>
      <w:pBdr>
        <w:bottom w:val="single" w:sz="4" w:space="1" w:color="auto"/>
      </w:pBdr>
      <w:spacing w:before="200"/>
      <w:ind w:firstLine="0"/>
      <w:outlineLvl w:val="1"/>
    </w:pPr>
    <w:rPr>
      <w:rFonts w:asciiTheme="majorHAnsi" w:eastAsiaTheme="majorEastAsia" w:hAnsiTheme="majorHAnsi" w:cstheme="majorBidi"/>
      <w:color w:val="000000" w:themeColor="text1"/>
      <w:sz w:val="24"/>
      <w:szCs w:val="24"/>
    </w:rPr>
  </w:style>
  <w:style w:type="paragraph" w:styleId="Heading3">
    <w:name w:val="heading 3"/>
    <w:basedOn w:val="Normal"/>
    <w:next w:val="Normal"/>
    <w:link w:val="Heading3Char"/>
    <w:uiPriority w:val="9"/>
    <w:unhideWhenUsed/>
    <w:qFormat/>
    <w:rsid w:val="0019728D"/>
    <w:pPr>
      <w:spacing w:before="200" w:after="40"/>
      <w:ind w:firstLine="0"/>
      <w:outlineLvl w:val="2"/>
    </w:pPr>
    <w:rPr>
      <w:rFonts w:asciiTheme="majorHAnsi" w:eastAsiaTheme="majorEastAsia" w:hAnsiTheme="majorHAnsi" w:cstheme="majorBidi"/>
      <w:color w:val="000000" w:themeColor="text1"/>
      <w:sz w:val="24"/>
      <w:szCs w:val="24"/>
    </w:rPr>
  </w:style>
  <w:style w:type="paragraph" w:styleId="Heading4">
    <w:name w:val="heading 4"/>
    <w:basedOn w:val="Normal"/>
    <w:next w:val="Normal"/>
    <w:link w:val="Heading4Char"/>
    <w:uiPriority w:val="9"/>
    <w:unhideWhenUsed/>
    <w:qFormat/>
    <w:rsid w:val="00DE0DBC"/>
    <w:pPr>
      <w:spacing w:before="200" w:after="80"/>
      <w:outlineLvl w:val="3"/>
    </w:pPr>
    <w:rPr>
      <w:rFonts w:asciiTheme="majorHAnsi" w:eastAsiaTheme="majorEastAsia" w:hAnsiTheme="majorHAnsi" w:cstheme="majorBidi"/>
      <w:i/>
      <w:iCs/>
      <w:color w:val="000000" w:themeColor="text1"/>
    </w:rPr>
  </w:style>
  <w:style w:type="paragraph" w:styleId="Heading5">
    <w:name w:val="heading 5"/>
    <w:aliases w:val="Heading 5 Bulleted"/>
    <w:basedOn w:val="Normal"/>
    <w:next w:val="Normal"/>
    <w:link w:val="Heading5Char"/>
    <w:uiPriority w:val="9"/>
    <w:unhideWhenUsed/>
    <w:qFormat/>
    <w:rsid w:val="001C2012"/>
    <w:pPr>
      <w:spacing w:before="200" w:after="80"/>
      <w:ind w:left="720" w:firstLine="0"/>
      <w:outlineLvl w:val="4"/>
    </w:pPr>
    <w:rPr>
      <w:rFonts w:asciiTheme="majorHAnsi" w:eastAsiaTheme="majorEastAsia" w:hAnsiTheme="majorHAnsi" w:cstheme="majorBidi"/>
    </w:rPr>
  </w:style>
  <w:style w:type="paragraph" w:styleId="Heading6">
    <w:name w:val="heading 6"/>
    <w:basedOn w:val="Normal"/>
    <w:next w:val="Normal"/>
    <w:link w:val="Heading6Char"/>
    <w:uiPriority w:val="9"/>
    <w:unhideWhenUsed/>
    <w:qFormat/>
    <w:rsid w:val="00273F8F"/>
    <w:pPr>
      <w:spacing w:before="280" w:after="100"/>
      <w:ind w:firstLine="0"/>
      <w:outlineLvl w:val="5"/>
    </w:pPr>
    <w:rPr>
      <w:rFonts w:asciiTheme="majorHAnsi" w:eastAsiaTheme="majorEastAsia" w:hAnsiTheme="majorHAnsi" w:cstheme="majorBidi"/>
      <w:i/>
      <w:iCs/>
    </w:rPr>
  </w:style>
  <w:style w:type="paragraph" w:styleId="Heading7">
    <w:name w:val="heading 7"/>
    <w:basedOn w:val="Normal"/>
    <w:next w:val="Normal"/>
    <w:link w:val="Heading7Char"/>
    <w:uiPriority w:val="9"/>
    <w:semiHidden/>
    <w:unhideWhenUsed/>
    <w:qFormat/>
    <w:rsid w:val="004E13FA"/>
    <w:pPr>
      <w:spacing w:before="320" w:after="100"/>
      <w:ind w:firstLine="0"/>
      <w:outlineLvl w:val="6"/>
    </w:pPr>
    <w:rPr>
      <w:rFonts w:asciiTheme="majorHAnsi" w:eastAsiaTheme="majorEastAsia" w:hAnsiTheme="majorHAnsi" w:cstheme="majorBidi"/>
      <w:b/>
      <w:bCs/>
      <w:color w:val="9BBB59" w:themeColor="accent3"/>
      <w:sz w:val="20"/>
      <w:szCs w:val="20"/>
    </w:rPr>
  </w:style>
  <w:style w:type="paragraph" w:styleId="Heading8">
    <w:name w:val="heading 8"/>
    <w:basedOn w:val="Normal"/>
    <w:next w:val="Normal"/>
    <w:link w:val="Heading8Char"/>
    <w:uiPriority w:val="9"/>
    <w:semiHidden/>
    <w:unhideWhenUsed/>
    <w:qFormat/>
    <w:rsid w:val="004E13FA"/>
    <w:pPr>
      <w:spacing w:before="320" w:after="100"/>
      <w:ind w:firstLine="0"/>
      <w:outlineLvl w:val="7"/>
    </w:pPr>
    <w:rPr>
      <w:rFonts w:asciiTheme="majorHAnsi" w:eastAsiaTheme="majorEastAsia" w:hAnsiTheme="majorHAnsi" w:cstheme="majorBidi"/>
      <w:b/>
      <w:bCs/>
      <w:i/>
      <w:iCs/>
      <w:color w:val="9BBB59" w:themeColor="accent3"/>
      <w:sz w:val="20"/>
      <w:szCs w:val="20"/>
    </w:rPr>
  </w:style>
  <w:style w:type="paragraph" w:styleId="Heading9">
    <w:name w:val="heading 9"/>
    <w:basedOn w:val="Normal"/>
    <w:next w:val="Normal"/>
    <w:link w:val="Heading9Char"/>
    <w:uiPriority w:val="9"/>
    <w:semiHidden/>
    <w:unhideWhenUsed/>
    <w:qFormat/>
    <w:rsid w:val="004E13FA"/>
    <w:pPr>
      <w:spacing w:before="320" w:after="100"/>
      <w:ind w:firstLine="0"/>
      <w:outlineLvl w:val="8"/>
    </w:pPr>
    <w:rPr>
      <w:rFonts w:asciiTheme="majorHAnsi" w:eastAsiaTheme="majorEastAsia" w:hAnsiTheme="majorHAnsi" w:cstheme="majorBidi"/>
      <w:i/>
      <w:iCs/>
      <w:color w:val="9BBB59" w:themeColor="accent3"/>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qFormat/>
    <w:rsid w:val="006E3817"/>
    <w:rPr>
      <w:color w:val="8DB3E2" w:themeColor="text2" w:themeTint="66"/>
    </w:rPr>
  </w:style>
  <w:style w:type="character" w:styleId="FollowedHyperlink">
    <w:name w:val="FollowedHyperlink"/>
    <w:basedOn w:val="DefaultParagraphFont"/>
    <w:rsid w:val="008930E7"/>
    <w:rPr>
      <w:color w:val="800080"/>
      <w:u w:val="single"/>
    </w:rPr>
  </w:style>
  <w:style w:type="character" w:customStyle="1" w:styleId="Heading2Char">
    <w:name w:val="Heading 2 Char"/>
    <w:basedOn w:val="DefaultParagraphFont"/>
    <w:link w:val="Heading2"/>
    <w:uiPriority w:val="9"/>
    <w:locked/>
    <w:rsid w:val="00E22B2E"/>
    <w:rPr>
      <w:rFonts w:asciiTheme="majorHAnsi" w:eastAsiaTheme="majorEastAsia" w:hAnsiTheme="majorHAnsi" w:cstheme="majorBidi"/>
      <w:color w:val="000000" w:themeColor="text1"/>
      <w:sz w:val="24"/>
      <w:szCs w:val="24"/>
    </w:rPr>
  </w:style>
  <w:style w:type="table" w:styleId="TableGrid">
    <w:name w:val="Table Grid"/>
    <w:basedOn w:val="TableNormal"/>
    <w:uiPriority w:val="59"/>
    <w:rsid w:val="008930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Theme">
    <w:name w:val="Table Theme"/>
    <w:basedOn w:val="TableNormal"/>
    <w:rsid w:val="008930E7"/>
    <w:tblPr>
      <w:tblInd w:w="0" w:type="dxa"/>
      <w:tblBorders>
        <w:top w:val="single" w:sz="4" w:space="0" w:color="FF9575"/>
        <w:left w:val="single" w:sz="4" w:space="0" w:color="FF9575"/>
        <w:bottom w:val="single" w:sz="4" w:space="0" w:color="FF9575"/>
        <w:right w:val="single" w:sz="4" w:space="0" w:color="FF9575"/>
        <w:insideH w:val="single" w:sz="4" w:space="0" w:color="FF9575"/>
        <w:insideV w:val="single" w:sz="4" w:space="0" w:color="FF9575"/>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E13FA"/>
    <w:rPr>
      <w:rFonts w:asciiTheme="majorHAnsi" w:eastAsiaTheme="majorEastAsia" w:hAnsiTheme="majorHAnsi" w:cstheme="majorBidi"/>
      <w:b/>
      <w:bCs/>
      <w:color w:val="365F91" w:themeColor="accent1" w:themeShade="BF"/>
      <w:sz w:val="24"/>
      <w:szCs w:val="24"/>
    </w:rPr>
  </w:style>
  <w:style w:type="character" w:customStyle="1" w:styleId="Heading3Char">
    <w:name w:val="Heading 3 Char"/>
    <w:basedOn w:val="DefaultParagraphFont"/>
    <w:link w:val="Heading3"/>
    <w:uiPriority w:val="9"/>
    <w:rsid w:val="0019728D"/>
    <w:rPr>
      <w:rFonts w:asciiTheme="majorHAnsi" w:eastAsiaTheme="majorEastAsia" w:hAnsiTheme="majorHAnsi" w:cstheme="majorBidi"/>
      <w:color w:val="000000" w:themeColor="text1"/>
      <w:sz w:val="24"/>
      <w:szCs w:val="24"/>
    </w:rPr>
  </w:style>
  <w:style w:type="character" w:customStyle="1" w:styleId="Heading4Char">
    <w:name w:val="Heading 4 Char"/>
    <w:basedOn w:val="DefaultParagraphFont"/>
    <w:link w:val="Heading4"/>
    <w:uiPriority w:val="9"/>
    <w:rsid w:val="00DE0DBC"/>
    <w:rPr>
      <w:rFonts w:asciiTheme="majorHAnsi" w:eastAsiaTheme="majorEastAsia" w:hAnsiTheme="majorHAnsi" w:cstheme="majorBidi"/>
      <w:i/>
      <w:iCs/>
      <w:color w:val="000000" w:themeColor="text1"/>
    </w:rPr>
  </w:style>
  <w:style w:type="character" w:customStyle="1" w:styleId="Heading5Char">
    <w:name w:val="Heading 5 Char"/>
    <w:aliases w:val="Heading 5 Bulleted Char"/>
    <w:basedOn w:val="DefaultParagraphFont"/>
    <w:link w:val="Heading5"/>
    <w:uiPriority w:val="9"/>
    <w:rsid w:val="001C2012"/>
    <w:rPr>
      <w:rFonts w:asciiTheme="majorHAnsi" w:eastAsiaTheme="majorEastAsia" w:hAnsiTheme="majorHAnsi" w:cstheme="majorBidi"/>
    </w:rPr>
  </w:style>
  <w:style w:type="character" w:customStyle="1" w:styleId="Heading6Char">
    <w:name w:val="Heading 6 Char"/>
    <w:basedOn w:val="DefaultParagraphFont"/>
    <w:link w:val="Heading6"/>
    <w:uiPriority w:val="9"/>
    <w:rsid w:val="00273F8F"/>
    <w:rPr>
      <w:rFonts w:asciiTheme="majorHAnsi" w:eastAsiaTheme="majorEastAsia" w:hAnsiTheme="majorHAnsi" w:cstheme="majorBidi"/>
      <w:i/>
      <w:iCs/>
    </w:rPr>
  </w:style>
  <w:style w:type="character" w:customStyle="1" w:styleId="Heading7Char">
    <w:name w:val="Heading 7 Char"/>
    <w:basedOn w:val="DefaultParagraphFont"/>
    <w:link w:val="Heading7"/>
    <w:uiPriority w:val="9"/>
    <w:semiHidden/>
    <w:rsid w:val="004E13FA"/>
    <w:rPr>
      <w:rFonts w:asciiTheme="majorHAnsi" w:eastAsiaTheme="majorEastAsia" w:hAnsiTheme="majorHAnsi" w:cstheme="majorBidi"/>
      <w:b/>
      <w:bCs/>
      <w:color w:val="9BBB59" w:themeColor="accent3"/>
      <w:sz w:val="20"/>
      <w:szCs w:val="20"/>
    </w:rPr>
  </w:style>
  <w:style w:type="character" w:customStyle="1" w:styleId="Heading8Char">
    <w:name w:val="Heading 8 Char"/>
    <w:basedOn w:val="DefaultParagraphFont"/>
    <w:link w:val="Heading8"/>
    <w:uiPriority w:val="9"/>
    <w:semiHidden/>
    <w:rsid w:val="004E13FA"/>
    <w:rPr>
      <w:rFonts w:asciiTheme="majorHAnsi" w:eastAsiaTheme="majorEastAsia" w:hAnsiTheme="majorHAnsi" w:cstheme="majorBidi"/>
      <w:b/>
      <w:bCs/>
      <w:i/>
      <w:iCs/>
      <w:color w:val="9BBB59" w:themeColor="accent3"/>
      <w:sz w:val="20"/>
      <w:szCs w:val="20"/>
    </w:rPr>
  </w:style>
  <w:style w:type="character" w:customStyle="1" w:styleId="Heading9Char">
    <w:name w:val="Heading 9 Char"/>
    <w:basedOn w:val="DefaultParagraphFont"/>
    <w:link w:val="Heading9"/>
    <w:uiPriority w:val="9"/>
    <w:semiHidden/>
    <w:rsid w:val="004E13FA"/>
    <w:rPr>
      <w:rFonts w:asciiTheme="majorHAnsi" w:eastAsiaTheme="majorEastAsia" w:hAnsiTheme="majorHAnsi" w:cstheme="majorBidi"/>
      <w:i/>
      <w:iCs/>
      <w:color w:val="9BBB59" w:themeColor="accent3"/>
      <w:sz w:val="20"/>
      <w:szCs w:val="20"/>
    </w:rPr>
  </w:style>
  <w:style w:type="paragraph" w:styleId="Title">
    <w:name w:val="Title"/>
    <w:basedOn w:val="Normal"/>
    <w:next w:val="Normal"/>
    <w:link w:val="TitleChar"/>
    <w:uiPriority w:val="10"/>
    <w:qFormat/>
    <w:rsid w:val="00605765"/>
    <w:pPr>
      <w:ind w:firstLine="0"/>
      <w:jc w:val="center"/>
    </w:pPr>
    <w:rPr>
      <w:rFonts w:asciiTheme="majorHAnsi" w:eastAsiaTheme="majorEastAsia" w:hAnsiTheme="majorHAnsi" w:cstheme="majorBidi"/>
      <w:i/>
      <w:iCs/>
      <w:color w:val="243F60" w:themeColor="accent1" w:themeShade="7F"/>
      <w:sz w:val="40"/>
      <w:szCs w:val="40"/>
    </w:rPr>
  </w:style>
  <w:style w:type="character" w:customStyle="1" w:styleId="TitleChar">
    <w:name w:val="Title Char"/>
    <w:basedOn w:val="DefaultParagraphFont"/>
    <w:link w:val="Title"/>
    <w:uiPriority w:val="10"/>
    <w:rsid w:val="00605765"/>
    <w:rPr>
      <w:rFonts w:asciiTheme="majorHAnsi" w:eastAsiaTheme="majorEastAsia" w:hAnsiTheme="majorHAnsi" w:cstheme="majorBidi"/>
      <w:i/>
      <w:iCs/>
      <w:color w:val="243F60" w:themeColor="accent1" w:themeShade="7F"/>
      <w:sz w:val="40"/>
      <w:szCs w:val="40"/>
    </w:rPr>
  </w:style>
  <w:style w:type="paragraph" w:styleId="Subtitle">
    <w:name w:val="Subtitle"/>
    <w:basedOn w:val="Normal"/>
    <w:next w:val="Normal"/>
    <w:link w:val="SubtitleChar"/>
    <w:uiPriority w:val="11"/>
    <w:rsid w:val="004E13FA"/>
    <w:pPr>
      <w:spacing w:before="200" w:after="900"/>
      <w:ind w:firstLine="0"/>
      <w:jc w:val="right"/>
    </w:pPr>
    <w:rPr>
      <w:i/>
      <w:iCs/>
      <w:sz w:val="24"/>
      <w:szCs w:val="24"/>
    </w:rPr>
  </w:style>
  <w:style w:type="character" w:customStyle="1" w:styleId="SubtitleChar">
    <w:name w:val="Subtitle Char"/>
    <w:basedOn w:val="DefaultParagraphFont"/>
    <w:link w:val="Subtitle"/>
    <w:uiPriority w:val="11"/>
    <w:rsid w:val="004E13FA"/>
    <w:rPr>
      <w:rFonts w:asciiTheme="minorHAnsi"/>
      <w:i/>
      <w:iCs/>
      <w:sz w:val="24"/>
      <w:szCs w:val="24"/>
    </w:rPr>
  </w:style>
  <w:style w:type="character" w:styleId="Strong">
    <w:name w:val="Strong"/>
    <w:basedOn w:val="DefaultParagraphFont"/>
    <w:uiPriority w:val="22"/>
    <w:rsid w:val="004E13FA"/>
    <w:rPr>
      <w:b/>
      <w:bCs/>
      <w:spacing w:val="0"/>
    </w:rPr>
  </w:style>
  <w:style w:type="character" w:styleId="Emphasis">
    <w:name w:val="Emphasis"/>
    <w:uiPriority w:val="20"/>
    <w:rsid w:val="004E13FA"/>
    <w:rPr>
      <w:b/>
      <w:bCs/>
      <w:i/>
      <w:iCs/>
      <w:color w:val="5A5A5A" w:themeColor="text1" w:themeTint="A5"/>
    </w:rPr>
  </w:style>
  <w:style w:type="paragraph" w:styleId="NoSpacing">
    <w:name w:val="No Spacing"/>
    <w:basedOn w:val="Normal"/>
    <w:link w:val="NoSpacingChar"/>
    <w:uiPriority w:val="1"/>
    <w:qFormat/>
    <w:rsid w:val="004E13FA"/>
    <w:pPr>
      <w:ind w:firstLine="0"/>
    </w:pPr>
  </w:style>
  <w:style w:type="paragraph" w:styleId="ListParagraph">
    <w:name w:val="List Paragraph"/>
    <w:aliases w:val="Myhyperlinks"/>
    <w:basedOn w:val="Heading9"/>
    <w:uiPriority w:val="34"/>
    <w:qFormat/>
    <w:rsid w:val="00D216E0"/>
    <w:pPr>
      <w:pBdr>
        <w:bottom w:val="single" w:sz="4" w:space="1" w:color="auto"/>
      </w:pBdr>
      <w:jc w:val="right"/>
    </w:pPr>
    <w:rPr>
      <w:color w:val="00B0F0"/>
      <w:sz w:val="22"/>
      <w:szCs w:val="22"/>
    </w:rPr>
  </w:style>
  <w:style w:type="paragraph" w:styleId="Quote">
    <w:name w:val="Quote"/>
    <w:aliases w:val="code examples"/>
    <w:basedOn w:val="Normal"/>
    <w:next w:val="Normal"/>
    <w:link w:val="QuoteChar"/>
    <w:uiPriority w:val="29"/>
    <w:qFormat/>
    <w:rsid w:val="001522AE"/>
    <w:pPr>
      <w:shd w:val="clear" w:color="auto" w:fill="F2F2F2" w:themeFill="background1" w:themeFillShade="F2"/>
    </w:pPr>
    <w:rPr>
      <w:rFonts w:ascii="Courier New" w:eastAsiaTheme="majorEastAsia" w:hAnsi="Courier New" w:cs="Courier New"/>
      <w:iCs/>
      <w:color w:val="5A5A5A" w:themeColor="text1" w:themeTint="A5"/>
      <w:sz w:val="20"/>
      <w:szCs w:val="20"/>
    </w:rPr>
  </w:style>
  <w:style w:type="character" w:customStyle="1" w:styleId="QuoteChar">
    <w:name w:val="Quote Char"/>
    <w:aliases w:val="code examples Char"/>
    <w:basedOn w:val="DefaultParagraphFont"/>
    <w:link w:val="Quote"/>
    <w:uiPriority w:val="29"/>
    <w:rsid w:val="001522AE"/>
    <w:rPr>
      <w:rFonts w:ascii="Courier New" w:eastAsiaTheme="majorEastAsia" w:hAnsi="Courier New" w:cs="Courier New"/>
      <w:iCs/>
      <w:color w:val="5A5A5A" w:themeColor="text1" w:themeTint="A5"/>
      <w:sz w:val="20"/>
      <w:szCs w:val="20"/>
      <w:shd w:val="clear" w:color="auto" w:fill="F2F2F2" w:themeFill="background1" w:themeFillShade="F2"/>
    </w:rPr>
  </w:style>
  <w:style w:type="paragraph" w:styleId="IntenseQuote">
    <w:name w:val="Intense Quote"/>
    <w:basedOn w:val="Normal"/>
    <w:next w:val="Normal"/>
    <w:link w:val="IntenseQuoteChar"/>
    <w:uiPriority w:val="30"/>
    <w:rsid w:val="004E13FA"/>
    <w:pPr>
      <w:pBdr>
        <w:top w:val="single" w:sz="12" w:space="10" w:color="B8CCE4" w:themeColor="accent1" w:themeTint="66"/>
        <w:left w:val="single" w:sz="36" w:space="4" w:color="4F81BD" w:themeColor="accent1"/>
        <w:bottom w:val="single" w:sz="24" w:space="10" w:color="9BBB59" w:themeColor="accent3"/>
        <w:right w:val="single" w:sz="36" w:space="4" w:color="4F81BD" w:themeColor="accent1"/>
      </w:pBdr>
      <w:shd w:val="clear" w:color="auto" w:fill="4F81BD"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IntenseQuoteChar">
    <w:name w:val="Intense Quote Char"/>
    <w:basedOn w:val="DefaultParagraphFont"/>
    <w:link w:val="IntenseQuote"/>
    <w:uiPriority w:val="30"/>
    <w:rsid w:val="004E13FA"/>
    <w:rPr>
      <w:rFonts w:asciiTheme="majorHAnsi" w:eastAsiaTheme="majorEastAsia" w:hAnsiTheme="majorHAnsi" w:cstheme="majorBidi"/>
      <w:i/>
      <w:iCs/>
      <w:color w:val="FFFFFF" w:themeColor="background1"/>
      <w:sz w:val="24"/>
      <w:szCs w:val="24"/>
      <w:shd w:val="clear" w:color="auto" w:fill="4F81BD" w:themeFill="accent1"/>
    </w:rPr>
  </w:style>
  <w:style w:type="character" w:styleId="SubtleEmphasis">
    <w:name w:val="Subtle Emphasis"/>
    <w:uiPriority w:val="19"/>
    <w:rsid w:val="004E13FA"/>
    <w:rPr>
      <w:i/>
      <w:iCs/>
      <w:color w:val="5A5A5A" w:themeColor="text1" w:themeTint="A5"/>
    </w:rPr>
  </w:style>
  <w:style w:type="character" w:styleId="IntenseEmphasis">
    <w:name w:val="Intense Emphasis"/>
    <w:uiPriority w:val="21"/>
    <w:rsid w:val="004E13FA"/>
    <w:rPr>
      <w:b/>
      <w:bCs/>
      <w:i/>
      <w:iCs/>
      <w:color w:val="4F81BD" w:themeColor="accent1"/>
      <w:sz w:val="22"/>
      <w:szCs w:val="22"/>
    </w:rPr>
  </w:style>
  <w:style w:type="character" w:styleId="SubtleReference">
    <w:name w:val="Subtle Reference"/>
    <w:uiPriority w:val="31"/>
    <w:rsid w:val="004E13FA"/>
    <w:rPr>
      <w:color w:val="auto"/>
      <w:u w:val="single" w:color="9BBB59" w:themeColor="accent3"/>
    </w:rPr>
  </w:style>
  <w:style w:type="character" w:styleId="IntenseReference">
    <w:name w:val="Intense Reference"/>
    <w:basedOn w:val="DefaultParagraphFont"/>
    <w:uiPriority w:val="32"/>
    <w:rsid w:val="004E13FA"/>
    <w:rPr>
      <w:b/>
      <w:bCs/>
      <w:color w:val="76923C" w:themeColor="accent3" w:themeShade="BF"/>
      <w:u w:val="single" w:color="9BBB59" w:themeColor="accent3"/>
    </w:rPr>
  </w:style>
  <w:style w:type="character" w:styleId="BookTitle">
    <w:name w:val="Book Title"/>
    <w:basedOn w:val="DefaultParagraphFont"/>
    <w:uiPriority w:val="33"/>
    <w:rsid w:val="004E13FA"/>
    <w:rPr>
      <w:rFonts w:asciiTheme="majorHAnsi" w:eastAsiaTheme="majorEastAsia" w:hAnsiTheme="majorHAnsi" w:cstheme="majorBidi"/>
      <w:b/>
      <w:bCs/>
      <w:i/>
      <w:iCs/>
      <w:color w:val="auto"/>
    </w:rPr>
  </w:style>
  <w:style w:type="paragraph" w:styleId="TOCHeading">
    <w:name w:val="TOC Heading"/>
    <w:basedOn w:val="TOC2"/>
    <w:next w:val="Normal"/>
    <w:uiPriority w:val="39"/>
    <w:unhideWhenUsed/>
    <w:qFormat/>
    <w:rsid w:val="00605765"/>
    <w:pPr>
      <w:tabs>
        <w:tab w:val="right" w:leader="dot" w:pos="9350"/>
      </w:tabs>
    </w:pPr>
    <w:rPr>
      <w:b/>
      <w:noProof/>
    </w:rPr>
  </w:style>
  <w:style w:type="paragraph" w:styleId="Caption">
    <w:name w:val="caption"/>
    <w:basedOn w:val="Normal"/>
    <w:next w:val="Normal"/>
    <w:uiPriority w:val="35"/>
    <w:semiHidden/>
    <w:unhideWhenUsed/>
    <w:qFormat/>
    <w:rsid w:val="004E13FA"/>
    <w:rPr>
      <w:b/>
      <w:bCs/>
      <w:sz w:val="18"/>
      <w:szCs w:val="18"/>
    </w:rPr>
  </w:style>
  <w:style w:type="character" w:customStyle="1" w:styleId="NoSpacingChar">
    <w:name w:val="No Spacing Char"/>
    <w:basedOn w:val="DefaultParagraphFont"/>
    <w:link w:val="NoSpacing"/>
    <w:uiPriority w:val="1"/>
    <w:rsid w:val="004E13FA"/>
  </w:style>
  <w:style w:type="paragraph" w:styleId="BodyText">
    <w:name w:val="Body Text"/>
    <w:basedOn w:val="Normal"/>
    <w:link w:val="BodyTextChar"/>
    <w:rsid w:val="0002085F"/>
    <w:pPr>
      <w:spacing w:after="240" w:line="240" w:lineRule="atLeast"/>
      <w:jc w:val="both"/>
    </w:pPr>
    <w:rPr>
      <w:rFonts w:ascii="Garamond" w:hAnsi="Garamond"/>
      <w:szCs w:val="20"/>
      <w:lang w:bidi="ar-SA"/>
    </w:rPr>
  </w:style>
  <w:style w:type="character" w:customStyle="1" w:styleId="BodyTextChar">
    <w:name w:val="Body Text Char"/>
    <w:basedOn w:val="DefaultParagraphFont"/>
    <w:link w:val="BodyText"/>
    <w:rsid w:val="0002085F"/>
    <w:rPr>
      <w:rFonts w:ascii="Garamond" w:hAnsi="Garamond"/>
      <w:sz w:val="22"/>
    </w:rPr>
  </w:style>
  <w:style w:type="paragraph" w:styleId="TOC2">
    <w:name w:val="toc 2"/>
    <w:basedOn w:val="Normal"/>
    <w:next w:val="Normal"/>
    <w:autoRedefine/>
    <w:uiPriority w:val="39"/>
    <w:rsid w:val="00807AB5"/>
    <w:pPr>
      <w:spacing w:after="100"/>
      <w:ind w:left="220"/>
    </w:pPr>
  </w:style>
  <w:style w:type="paragraph" w:styleId="TOC3">
    <w:name w:val="toc 3"/>
    <w:basedOn w:val="Normal"/>
    <w:next w:val="Normal"/>
    <w:autoRedefine/>
    <w:uiPriority w:val="39"/>
    <w:rsid w:val="00807AB5"/>
    <w:pPr>
      <w:spacing w:after="100"/>
      <w:ind w:left="440"/>
    </w:pPr>
  </w:style>
  <w:style w:type="paragraph" w:styleId="BalloonText">
    <w:name w:val="Balloon Text"/>
    <w:basedOn w:val="Normal"/>
    <w:link w:val="BalloonTextChar"/>
    <w:rsid w:val="00807AB5"/>
    <w:rPr>
      <w:rFonts w:ascii="Tahoma" w:hAnsi="Tahoma" w:cs="Tahoma"/>
      <w:sz w:val="16"/>
      <w:szCs w:val="16"/>
    </w:rPr>
  </w:style>
  <w:style w:type="character" w:customStyle="1" w:styleId="BalloonTextChar">
    <w:name w:val="Balloon Text Char"/>
    <w:basedOn w:val="DefaultParagraphFont"/>
    <w:link w:val="BalloonText"/>
    <w:rsid w:val="00807AB5"/>
    <w:rPr>
      <w:rFonts w:ascii="Tahoma" w:hAnsi="Tahoma" w:cs="Tahoma"/>
      <w:sz w:val="16"/>
      <w:szCs w:val="16"/>
      <w:lang w:bidi="en-US"/>
    </w:rPr>
  </w:style>
  <w:style w:type="paragraph" w:styleId="Header">
    <w:name w:val="header"/>
    <w:basedOn w:val="Normal"/>
    <w:link w:val="HeaderChar"/>
    <w:uiPriority w:val="99"/>
    <w:rsid w:val="00542338"/>
    <w:pPr>
      <w:tabs>
        <w:tab w:val="center" w:pos="4680"/>
        <w:tab w:val="right" w:pos="9360"/>
      </w:tabs>
    </w:pPr>
  </w:style>
  <w:style w:type="character" w:customStyle="1" w:styleId="HeaderChar">
    <w:name w:val="Header Char"/>
    <w:basedOn w:val="DefaultParagraphFont"/>
    <w:link w:val="Header"/>
    <w:uiPriority w:val="99"/>
    <w:rsid w:val="00542338"/>
    <w:rPr>
      <w:rFonts w:ascii="Bookman Old Style" w:hAnsi="Bookman Old Style"/>
      <w:sz w:val="22"/>
      <w:szCs w:val="22"/>
      <w:lang w:bidi="en-US"/>
    </w:rPr>
  </w:style>
  <w:style w:type="paragraph" w:styleId="Footer">
    <w:name w:val="footer"/>
    <w:basedOn w:val="Normal"/>
    <w:link w:val="FooterChar"/>
    <w:uiPriority w:val="99"/>
    <w:rsid w:val="00542338"/>
    <w:pPr>
      <w:tabs>
        <w:tab w:val="center" w:pos="4680"/>
        <w:tab w:val="right" w:pos="9360"/>
      </w:tabs>
    </w:pPr>
  </w:style>
  <w:style w:type="character" w:customStyle="1" w:styleId="FooterChar">
    <w:name w:val="Footer Char"/>
    <w:basedOn w:val="DefaultParagraphFont"/>
    <w:link w:val="Footer"/>
    <w:uiPriority w:val="99"/>
    <w:rsid w:val="00542338"/>
    <w:rPr>
      <w:rFonts w:ascii="Bookman Old Style" w:hAnsi="Bookman Old Style"/>
      <w:sz w:val="22"/>
      <w:szCs w:val="22"/>
      <w:lang w:bidi="en-US"/>
    </w:rPr>
  </w:style>
  <w:style w:type="paragraph" w:styleId="EndnoteText">
    <w:name w:val="endnote text"/>
    <w:basedOn w:val="Normal"/>
    <w:link w:val="EndnoteTextChar"/>
    <w:rsid w:val="007009CE"/>
    <w:rPr>
      <w:sz w:val="20"/>
      <w:szCs w:val="20"/>
    </w:rPr>
  </w:style>
  <w:style w:type="character" w:customStyle="1" w:styleId="EndnoteTextChar">
    <w:name w:val="Endnote Text Char"/>
    <w:basedOn w:val="DefaultParagraphFont"/>
    <w:link w:val="EndnoteText"/>
    <w:rsid w:val="007009CE"/>
    <w:rPr>
      <w:sz w:val="20"/>
      <w:szCs w:val="20"/>
    </w:rPr>
  </w:style>
  <w:style w:type="character" w:styleId="EndnoteReference">
    <w:name w:val="endnote reference"/>
    <w:basedOn w:val="DefaultParagraphFont"/>
    <w:rsid w:val="007009CE"/>
    <w:rPr>
      <w:vertAlign w:val="superscript"/>
    </w:rPr>
  </w:style>
  <w:style w:type="paragraph" w:styleId="HTMLPreformatted">
    <w:name w:val="HTML Preformatted"/>
    <w:basedOn w:val="Normal"/>
    <w:link w:val="HTMLPreformattedChar"/>
    <w:uiPriority w:val="99"/>
    <w:unhideWhenUsed/>
    <w:rsid w:val="00274F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rsid w:val="00274F5F"/>
    <w:rPr>
      <w:rFonts w:ascii="Courier New" w:eastAsia="Times New Roman" w:hAnsi="Courier New" w:cs="Courier New"/>
      <w:sz w:val="20"/>
      <w:szCs w:val="20"/>
      <w:lang w:bidi="ar-SA"/>
    </w:rPr>
  </w:style>
  <w:style w:type="paragraph" w:styleId="NormalWeb">
    <w:name w:val="Normal (Web)"/>
    <w:basedOn w:val="Normal"/>
    <w:rsid w:val="00BB5B33"/>
    <w:pPr>
      <w:spacing w:before="100" w:beforeAutospacing="1" w:after="100" w:afterAutospacing="1"/>
      <w:ind w:firstLine="0"/>
    </w:pPr>
    <w:rPr>
      <w:rFonts w:ascii="Times New Roman" w:eastAsia="Times New Roman" w:hAnsi="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732669">
      <w:bodyDiv w:val="1"/>
      <w:marLeft w:val="0"/>
      <w:marRight w:val="0"/>
      <w:marTop w:val="0"/>
      <w:marBottom w:val="0"/>
      <w:divBdr>
        <w:top w:val="none" w:sz="0" w:space="0" w:color="auto"/>
        <w:left w:val="none" w:sz="0" w:space="0" w:color="auto"/>
        <w:bottom w:val="none" w:sz="0" w:space="0" w:color="auto"/>
        <w:right w:val="none" w:sz="0" w:space="0" w:color="auto"/>
      </w:divBdr>
    </w:div>
    <w:div w:id="1286155016">
      <w:bodyDiv w:val="1"/>
      <w:marLeft w:val="0"/>
      <w:marRight w:val="0"/>
      <w:marTop w:val="0"/>
      <w:marBottom w:val="0"/>
      <w:divBdr>
        <w:top w:val="none" w:sz="0" w:space="0" w:color="auto"/>
        <w:left w:val="none" w:sz="0" w:space="0" w:color="auto"/>
        <w:bottom w:val="none" w:sz="0" w:space="0" w:color="auto"/>
        <w:right w:val="none" w:sz="0" w:space="0" w:color="auto"/>
      </w:divBdr>
    </w:div>
    <w:div w:id="1936935449">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download.cnet.com/Xming/3000-2094_4-10549058.html" TargetMode="External"/><Relationship Id="rId26" Type="http://schemas.openxmlformats.org/officeDocument/2006/relationships/hyperlink" Target="http://www.geol.lsu.edu/jlorenzo/linux_commands/linux_commands.htm" TargetMode="External"/><Relationship Id="rId39" Type="http://schemas.openxmlformats.org/officeDocument/2006/relationships/image" Target="media/image3.wmf"/><Relationship Id="rId3" Type="http://schemas.microsoft.com/office/2007/relationships/stylesWithEffects" Target="stylesWithEffects.xml"/><Relationship Id="rId21" Type="http://schemas.openxmlformats.org/officeDocument/2006/relationships/hyperlink" Target="http://gmt.soest.hawaii.edu/" TargetMode="External"/><Relationship Id="rId34" Type="http://schemas.openxmlformats.org/officeDocument/2006/relationships/hyperlink" Target="http://www.cs.colostate.edu/helpdocs/vi.html" TargetMode="External"/><Relationship Id="rId42" Type="http://schemas.openxmlformats.org/officeDocument/2006/relationships/oleObject" Target="embeddings/oleObject3.bin"/><Relationship Id="rId47" Type="http://schemas.openxmlformats.org/officeDocument/2006/relationships/oleObject" Target="embeddings/oleObject5.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ourceforge.net/projects/xming" TargetMode="External"/><Relationship Id="rId25" Type="http://schemas.openxmlformats.org/officeDocument/2006/relationships/hyperlink" Target="http://www.gnu.org" TargetMode="External"/><Relationship Id="rId33" Type="http://schemas.openxmlformats.org/officeDocument/2006/relationships/hyperlink" Target="http://www.vectorsite.net/tsawk.html" TargetMode="External"/><Relationship Id="rId38" Type="http://schemas.openxmlformats.org/officeDocument/2006/relationships/hyperlink" Target="file:///\\n" TargetMode="External"/><Relationship Id="rId46" Type="http://schemas.openxmlformats.org/officeDocument/2006/relationships/image" Target="media/image7.wmf"/><Relationship Id="rId2" Type="http://schemas.openxmlformats.org/officeDocument/2006/relationships/styles" Target="styles.xml"/><Relationship Id="rId16" Type="http://schemas.openxmlformats.org/officeDocument/2006/relationships/hyperlink" Target="http://www.straightrunning.com/XmingNotes/" TargetMode="External"/><Relationship Id="rId20" Type="http://schemas.openxmlformats.org/officeDocument/2006/relationships/hyperlink" Target="http://www.mathworks.com/" TargetMode="External"/><Relationship Id="rId29" Type="http://schemas.openxmlformats.org/officeDocument/2006/relationships/oleObject" Target="embeddings/oleObject1.bin"/><Relationship Id="rId41"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netfiles.uiuc.edu/rhasan/linux/" TargetMode="External"/><Relationship Id="rId32" Type="http://schemas.openxmlformats.org/officeDocument/2006/relationships/hyperlink" Target="http://www.freeos.com/guides/lsst/" TargetMode="External"/><Relationship Id="rId37" Type="http://schemas.openxmlformats.org/officeDocument/2006/relationships/hyperlink" Target="http://www.perlmonks.org" TargetMode="External"/><Relationship Id="rId40" Type="http://schemas.openxmlformats.org/officeDocument/2006/relationships/oleObject" Target="embeddings/oleObject2.bin"/><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web.wm.edu/it/?&amp;id=2948&amp;svr=www" TargetMode="External"/><Relationship Id="rId23" Type="http://schemas.openxmlformats.org/officeDocument/2006/relationships/hyperlink" Target="http://grass.itc.it/" TargetMode="External"/><Relationship Id="rId28" Type="http://schemas.openxmlformats.org/officeDocument/2006/relationships/image" Target="media/image2.wmf"/><Relationship Id="rId36" Type="http://schemas.openxmlformats.org/officeDocument/2006/relationships/hyperlink" Target="http://www.perl.com/pub/2000/10/begperl1.html" TargetMode="External"/><Relationship Id="rId49" Type="http://schemas.openxmlformats.org/officeDocument/2006/relationships/footer" Target="footer4.xml"/><Relationship Id="rId10" Type="http://schemas.openxmlformats.org/officeDocument/2006/relationships/header" Target="header2.xml"/><Relationship Id="rId19" Type="http://schemas.openxmlformats.org/officeDocument/2006/relationships/hyperlink" Target="http://www.perl.org/" TargetMode="External"/><Relationship Id="rId31" Type="http://schemas.openxmlformats.org/officeDocument/2006/relationships/hyperlink" Target="mailto:email@domain.com" TargetMode="External"/><Relationship Id="rId44"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hydro.geosc.psu.edu/Strata_html/man.html" TargetMode="External"/><Relationship Id="rId27" Type="http://schemas.openxmlformats.org/officeDocument/2006/relationships/hyperlink" Target="mailto:yourname@odyssey.geol.lsu.edu" TargetMode="External"/><Relationship Id="rId30" Type="http://schemas.openxmlformats.org/officeDocument/2006/relationships/hyperlink" Target="mailto:email@domain.com" TargetMode="External"/><Relationship Id="rId35" Type="http://schemas.openxmlformats.org/officeDocument/2006/relationships/hyperlink" Target="vi.pdf" TargetMode="External"/><Relationship Id="rId43" Type="http://schemas.openxmlformats.org/officeDocument/2006/relationships/image" Target="media/image5.emf"/><Relationship Id="rId48" Type="http://schemas.openxmlformats.org/officeDocument/2006/relationships/header" Target="header4.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3</TotalTime>
  <Pages>43</Pages>
  <Words>8592</Words>
  <Characters>48975</Characters>
  <Application>Microsoft Office Word</Application>
  <DocSecurity>0</DocSecurity>
  <Lines>408</Lines>
  <Paragraphs>114</Paragraphs>
  <ScaleCrop>false</ScaleCrop>
  <HeadingPairs>
    <vt:vector size="2" baseType="variant">
      <vt:variant>
        <vt:lpstr>Title</vt:lpstr>
      </vt:variant>
      <vt:variant>
        <vt:i4>1</vt:i4>
      </vt:variant>
    </vt:vector>
  </HeadingPairs>
  <TitlesOfParts>
    <vt:vector size="1" baseType="lpstr">
      <vt:lpstr>Introduction</vt:lpstr>
    </vt:vector>
  </TitlesOfParts>
  <Company>LSU</Company>
  <LinksUpToDate>false</LinksUpToDate>
  <CharactersWithSpaces>57453</CharactersWithSpaces>
  <SharedDoc>false</SharedDoc>
  <HLinks>
    <vt:vector size="54" baseType="variant">
      <vt:variant>
        <vt:i4>196626</vt:i4>
      </vt:variant>
      <vt:variant>
        <vt:i4>24</vt:i4>
      </vt:variant>
      <vt:variant>
        <vt:i4>0</vt:i4>
      </vt:variant>
      <vt:variant>
        <vt:i4>5</vt:i4>
      </vt:variant>
      <vt:variant>
        <vt:lpwstr>http://www.geol.lsu.edu/jlorenzo/linux_commands/linux_commands.htm</vt:lpwstr>
      </vt:variant>
      <vt:variant>
        <vt:lpwstr/>
      </vt:variant>
      <vt:variant>
        <vt:i4>3211362</vt:i4>
      </vt:variant>
      <vt:variant>
        <vt:i4>21</vt:i4>
      </vt:variant>
      <vt:variant>
        <vt:i4>0</vt:i4>
      </vt:variant>
      <vt:variant>
        <vt:i4>5</vt:i4>
      </vt:variant>
      <vt:variant>
        <vt:lpwstr>http://www.gnu.org/</vt:lpwstr>
      </vt:variant>
      <vt:variant>
        <vt:lpwstr/>
      </vt:variant>
      <vt:variant>
        <vt:i4>1703978</vt:i4>
      </vt:variant>
      <vt:variant>
        <vt:i4>18</vt:i4>
      </vt:variant>
      <vt:variant>
        <vt:i4>0</vt:i4>
      </vt:variant>
      <vt:variant>
        <vt:i4>5</vt:i4>
      </vt:variant>
      <vt:variant>
        <vt:lpwstr>mailto:ragibhasan@yahoo.com</vt:lpwstr>
      </vt:variant>
      <vt:variant>
        <vt:lpwstr/>
      </vt:variant>
      <vt:variant>
        <vt:i4>3604589</vt:i4>
      </vt:variant>
      <vt:variant>
        <vt:i4>15</vt:i4>
      </vt:variant>
      <vt:variant>
        <vt:i4>0</vt:i4>
      </vt:variant>
      <vt:variant>
        <vt:i4>5</vt:i4>
      </vt:variant>
      <vt:variant>
        <vt:lpwstr>https://netfiles.uiuc.edu/rhasan/linux/</vt:lpwstr>
      </vt:variant>
      <vt:variant>
        <vt:lpwstr>Table%20of%20Contents</vt:lpwstr>
      </vt:variant>
      <vt:variant>
        <vt:i4>1179656</vt:i4>
      </vt:variant>
      <vt:variant>
        <vt:i4>12</vt:i4>
      </vt:variant>
      <vt:variant>
        <vt:i4>0</vt:i4>
      </vt:variant>
      <vt:variant>
        <vt:i4>5</vt:i4>
      </vt:variant>
      <vt:variant>
        <vt:lpwstr>http://grass.itc.it/</vt:lpwstr>
      </vt:variant>
      <vt:variant>
        <vt:lpwstr/>
      </vt:variant>
      <vt:variant>
        <vt:i4>131175</vt:i4>
      </vt:variant>
      <vt:variant>
        <vt:i4>9</vt:i4>
      </vt:variant>
      <vt:variant>
        <vt:i4>0</vt:i4>
      </vt:variant>
      <vt:variant>
        <vt:i4>5</vt:i4>
      </vt:variant>
      <vt:variant>
        <vt:lpwstr>http://hydro.geosc.psu.edu/Strata_html/man.html</vt:lpwstr>
      </vt:variant>
      <vt:variant>
        <vt:lpwstr/>
      </vt:variant>
      <vt:variant>
        <vt:i4>4784129</vt:i4>
      </vt:variant>
      <vt:variant>
        <vt:i4>6</vt:i4>
      </vt:variant>
      <vt:variant>
        <vt:i4>0</vt:i4>
      </vt:variant>
      <vt:variant>
        <vt:i4>5</vt:i4>
      </vt:variant>
      <vt:variant>
        <vt:lpwstr>http://gmt.soest.hawaii.edu/</vt:lpwstr>
      </vt:variant>
      <vt:variant>
        <vt:lpwstr/>
      </vt:variant>
      <vt:variant>
        <vt:i4>4849692</vt:i4>
      </vt:variant>
      <vt:variant>
        <vt:i4>3</vt:i4>
      </vt:variant>
      <vt:variant>
        <vt:i4>0</vt:i4>
      </vt:variant>
      <vt:variant>
        <vt:i4>5</vt:i4>
      </vt:variant>
      <vt:variant>
        <vt:lpwstr>http://www.mathworks.com/</vt:lpwstr>
      </vt:variant>
      <vt:variant>
        <vt:lpwstr/>
      </vt:variant>
      <vt:variant>
        <vt:i4>5898321</vt:i4>
      </vt:variant>
      <vt:variant>
        <vt:i4>0</vt:i4>
      </vt:variant>
      <vt:variant>
        <vt:i4>0</vt:i4>
      </vt:variant>
      <vt:variant>
        <vt:i4>5</vt:i4>
      </vt:variant>
      <vt:variant>
        <vt:lpwstr>http://www.perl.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Juan Lorenzo</dc:creator>
  <cp:lastModifiedBy>JML</cp:lastModifiedBy>
  <cp:revision>61</cp:revision>
  <cp:lastPrinted>2008-10-14T19:51:00Z</cp:lastPrinted>
  <dcterms:created xsi:type="dcterms:W3CDTF">2008-09-30T00:12:00Z</dcterms:created>
  <dcterms:modified xsi:type="dcterms:W3CDTF">2013-09-09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